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2F5A40D2" w14:textId="77777777" w:rsidR="007024F5" w:rsidRDefault="007024F5" w:rsidP="007024F5">
      <w:pPr>
        <w:adjustRightInd w:val="0"/>
        <w:snapToGrid w:val="0"/>
        <w:jc w:val="center"/>
        <w:rPr>
          <w:color w:val="000000" w:themeColor="text1"/>
          <w:sz w:val="28"/>
          <w:szCs w:val="28"/>
        </w:rPr>
      </w:pPr>
      <w:r>
        <w:rPr>
          <w:rFonts w:hint="eastAsia"/>
          <w:color w:val="000000" w:themeColor="text1"/>
          <w:sz w:val="28"/>
          <w:szCs w:val="28"/>
        </w:rPr>
        <w:t>绵阳市高</w:t>
      </w:r>
      <w:r>
        <w:rPr>
          <w:rFonts w:hint="eastAsia"/>
          <w:color w:val="000000" w:themeColor="text1"/>
          <w:sz w:val="28"/>
          <w:szCs w:val="28"/>
        </w:rPr>
        <w:t>2</w:t>
      </w:r>
      <w:r>
        <w:rPr>
          <w:color w:val="000000" w:themeColor="text1"/>
          <w:sz w:val="28"/>
          <w:szCs w:val="28"/>
        </w:rPr>
        <w:t>020</w:t>
      </w:r>
      <w:r>
        <w:rPr>
          <w:rFonts w:hint="eastAsia"/>
          <w:color w:val="000000" w:themeColor="text1"/>
          <w:sz w:val="28"/>
          <w:szCs w:val="28"/>
        </w:rPr>
        <w:t>级第一次诊断考试</w:t>
      </w:r>
    </w:p>
    <w:p w14:paraId="34757CD9" w14:textId="77777777" w:rsidR="007024F5" w:rsidRDefault="007024F5" w:rsidP="007024F5">
      <w:pPr>
        <w:adjustRightInd w:val="0"/>
        <w:snapToGrid w:val="0"/>
        <w:jc w:val="center"/>
        <w:rPr>
          <w:color w:val="000000" w:themeColor="text1"/>
          <w:sz w:val="28"/>
          <w:szCs w:val="28"/>
        </w:rPr>
      </w:pPr>
      <w:r>
        <w:rPr>
          <w:rFonts w:hint="eastAsia"/>
          <w:color w:val="000000" w:themeColor="text1"/>
          <w:sz w:val="28"/>
          <w:szCs w:val="28"/>
        </w:rPr>
        <w:t>物理学科参考答案和评分意见</w:t>
      </w:r>
    </w:p>
    <w:p w14:paraId="1A437264" w14:textId="77777777" w:rsidR="007024F5" w:rsidRDefault="007024F5" w:rsidP="007024F5">
      <w:pPr>
        <w:adjustRightInd w:val="0"/>
        <w:snapToGrid w:val="0"/>
        <w:jc w:val="center"/>
        <w:rPr>
          <w:color w:val="000000" w:themeColor="text1"/>
          <w:sz w:val="15"/>
          <w:szCs w:val="15"/>
        </w:rPr>
      </w:pPr>
    </w:p>
    <w:p w14:paraId="28882CD6" w14:textId="77777777" w:rsidR="007024F5" w:rsidRDefault="007024F5" w:rsidP="007024F5">
      <w:pPr>
        <w:pStyle w:val="reader-word-layerreader-word-s1-29"/>
        <w:shd w:val="clear" w:color="auto" w:fill="FFFFFF"/>
        <w:snapToGrid w:val="0"/>
        <w:spacing w:before="0" w:beforeAutospacing="0" w:after="0" w:afterAutospacing="0"/>
        <w:ind w:left="420" w:hangingChars="200" w:hanging="420"/>
        <w:rPr>
          <w:rFonts w:ascii="Times New Roman" w:hAnsi="Times New Roman" w:cs="Times New Roman"/>
          <w:color w:val="000000" w:themeColor="text1"/>
        </w:rPr>
      </w:pPr>
      <w:r>
        <w:rPr>
          <w:rFonts w:ascii="Times New Roman" w:eastAsia="黑体" w:hAnsi="Times New Roman" w:cs="Times New Roman"/>
          <w:color w:val="000000" w:themeColor="text1"/>
          <w:sz w:val="21"/>
          <w:szCs w:val="21"/>
        </w:rPr>
        <w:t>二、选择题</w:t>
      </w:r>
      <w:r>
        <w:rPr>
          <w:rFonts w:ascii="Times New Roman" w:hAnsi="Times New Roman" w:cs="Times New Roman"/>
          <w:color w:val="000000" w:themeColor="text1"/>
          <w:sz w:val="21"/>
          <w:szCs w:val="21"/>
        </w:rPr>
        <w:t>：</w:t>
      </w:r>
      <w:r>
        <w:rPr>
          <w:rFonts w:ascii="Times New Roman" w:eastAsia="黑体" w:hAnsi="Times New Roman" w:cs="Times New Roman"/>
          <w:color w:val="000000" w:themeColor="text1"/>
          <w:sz w:val="21"/>
          <w:szCs w:val="21"/>
        </w:rPr>
        <w:t>本题共</w:t>
      </w:r>
      <w:r>
        <w:rPr>
          <w:rFonts w:ascii="Times New Roman" w:eastAsia="黑体" w:hAnsi="Times New Roman" w:cs="Times New Roman"/>
          <w:color w:val="000000" w:themeColor="text1"/>
          <w:sz w:val="21"/>
          <w:szCs w:val="21"/>
        </w:rPr>
        <w:t>8</w:t>
      </w:r>
      <w:r>
        <w:rPr>
          <w:rFonts w:ascii="Times New Roman" w:eastAsia="黑体" w:hAnsi="Times New Roman" w:cs="Times New Roman"/>
          <w:color w:val="000000" w:themeColor="text1"/>
          <w:sz w:val="21"/>
          <w:szCs w:val="21"/>
        </w:rPr>
        <w:t>小题，每小题</w:t>
      </w:r>
      <w:r>
        <w:rPr>
          <w:rFonts w:ascii="Times New Roman" w:eastAsia="黑体" w:hAnsi="Times New Roman" w:cs="Times New Roman"/>
          <w:color w:val="000000" w:themeColor="text1"/>
          <w:sz w:val="21"/>
          <w:szCs w:val="21"/>
        </w:rPr>
        <w:t>6</w:t>
      </w:r>
      <w:r>
        <w:rPr>
          <w:rFonts w:ascii="Times New Roman" w:eastAsia="黑体" w:hAnsi="Times New Roman" w:cs="Times New Roman"/>
          <w:color w:val="000000" w:themeColor="text1"/>
          <w:sz w:val="21"/>
          <w:szCs w:val="21"/>
        </w:rPr>
        <w:t>分。在每小题给出的四个选项中，第</w:t>
      </w:r>
      <w:r>
        <w:rPr>
          <w:rFonts w:ascii="Times New Roman" w:eastAsia="黑体" w:hAnsi="Times New Roman" w:cs="Times New Roman"/>
          <w:color w:val="000000" w:themeColor="text1"/>
          <w:sz w:val="21"/>
          <w:szCs w:val="21"/>
        </w:rPr>
        <w:t>14</w:t>
      </w:r>
      <w:r>
        <w:rPr>
          <w:rFonts w:ascii="Times New Roman" w:eastAsia="黑体" w:hAnsi="Times New Roman" w:cs="Times New Roman"/>
          <w:color w:val="000000" w:themeColor="text1"/>
          <w:sz w:val="21"/>
          <w:szCs w:val="21"/>
        </w:rPr>
        <w:t>～</w:t>
      </w:r>
      <w:r>
        <w:rPr>
          <w:rFonts w:ascii="Times New Roman" w:eastAsia="黑体" w:hAnsi="Times New Roman" w:cs="Times New Roman"/>
          <w:color w:val="000000" w:themeColor="text1"/>
          <w:sz w:val="21"/>
          <w:szCs w:val="21"/>
        </w:rPr>
        <w:t>18</w:t>
      </w:r>
      <w:r>
        <w:rPr>
          <w:rFonts w:ascii="Times New Roman" w:eastAsia="黑体" w:hAnsi="Times New Roman" w:cs="Times New Roman"/>
          <w:color w:val="000000" w:themeColor="text1"/>
          <w:sz w:val="21"/>
          <w:szCs w:val="21"/>
        </w:rPr>
        <w:t>题只有一项符合题目要求，第</w:t>
      </w:r>
      <w:r>
        <w:rPr>
          <w:rFonts w:ascii="Times New Roman" w:eastAsia="黑体" w:hAnsi="Times New Roman" w:cs="Times New Roman"/>
          <w:color w:val="000000" w:themeColor="text1"/>
          <w:sz w:val="21"/>
          <w:szCs w:val="21"/>
        </w:rPr>
        <w:t>19</w:t>
      </w:r>
      <w:r>
        <w:rPr>
          <w:rFonts w:ascii="Times New Roman" w:eastAsia="黑体" w:hAnsi="Times New Roman" w:cs="Times New Roman"/>
          <w:color w:val="000000" w:themeColor="text1"/>
          <w:sz w:val="21"/>
          <w:szCs w:val="21"/>
        </w:rPr>
        <w:t>～</w:t>
      </w:r>
      <w:r>
        <w:rPr>
          <w:rFonts w:ascii="Times New Roman" w:eastAsia="黑体" w:hAnsi="Times New Roman" w:cs="Times New Roman"/>
          <w:color w:val="000000" w:themeColor="text1"/>
          <w:sz w:val="21"/>
          <w:szCs w:val="21"/>
        </w:rPr>
        <w:t>21</w:t>
      </w:r>
      <w:r>
        <w:rPr>
          <w:rFonts w:ascii="Times New Roman" w:eastAsia="黑体" w:hAnsi="Times New Roman" w:cs="Times New Roman"/>
          <w:color w:val="000000" w:themeColor="text1"/>
          <w:sz w:val="21"/>
          <w:szCs w:val="21"/>
        </w:rPr>
        <w:t>题有多项符合题目要求。全部选对的得</w:t>
      </w:r>
      <w:r>
        <w:rPr>
          <w:rFonts w:ascii="Times New Roman" w:eastAsia="黑体" w:hAnsi="Times New Roman" w:cs="Times New Roman"/>
          <w:color w:val="000000" w:themeColor="text1"/>
          <w:sz w:val="21"/>
          <w:szCs w:val="21"/>
        </w:rPr>
        <w:t>6</w:t>
      </w:r>
      <w:r>
        <w:rPr>
          <w:rFonts w:ascii="Times New Roman" w:eastAsia="黑体" w:hAnsi="Times New Roman" w:cs="Times New Roman"/>
          <w:color w:val="000000" w:themeColor="text1"/>
          <w:sz w:val="21"/>
          <w:szCs w:val="21"/>
        </w:rPr>
        <w:t>分，选对但不全的得</w:t>
      </w:r>
      <w:r>
        <w:rPr>
          <w:rFonts w:ascii="Times New Roman" w:eastAsia="黑体" w:hAnsi="Times New Roman" w:cs="Times New Roman"/>
          <w:color w:val="000000" w:themeColor="text1"/>
          <w:sz w:val="21"/>
          <w:szCs w:val="21"/>
        </w:rPr>
        <w:t>3</w:t>
      </w:r>
      <w:r>
        <w:rPr>
          <w:rFonts w:ascii="Times New Roman" w:eastAsia="黑体" w:hAnsi="Times New Roman" w:cs="Times New Roman"/>
          <w:color w:val="000000" w:themeColor="text1"/>
          <w:sz w:val="21"/>
          <w:szCs w:val="21"/>
        </w:rPr>
        <w:t>分，有选错的得</w:t>
      </w:r>
      <w:r>
        <w:rPr>
          <w:rFonts w:ascii="Times New Roman" w:eastAsia="黑体" w:hAnsi="Times New Roman" w:cs="Times New Roman"/>
          <w:color w:val="000000" w:themeColor="text1"/>
          <w:sz w:val="21"/>
          <w:szCs w:val="21"/>
        </w:rPr>
        <w:t>0</w:t>
      </w:r>
      <w:r>
        <w:rPr>
          <w:rFonts w:ascii="Times New Roman" w:eastAsia="黑体" w:hAnsi="Times New Roman" w:cs="Times New Roman"/>
          <w:color w:val="000000" w:themeColor="text1"/>
          <w:sz w:val="21"/>
          <w:szCs w:val="21"/>
        </w:rPr>
        <w:t>分。</w:t>
      </w:r>
    </w:p>
    <w:p w14:paraId="0B2CE4AA" w14:textId="77777777" w:rsidR="007024F5" w:rsidRDefault="007024F5" w:rsidP="007024F5">
      <w:pPr>
        <w:pStyle w:val="15"/>
        <w:adjustRightInd w:val="0"/>
        <w:snapToGrid w:val="0"/>
        <w:ind w:firstLineChars="0"/>
        <w:rPr>
          <w:rFonts w:ascii="Times New Roman" w:hAnsi="Times New Roman"/>
          <w:color w:val="000000" w:themeColor="text1"/>
        </w:rPr>
      </w:pPr>
      <w:proofErr w:type="gramStart"/>
      <w:r>
        <w:rPr>
          <w:rFonts w:ascii="Times New Roman" w:hAnsi="Times New Roman" w:cs="Times New Roman"/>
          <w:color w:val="000000" w:themeColor="text1"/>
        </w:rPr>
        <w:t>14.</w:t>
      </w:r>
      <w:r>
        <w:rPr>
          <w:rFonts w:ascii="Times New Roman" w:hAnsi="Times New Roman" w:cs="Times New Roman" w:hint="eastAsia"/>
          <w:color w:val="000000" w:themeColor="text1"/>
        </w:rPr>
        <w:t>D</w:t>
      </w:r>
      <w:r>
        <w:rPr>
          <w:rFonts w:ascii="Times New Roman" w:hAnsi="Times New Roman" w:cs="Times New Roman"/>
          <w:color w:val="000000" w:themeColor="text1"/>
        </w:rPr>
        <w:t xml:space="preserve">  15</w:t>
      </w:r>
      <w:proofErr w:type="gramEnd"/>
      <w:r>
        <w:rPr>
          <w:rFonts w:ascii="Times New Roman" w:hAnsi="Times New Roman" w:cs="Times New Roman"/>
          <w:color w:val="000000" w:themeColor="text1"/>
        </w:rPr>
        <w:t xml:space="preserve">. </w:t>
      </w:r>
      <w:proofErr w:type="gramStart"/>
      <w:r>
        <w:rPr>
          <w:rFonts w:ascii="Times New Roman" w:hAnsi="Times New Roman" w:cs="Times New Roman" w:hint="eastAsia"/>
          <w:color w:val="000000" w:themeColor="text1"/>
        </w:rPr>
        <w:t>C</w:t>
      </w:r>
      <w:r>
        <w:rPr>
          <w:rFonts w:ascii="Times New Roman" w:hAnsi="Times New Roman" w:cs="Times New Roman"/>
          <w:color w:val="000000" w:themeColor="text1"/>
        </w:rPr>
        <w:t xml:space="preserve">  16</w:t>
      </w:r>
      <w:proofErr w:type="gramEnd"/>
      <w:r>
        <w:rPr>
          <w:rFonts w:ascii="Times New Roman" w:hAnsi="Times New Roman" w:cs="Times New Roman"/>
          <w:color w:val="000000" w:themeColor="text1"/>
        </w:rPr>
        <w:t>.</w:t>
      </w:r>
      <w:r>
        <w:rPr>
          <w:rFonts w:ascii="Times New Roman" w:hAnsi="Times New Roman" w:cs="Times New Roman" w:hint="eastAsia"/>
          <w:color w:val="000000" w:themeColor="text1"/>
        </w:rPr>
        <w:t xml:space="preserve"> B</w:t>
      </w:r>
      <w:r>
        <w:rPr>
          <w:rFonts w:ascii="Times New Roman" w:hAnsi="Times New Roman" w:cs="Times New Roman"/>
          <w:color w:val="000000" w:themeColor="text1"/>
        </w:rPr>
        <w:t xml:space="preserve">   17. </w:t>
      </w:r>
      <w:proofErr w:type="gramStart"/>
      <w:r>
        <w:rPr>
          <w:rFonts w:ascii="Times New Roman" w:hAnsi="Times New Roman" w:cs="Times New Roman" w:hint="eastAsia"/>
          <w:color w:val="000000" w:themeColor="text1"/>
        </w:rPr>
        <w:t>A</w:t>
      </w:r>
      <w:r>
        <w:rPr>
          <w:rFonts w:ascii="Times New Roman" w:hAnsi="Times New Roman" w:cs="Times New Roman"/>
          <w:color w:val="000000" w:themeColor="text1"/>
        </w:rPr>
        <w:t xml:space="preserve">  18</w:t>
      </w:r>
      <w:proofErr w:type="gramEnd"/>
      <w:r>
        <w:rPr>
          <w:rFonts w:ascii="Times New Roman" w:hAnsi="Times New Roman" w:cs="Times New Roman"/>
          <w:color w:val="000000" w:themeColor="text1"/>
        </w:rPr>
        <w:t>.</w:t>
      </w:r>
      <w:r>
        <w:rPr>
          <w:rFonts w:ascii="Times New Roman" w:hAnsi="Times New Roman" w:cs="Times New Roman" w:hint="eastAsia"/>
          <w:color w:val="000000" w:themeColor="text1"/>
        </w:rPr>
        <w:t>B</w:t>
      </w:r>
      <w:r>
        <w:rPr>
          <w:rFonts w:ascii="Times New Roman" w:hAnsi="Times New Roman" w:cs="Times New Roman"/>
          <w:color w:val="000000" w:themeColor="text1"/>
        </w:rPr>
        <w:t xml:space="preserve">  19.</w:t>
      </w:r>
      <w:r>
        <w:rPr>
          <w:rFonts w:ascii="Times New Roman" w:hAnsi="Times New Roman" w:cs="Times New Roman" w:hint="eastAsia"/>
          <w:color w:val="000000" w:themeColor="text1"/>
        </w:rPr>
        <w:t>BC</w:t>
      </w:r>
      <w:r>
        <w:rPr>
          <w:rFonts w:ascii="Times New Roman" w:hAnsi="Times New Roman" w:cs="Times New Roman"/>
          <w:color w:val="000000" w:themeColor="text1"/>
        </w:rPr>
        <w:t xml:space="preserve">   20.</w:t>
      </w:r>
      <w:r>
        <w:rPr>
          <w:rFonts w:ascii="Times New Roman" w:hAnsi="Times New Roman" w:cs="Times New Roman" w:hint="eastAsia"/>
          <w:color w:val="000000" w:themeColor="text1"/>
        </w:rPr>
        <w:t>B</w:t>
      </w:r>
      <w:r>
        <w:rPr>
          <w:rFonts w:ascii="Times New Roman" w:hAnsi="Times New Roman" w:cs="Times New Roman"/>
          <w:color w:val="000000" w:themeColor="text1"/>
        </w:rPr>
        <w:t>D   21.AC</w:t>
      </w:r>
    </w:p>
    <w:p w14:paraId="544CF5D8" w14:textId="77777777" w:rsidR="007024F5" w:rsidRDefault="007024F5" w:rsidP="007024F5">
      <w:pPr>
        <w:topLinePunct/>
        <w:adjustRightInd w:val="0"/>
        <w:snapToGrid w:val="0"/>
        <w:ind w:left="420" w:hangingChars="200" w:hanging="420"/>
        <w:rPr>
          <w:rFonts w:eastAsia="黑体"/>
          <w:color w:val="000000" w:themeColor="text1"/>
        </w:rPr>
      </w:pPr>
      <w:r>
        <w:rPr>
          <w:rFonts w:eastAsia="黑体"/>
          <w:color w:val="000000" w:themeColor="text1"/>
        </w:rPr>
        <w:t>三、非选择题：本卷包括必考题和选考题两部分。</w:t>
      </w:r>
    </w:p>
    <w:p w14:paraId="27804021" w14:textId="77777777" w:rsidR="007024F5" w:rsidRDefault="007024F5" w:rsidP="007024F5">
      <w:pPr>
        <w:snapToGrid w:val="0"/>
        <w:spacing w:line="360" w:lineRule="atLeast"/>
        <w:rPr>
          <w:color w:val="000000" w:themeColor="text1"/>
        </w:rPr>
      </w:pPr>
      <w:r>
        <w:rPr>
          <w:color w:val="000000" w:themeColor="text1"/>
        </w:rPr>
        <w:t>22</w:t>
      </w:r>
      <w:r>
        <w:rPr>
          <w:color w:val="000000" w:themeColor="text1"/>
        </w:rPr>
        <w:t>．（</w:t>
      </w:r>
      <w:r>
        <w:rPr>
          <w:color w:val="000000" w:themeColor="text1"/>
        </w:rPr>
        <w:t>6</w:t>
      </w:r>
      <w:r>
        <w:rPr>
          <w:color w:val="000000" w:themeColor="text1"/>
        </w:rPr>
        <w:t>分）</w:t>
      </w:r>
    </w:p>
    <w:p w14:paraId="7E28F199" w14:textId="77777777" w:rsidR="007024F5" w:rsidRDefault="007024F5" w:rsidP="007024F5">
      <w:pPr>
        <w:tabs>
          <w:tab w:val="left" w:pos="420"/>
          <w:tab w:val="left" w:pos="2310"/>
          <w:tab w:val="left" w:pos="4200"/>
          <w:tab w:val="left" w:pos="6090"/>
          <w:tab w:val="left" w:pos="7560"/>
        </w:tabs>
        <w:snapToGrid w:val="0"/>
        <w:spacing w:line="360" w:lineRule="atLeast"/>
        <w:ind w:left="840" w:right="-10" w:hangingChars="400" w:hanging="840"/>
        <w:rPr>
          <w:color w:val="000000" w:themeColor="text1"/>
        </w:rPr>
      </w:pPr>
      <w:r>
        <w:rPr>
          <w:rFonts w:hint="eastAsia"/>
          <w:color w:val="000000" w:themeColor="text1"/>
        </w:rPr>
        <w:t>（</w:t>
      </w:r>
      <w:r>
        <w:rPr>
          <w:rFonts w:hint="eastAsia"/>
          <w:color w:val="000000" w:themeColor="text1"/>
        </w:rPr>
        <w:t>1</w:t>
      </w:r>
      <w:r>
        <w:rPr>
          <w:rFonts w:hint="eastAsia"/>
          <w:color w:val="000000" w:themeColor="text1"/>
        </w:rPr>
        <w:t>）</w:t>
      </w:r>
      <w:r>
        <w:rPr>
          <w:color w:val="000000" w:themeColor="text1"/>
          <w:position w:val="-26"/>
        </w:rPr>
        <w:object w:dxaOrig="1334" w:dyaOrig="601" w14:anchorId="0BFBF2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66.95pt;height:30pt" o:ole="">
            <v:imagedata r:id="rId9" o:title=""/>
          </v:shape>
          <o:OLEObject Type="Embed" ProgID="Equation.DSMT4" ShapeID="_x0000_i1049" DrawAspect="Content" ObjectID="_1728894089" r:id="rId10"/>
        </w:object>
      </w:r>
      <w:r>
        <w:rPr>
          <w:rFonts w:hint="eastAsia"/>
          <w:color w:val="000000" w:themeColor="text1"/>
        </w:rPr>
        <w:t>（</w:t>
      </w:r>
      <w:r>
        <w:rPr>
          <w:rFonts w:hint="eastAsia"/>
          <w:color w:val="000000" w:themeColor="text1"/>
        </w:rPr>
        <w:t>2</w:t>
      </w:r>
      <w:r>
        <w:rPr>
          <w:rFonts w:hint="eastAsia"/>
          <w:color w:val="000000" w:themeColor="text1"/>
        </w:rPr>
        <w:t>分）</w:t>
      </w:r>
      <w:r>
        <w:rPr>
          <w:rFonts w:hint="eastAsia"/>
          <w:color w:val="000000" w:themeColor="text1"/>
        </w:rPr>
        <w:t xml:space="preserve"> </w:t>
      </w:r>
      <w:r>
        <w:rPr>
          <w:color w:val="000000" w:themeColor="text1"/>
        </w:rPr>
        <w:t xml:space="preserve"> </w:t>
      </w:r>
      <w:r>
        <w:rPr>
          <w:rFonts w:hint="eastAsia"/>
          <w:color w:val="000000" w:themeColor="text1"/>
        </w:rPr>
        <w:t>（</w:t>
      </w:r>
      <w:r>
        <w:rPr>
          <w:rFonts w:hint="eastAsia"/>
          <w:color w:val="000000" w:themeColor="text1"/>
        </w:rPr>
        <w:t>2</w:t>
      </w:r>
      <w:r>
        <w:rPr>
          <w:rFonts w:hint="eastAsia"/>
          <w:color w:val="000000" w:themeColor="text1"/>
        </w:rPr>
        <w:t>）</w:t>
      </w:r>
      <w:r>
        <w:rPr>
          <w:rFonts w:hint="eastAsia"/>
          <w:color w:val="000000" w:themeColor="text1"/>
        </w:rPr>
        <w:t>4</w:t>
      </w:r>
      <w:r>
        <w:rPr>
          <w:color w:val="000000" w:themeColor="text1"/>
        </w:rPr>
        <w:t>.9×10</w:t>
      </w:r>
      <w:r>
        <w:rPr>
          <w:rFonts w:hint="eastAsia"/>
          <w:color w:val="000000" w:themeColor="text1"/>
          <w:vertAlign w:val="superscript"/>
        </w:rPr>
        <w:t>-</w:t>
      </w:r>
      <w:r>
        <w:rPr>
          <w:color w:val="000000" w:themeColor="text1"/>
          <w:vertAlign w:val="superscript"/>
        </w:rPr>
        <w:t>3</w:t>
      </w:r>
      <w:r>
        <w:rPr>
          <w:rFonts w:hint="eastAsia"/>
          <w:color w:val="000000" w:themeColor="text1"/>
        </w:rPr>
        <w:t>（</w:t>
      </w:r>
      <w:r>
        <w:rPr>
          <w:rFonts w:hint="eastAsia"/>
          <w:color w:val="000000" w:themeColor="text1"/>
        </w:rPr>
        <w:t>2</w:t>
      </w:r>
      <w:r>
        <w:rPr>
          <w:rFonts w:hint="eastAsia"/>
          <w:color w:val="000000" w:themeColor="text1"/>
        </w:rPr>
        <w:t>分）</w:t>
      </w:r>
      <w:r>
        <w:rPr>
          <w:color w:val="000000" w:themeColor="text1"/>
        </w:rPr>
        <w:t xml:space="preserve">  </w:t>
      </w:r>
      <w:r>
        <w:rPr>
          <w:rFonts w:hint="eastAsia"/>
          <w:color w:val="000000" w:themeColor="text1"/>
        </w:rPr>
        <w:t>（</w:t>
      </w:r>
      <w:r>
        <w:rPr>
          <w:rFonts w:hint="eastAsia"/>
          <w:color w:val="000000" w:themeColor="text1"/>
        </w:rPr>
        <w:t>3</w:t>
      </w:r>
      <w:r>
        <w:rPr>
          <w:rFonts w:hint="eastAsia"/>
          <w:color w:val="000000" w:themeColor="text1"/>
        </w:rPr>
        <w:t>）小（</w:t>
      </w:r>
      <w:r>
        <w:rPr>
          <w:rFonts w:hint="eastAsia"/>
          <w:color w:val="000000" w:themeColor="text1"/>
        </w:rPr>
        <w:t>2</w:t>
      </w:r>
      <w:r>
        <w:rPr>
          <w:rFonts w:hint="eastAsia"/>
          <w:color w:val="000000" w:themeColor="text1"/>
        </w:rPr>
        <w:t>分）</w:t>
      </w:r>
    </w:p>
    <w:p w14:paraId="03C982F5" w14:textId="77777777" w:rsidR="007024F5" w:rsidRDefault="007024F5" w:rsidP="007024F5">
      <w:pPr>
        <w:tabs>
          <w:tab w:val="left" w:pos="420"/>
          <w:tab w:val="left" w:pos="2310"/>
          <w:tab w:val="left" w:pos="4200"/>
          <w:tab w:val="left" w:pos="6090"/>
          <w:tab w:val="left" w:pos="7560"/>
        </w:tabs>
        <w:ind w:left="840" w:right="-10" w:hangingChars="400" w:hanging="840"/>
        <w:rPr>
          <w:color w:val="000000" w:themeColor="text1"/>
        </w:rPr>
      </w:pPr>
      <w:r>
        <w:rPr>
          <w:color w:val="000000" w:themeColor="text1"/>
        </w:rPr>
        <w:t>23</w:t>
      </w:r>
      <w:r>
        <w:rPr>
          <w:color w:val="000000" w:themeColor="text1"/>
        </w:rPr>
        <w:t>．（</w:t>
      </w:r>
      <w:r>
        <w:rPr>
          <w:color w:val="000000" w:themeColor="text1"/>
        </w:rPr>
        <w:t>9</w:t>
      </w:r>
      <w:r>
        <w:rPr>
          <w:color w:val="000000" w:themeColor="text1"/>
        </w:rPr>
        <w:t>分）</w:t>
      </w:r>
    </w:p>
    <w:p w14:paraId="3095F012" w14:textId="77777777" w:rsidR="0094014F" w:rsidRDefault="007024F5" w:rsidP="007024F5">
      <w:pPr>
        <w:snapToGrid w:val="0"/>
        <w:rPr>
          <w:color w:val="000000" w:themeColor="text1"/>
        </w:rPr>
      </w:pPr>
      <w:r>
        <w:rPr>
          <w:color w:val="000000" w:themeColor="text1"/>
        </w:rPr>
        <w:t>（</w:t>
      </w:r>
      <w:r>
        <w:rPr>
          <w:color w:val="000000" w:themeColor="text1"/>
        </w:rPr>
        <w:t>1</w:t>
      </w:r>
      <w:r>
        <w:rPr>
          <w:color w:val="000000" w:themeColor="text1"/>
        </w:rPr>
        <w:t>）错误</w:t>
      </w:r>
      <w:r>
        <w:rPr>
          <w:color w:val="000000" w:themeColor="text1"/>
        </w:rPr>
        <w:t>1</w:t>
      </w:r>
      <w:r>
        <w:rPr>
          <w:color w:val="000000" w:themeColor="text1"/>
        </w:rPr>
        <w:t>，挂上槽码（</w:t>
      </w:r>
      <w:r>
        <w:rPr>
          <w:color w:val="000000" w:themeColor="text1"/>
        </w:rPr>
        <w:t>1</w:t>
      </w:r>
      <w:r>
        <w:rPr>
          <w:color w:val="000000" w:themeColor="text1"/>
        </w:rPr>
        <w:t>分）；正确做法：不挂槽码（</w:t>
      </w:r>
      <w:r>
        <w:rPr>
          <w:color w:val="000000" w:themeColor="text1"/>
        </w:rPr>
        <w:t>1</w:t>
      </w:r>
      <w:r>
        <w:rPr>
          <w:color w:val="000000" w:themeColor="text1"/>
        </w:rPr>
        <w:t>分）。</w:t>
      </w:r>
    </w:p>
    <w:p w14:paraId="64B19498" w14:textId="40DE70B0" w:rsidR="007024F5" w:rsidRDefault="007024F5" w:rsidP="007024F5">
      <w:pPr>
        <w:snapToGrid w:val="0"/>
        <w:rPr>
          <w:color w:val="000000" w:themeColor="text1"/>
        </w:rPr>
      </w:pPr>
      <w:r>
        <w:rPr>
          <w:color w:val="000000" w:themeColor="text1"/>
        </w:rPr>
        <w:t>错误</w:t>
      </w:r>
      <w:r>
        <w:rPr>
          <w:color w:val="000000" w:themeColor="text1"/>
        </w:rPr>
        <w:t>2</w:t>
      </w:r>
      <w:r>
        <w:rPr>
          <w:color w:val="000000" w:themeColor="text1"/>
        </w:rPr>
        <w:t>，慢慢垫高木板另一端，直到小车由静止开始缓慢移动为止（</w:t>
      </w:r>
      <w:r>
        <w:rPr>
          <w:color w:val="000000" w:themeColor="text1"/>
        </w:rPr>
        <w:t>1</w:t>
      </w:r>
      <w:r>
        <w:rPr>
          <w:color w:val="000000" w:themeColor="text1"/>
        </w:rPr>
        <w:t>分）；正确做法：不断调节木板另一端，轻推小车后，小车带动纸带匀速下滑（</w:t>
      </w:r>
      <w:r>
        <w:rPr>
          <w:color w:val="000000" w:themeColor="text1"/>
        </w:rPr>
        <w:t>1</w:t>
      </w:r>
      <w:r>
        <w:rPr>
          <w:color w:val="000000" w:themeColor="text1"/>
        </w:rPr>
        <w:t>分）。（答对一处即可）</w:t>
      </w:r>
    </w:p>
    <w:p w14:paraId="0B9E6FC7" w14:textId="77777777" w:rsidR="007024F5" w:rsidRDefault="007024F5" w:rsidP="007024F5">
      <w:pPr>
        <w:snapToGrid w:val="0"/>
        <w:rPr>
          <w:color w:val="000000" w:themeColor="text1"/>
        </w:rPr>
      </w:pPr>
      <w:r>
        <w:rPr>
          <w:color w:val="000000" w:themeColor="text1"/>
        </w:rPr>
        <w:t>（</w:t>
      </w:r>
      <w:r>
        <w:rPr>
          <w:color w:val="000000" w:themeColor="text1"/>
        </w:rPr>
        <w:t>2</w:t>
      </w:r>
      <w:r>
        <w:rPr>
          <w:color w:val="000000" w:themeColor="text1"/>
        </w:rPr>
        <w:t>）</w:t>
      </w:r>
      <w:r>
        <w:rPr>
          <w:color w:val="000000" w:themeColor="text1"/>
        </w:rPr>
        <w:t>0.63</w:t>
      </w:r>
      <w:r>
        <w:rPr>
          <w:color w:val="000000" w:themeColor="text1"/>
        </w:rPr>
        <w:t>（</w:t>
      </w:r>
      <w:r>
        <w:rPr>
          <w:color w:val="000000" w:themeColor="text1"/>
        </w:rPr>
        <w:t>2</w:t>
      </w:r>
      <w:r>
        <w:rPr>
          <w:color w:val="000000" w:themeColor="text1"/>
        </w:rPr>
        <w:t>分）</w:t>
      </w:r>
    </w:p>
    <w:p w14:paraId="5832CFA0" w14:textId="77777777" w:rsidR="007024F5" w:rsidRDefault="007024F5" w:rsidP="007024F5">
      <w:pPr>
        <w:adjustRightInd w:val="0"/>
        <w:snapToGrid w:val="0"/>
        <w:jc w:val="left"/>
        <w:rPr>
          <w:color w:val="000000" w:themeColor="text1"/>
        </w:rPr>
      </w:pPr>
      <w:r>
        <w:rPr>
          <w:color w:val="000000" w:themeColor="text1"/>
        </w:rPr>
        <w:t>（</w:t>
      </w:r>
      <w:r>
        <w:rPr>
          <w:color w:val="000000" w:themeColor="text1"/>
        </w:rPr>
        <w:t>3</w:t>
      </w:r>
      <w:r>
        <w:rPr>
          <w:color w:val="000000" w:themeColor="text1"/>
        </w:rPr>
        <w:t>）</w:t>
      </w:r>
      <w:bookmarkStart w:id="0" w:name="MTBlankEqn"/>
      <w:r>
        <w:rPr>
          <w:color w:val="000000" w:themeColor="text1"/>
        </w:rPr>
        <w:fldChar w:fldCharType="begin"/>
      </w:r>
      <w:r>
        <w:rPr>
          <w:color w:val="000000" w:themeColor="text1"/>
        </w:rPr>
        <w:instrText xml:space="preserve"> = 1 \* GB3 </w:instrText>
      </w:r>
      <w:r>
        <w:rPr>
          <w:color w:val="000000" w:themeColor="text1"/>
        </w:rPr>
        <w:fldChar w:fldCharType="separate"/>
      </w:r>
      <w:r>
        <w:rPr>
          <w:rFonts w:ascii="宋体" w:hAnsi="宋体" w:cs="宋体" w:hint="eastAsia"/>
          <w:color w:val="000000" w:themeColor="text1"/>
        </w:rPr>
        <w:t>①</w:t>
      </w:r>
      <w:r>
        <w:rPr>
          <w:color w:val="000000" w:themeColor="text1"/>
        </w:rPr>
        <w:fldChar w:fldCharType="end"/>
      </w:r>
      <w:r>
        <w:rPr>
          <w:i/>
          <w:iCs/>
          <w:color w:val="000000" w:themeColor="text1"/>
        </w:rPr>
        <w:t>k</w:t>
      </w:r>
      <w:bookmarkEnd w:id="0"/>
      <w:r>
        <w:rPr>
          <w:color w:val="000000" w:themeColor="text1"/>
        </w:rPr>
        <w:t>（</w:t>
      </w:r>
      <w:r>
        <w:rPr>
          <w:color w:val="000000" w:themeColor="text1"/>
        </w:rPr>
        <w:t>2</w:t>
      </w:r>
      <w:r>
        <w:rPr>
          <w:color w:val="000000" w:themeColor="text1"/>
        </w:rPr>
        <w:t>分）</w:t>
      </w:r>
      <w:r>
        <w:rPr>
          <w:color w:val="000000" w:themeColor="text1"/>
        </w:rPr>
        <w:t xml:space="preserve"> </w:t>
      </w:r>
      <w:r>
        <w:rPr>
          <w:color w:val="000000" w:themeColor="text1"/>
        </w:rPr>
        <w:fldChar w:fldCharType="begin"/>
      </w:r>
      <w:r>
        <w:rPr>
          <w:color w:val="000000" w:themeColor="text1"/>
        </w:rPr>
        <w:instrText xml:space="preserve"> = 2 \* GB3 </w:instrText>
      </w:r>
      <w:r>
        <w:rPr>
          <w:color w:val="000000" w:themeColor="text1"/>
        </w:rPr>
        <w:fldChar w:fldCharType="separate"/>
      </w:r>
      <w:r>
        <w:rPr>
          <w:rFonts w:ascii="宋体" w:hAnsi="宋体" w:cs="宋体" w:hint="eastAsia"/>
          <w:color w:val="000000" w:themeColor="text1"/>
        </w:rPr>
        <w:t>②</w:t>
      </w:r>
      <w:r>
        <w:rPr>
          <w:color w:val="000000" w:themeColor="text1"/>
        </w:rPr>
        <w:fldChar w:fldCharType="end"/>
      </w:r>
      <w:r>
        <w:rPr>
          <w:color w:val="000000" w:themeColor="text1"/>
        </w:rPr>
        <w:t xml:space="preserve"> D</w:t>
      </w:r>
      <w:r>
        <w:rPr>
          <w:color w:val="000000" w:themeColor="text1"/>
        </w:rPr>
        <w:t>（</w:t>
      </w:r>
      <w:r>
        <w:rPr>
          <w:color w:val="000000" w:themeColor="text1"/>
        </w:rPr>
        <w:t>2</w:t>
      </w:r>
      <w:r>
        <w:rPr>
          <w:color w:val="000000" w:themeColor="text1"/>
        </w:rPr>
        <w:t>分）</w:t>
      </w:r>
      <w:r>
        <w:rPr>
          <w:color w:val="000000" w:themeColor="text1"/>
        </w:rPr>
        <w:t xml:space="preserve">  </w:t>
      </w:r>
      <w:r>
        <w:rPr>
          <w:color w:val="000000" w:themeColor="text1"/>
        </w:rPr>
        <w:fldChar w:fldCharType="begin"/>
      </w:r>
      <w:r>
        <w:rPr>
          <w:color w:val="000000" w:themeColor="text1"/>
        </w:rPr>
        <w:instrText xml:space="preserve"> = 3 \* GB3 </w:instrText>
      </w:r>
      <w:r>
        <w:rPr>
          <w:color w:val="000000" w:themeColor="text1"/>
        </w:rPr>
        <w:fldChar w:fldCharType="separate"/>
      </w:r>
      <w:r w:rsidRPr="007024F5">
        <w:rPr>
          <w:rFonts w:hint="eastAsia"/>
          <w:color w:val="000000" w:themeColor="text1"/>
        </w:rPr>
        <w:t>③</w:t>
      </w:r>
      <w:r>
        <w:rPr>
          <w:color w:val="000000" w:themeColor="text1"/>
        </w:rPr>
        <w:fldChar w:fldCharType="end"/>
      </w:r>
      <w:r w:rsidRPr="007024F5">
        <w:rPr>
          <w:color w:val="000000" w:themeColor="text1"/>
        </w:rPr>
        <w:t>可以（</w:t>
      </w:r>
      <w:r w:rsidRPr="007024F5">
        <w:rPr>
          <w:color w:val="000000" w:themeColor="text1"/>
        </w:rPr>
        <w:t>1</w:t>
      </w:r>
      <w:r w:rsidRPr="007024F5">
        <w:rPr>
          <w:color w:val="000000" w:themeColor="text1"/>
        </w:rPr>
        <w:t>分）</w:t>
      </w:r>
    </w:p>
    <w:p w14:paraId="30541F04" w14:textId="77777777" w:rsidR="007024F5" w:rsidRDefault="007024F5" w:rsidP="007024F5">
      <w:pPr>
        <w:adjustRightInd w:val="0"/>
        <w:snapToGrid w:val="0"/>
        <w:rPr>
          <w:color w:val="000000" w:themeColor="text1"/>
        </w:rPr>
      </w:pPr>
      <w:r>
        <w:rPr>
          <w:color w:val="000000" w:themeColor="text1"/>
        </w:rPr>
        <w:t>24.</w:t>
      </w:r>
      <w:r>
        <w:rPr>
          <w:rFonts w:hAnsiTheme="minorEastAsia"/>
          <w:color w:val="000000" w:themeColor="text1"/>
        </w:rPr>
        <w:t>（</w:t>
      </w:r>
      <w:r>
        <w:rPr>
          <w:color w:val="000000" w:themeColor="text1"/>
        </w:rPr>
        <w:t>12</w:t>
      </w:r>
      <w:r>
        <w:rPr>
          <w:rFonts w:hAnsiTheme="minorEastAsia"/>
          <w:color w:val="000000" w:themeColor="text1"/>
        </w:rPr>
        <w:t>分）解：</w:t>
      </w:r>
    </w:p>
    <w:p w14:paraId="2636B9E4" w14:textId="77777777" w:rsidR="007024F5" w:rsidRDefault="007024F5" w:rsidP="007024F5">
      <w:pPr>
        <w:adjustRightInd w:val="0"/>
        <w:snapToGrid w:val="0"/>
        <w:rPr>
          <w:color w:val="000000" w:themeColor="text1"/>
        </w:rPr>
      </w:pPr>
      <w:r>
        <w:rPr>
          <w:rFonts w:hAnsiTheme="minorEastAsia"/>
          <w:color w:val="000000" w:themeColor="text1"/>
        </w:rPr>
        <w:t>（</w:t>
      </w:r>
      <w:r>
        <w:rPr>
          <w:color w:val="000000" w:themeColor="text1"/>
        </w:rPr>
        <w:t>1</w:t>
      </w:r>
      <w:r>
        <w:rPr>
          <w:rFonts w:hAnsiTheme="minorEastAsia"/>
          <w:color w:val="000000" w:themeColor="text1"/>
        </w:rPr>
        <w:t>）</w:t>
      </w:r>
      <w:r>
        <w:rPr>
          <w:rFonts w:hAnsiTheme="minorEastAsia" w:hint="eastAsia"/>
          <w:color w:val="000000" w:themeColor="text1"/>
        </w:rPr>
        <w:t>设</w:t>
      </w:r>
      <w:r>
        <w:rPr>
          <w:rFonts w:hint="eastAsia"/>
          <w:color w:val="000000" w:themeColor="text1"/>
        </w:rPr>
        <w:t>甲从</w:t>
      </w:r>
      <w:r w:rsidRPr="007024F5">
        <w:rPr>
          <w:rFonts w:hint="eastAsia"/>
          <w:i/>
          <w:iCs/>
          <w:color w:val="000000" w:themeColor="text1"/>
        </w:rPr>
        <w:t>A</w:t>
      </w:r>
      <w:r>
        <w:rPr>
          <w:rFonts w:hint="eastAsia"/>
          <w:color w:val="000000" w:themeColor="text1"/>
        </w:rPr>
        <w:t>点抛出时速度为</w:t>
      </w:r>
      <w:r>
        <w:rPr>
          <w:rFonts w:ascii="Book Antiqua" w:hAnsi="Book Antiqua"/>
          <w:i/>
          <w:color w:val="000000" w:themeColor="text1"/>
        </w:rPr>
        <w:t>v</w:t>
      </w:r>
      <w:r>
        <w:rPr>
          <w:color w:val="000000" w:themeColor="text1"/>
          <w:vertAlign w:val="subscript"/>
        </w:rPr>
        <w:t>1</w:t>
      </w:r>
      <w:r>
        <w:rPr>
          <w:rFonts w:hint="eastAsia"/>
          <w:color w:val="000000" w:themeColor="text1"/>
        </w:rPr>
        <w:t>，从</w:t>
      </w:r>
      <w:r w:rsidRPr="007024F5">
        <w:rPr>
          <w:rFonts w:hint="eastAsia"/>
          <w:i/>
          <w:iCs/>
          <w:color w:val="000000" w:themeColor="text1"/>
        </w:rPr>
        <w:t>A</w:t>
      </w:r>
      <w:r>
        <w:rPr>
          <w:rFonts w:hint="eastAsia"/>
          <w:color w:val="000000" w:themeColor="text1"/>
        </w:rPr>
        <w:t>到</w:t>
      </w:r>
      <w:r w:rsidRPr="007024F5">
        <w:rPr>
          <w:rFonts w:hint="eastAsia"/>
          <w:i/>
          <w:iCs/>
          <w:color w:val="000000" w:themeColor="text1"/>
        </w:rPr>
        <w:t>O</w:t>
      </w:r>
      <w:r>
        <w:rPr>
          <w:rFonts w:hint="eastAsia"/>
          <w:color w:val="000000" w:themeColor="text1"/>
        </w:rPr>
        <w:t>水平位移为</w:t>
      </w:r>
      <w:r>
        <w:rPr>
          <w:rFonts w:hint="eastAsia"/>
          <w:i/>
          <w:color w:val="000000" w:themeColor="text1"/>
        </w:rPr>
        <w:t>x</w:t>
      </w:r>
      <w:r>
        <w:rPr>
          <w:rFonts w:hint="eastAsia"/>
          <w:color w:val="000000" w:themeColor="text1"/>
          <w:vertAlign w:val="subscript"/>
        </w:rPr>
        <w:t>1</w:t>
      </w:r>
      <w:r>
        <w:rPr>
          <w:rFonts w:hint="eastAsia"/>
          <w:color w:val="000000" w:themeColor="text1"/>
        </w:rPr>
        <w:t>=</w:t>
      </w:r>
      <w:r>
        <w:rPr>
          <w:color w:val="000000" w:themeColor="text1"/>
        </w:rPr>
        <w:t>2.4</w:t>
      </w:r>
      <w:r>
        <w:rPr>
          <w:rFonts w:hint="eastAsia"/>
          <w:color w:val="000000" w:themeColor="text1"/>
        </w:rPr>
        <w:t xml:space="preserve"> m</w:t>
      </w:r>
      <w:r>
        <w:rPr>
          <w:rFonts w:hint="eastAsia"/>
          <w:color w:val="000000" w:themeColor="text1"/>
        </w:rPr>
        <w:t>，竖直位移为</w:t>
      </w:r>
      <w:r>
        <w:rPr>
          <w:rFonts w:hint="eastAsia"/>
          <w:i/>
          <w:color w:val="000000" w:themeColor="text1"/>
        </w:rPr>
        <w:t>y</w:t>
      </w:r>
      <w:r>
        <w:rPr>
          <w:rFonts w:hint="eastAsia"/>
          <w:color w:val="000000" w:themeColor="text1"/>
          <w:vertAlign w:val="subscript"/>
        </w:rPr>
        <w:t>1</w:t>
      </w:r>
      <w:r>
        <w:rPr>
          <w:rFonts w:hint="eastAsia"/>
          <w:color w:val="000000" w:themeColor="text1"/>
        </w:rPr>
        <w:t>=</w:t>
      </w:r>
      <w:r>
        <w:rPr>
          <w:color w:val="000000" w:themeColor="text1"/>
        </w:rPr>
        <w:t>1.8</w:t>
      </w:r>
      <w:r>
        <w:rPr>
          <w:rFonts w:hint="eastAsia"/>
          <w:color w:val="000000" w:themeColor="text1"/>
        </w:rPr>
        <w:t xml:space="preserve"> m</w:t>
      </w:r>
      <w:r>
        <w:rPr>
          <w:rFonts w:hint="eastAsia"/>
          <w:color w:val="000000" w:themeColor="text1"/>
        </w:rPr>
        <w:t>，运动时间为</w:t>
      </w:r>
      <w:r>
        <w:rPr>
          <w:rFonts w:hint="eastAsia"/>
          <w:i/>
          <w:color w:val="000000" w:themeColor="text1"/>
        </w:rPr>
        <w:t>t</w:t>
      </w:r>
      <w:r>
        <w:rPr>
          <w:rFonts w:hint="eastAsia"/>
          <w:color w:val="000000" w:themeColor="text1"/>
          <w:vertAlign w:val="subscript"/>
        </w:rPr>
        <w:t>1</w:t>
      </w:r>
      <w:r>
        <w:rPr>
          <w:rFonts w:hint="eastAsia"/>
          <w:color w:val="000000" w:themeColor="text1"/>
        </w:rPr>
        <w:t>，则</w:t>
      </w:r>
    </w:p>
    <w:p w14:paraId="1C8626B6" w14:textId="77777777" w:rsidR="007024F5" w:rsidRDefault="007024F5" w:rsidP="007024F5">
      <w:pPr>
        <w:adjustRightInd w:val="0"/>
        <w:snapToGrid w:val="0"/>
        <w:rPr>
          <w:color w:val="000000" w:themeColor="text1"/>
        </w:rPr>
      </w:pPr>
      <w:r>
        <w:rPr>
          <w:rFonts w:hint="eastAsia"/>
          <w:i/>
          <w:color w:val="000000" w:themeColor="text1"/>
        </w:rPr>
        <w:t>x</w:t>
      </w:r>
      <w:r>
        <w:rPr>
          <w:color w:val="000000" w:themeColor="text1"/>
          <w:vertAlign w:val="subscript"/>
        </w:rPr>
        <w:t>1</w:t>
      </w:r>
      <w:r>
        <w:rPr>
          <w:color w:val="000000" w:themeColor="text1"/>
        </w:rPr>
        <w:t>=</w:t>
      </w:r>
      <w:r>
        <w:rPr>
          <w:rFonts w:ascii="Book Antiqua" w:hAnsi="Book Antiqua"/>
          <w:i/>
          <w:color w:val="000000" w:themeColor="text1"/>
        </w:rPr>
        <w:t>v</w:t>
      </w:r>
      <w:r>
        <w:rPr>
          <w:color w:val="000000" w:themeColor="text1"/>
          <w:vertAlign w:val="subscript"/>
        </w:rPr>
        <w:t>1</w:t>
      </w:r>
      <w:r>
        <w:rPr>
          <w:i/>
          <w:color w:val="000000" w:themeColor="text1"/>
        </w:rPr>
        <w:t>t</w:t>
      </w:r>
      <w:r>
        <w:rPr>
          <w:color w:val="000000" w:themeColor="text1"/>
          <w:vertAlign w:val="subscript"/>
        </w:rPr>
        <w:t>1</w:t>
      </w:r>
      <w:r>
        <w:rPr>
          <w:rFonts w:hint="eastAsia"/>
          <w:color w:val="000000" w:themeColor="text1"/>
        </w:rPr>
        <w:t xml:space="preserve">         </w:t>
      </w:r>
      <w:r>
        <w:rPr>
          <w:rFonts w:hAnsiTheme="minorEastAsia"/>
          <w:color w:val="000000" w:themeColor="text1"/>
        </w:rPr>
        <w:t>（</w:t>
      </w:r>
      <w:r>
        <w:rPr>
          <w:color w:val="000000" w:themeColor="text1"/>
        </w:rPr>
        <w:t>2</w:t>
      </w:r>
      <w:r>
        <w:rPr>
          <w:rFonts w:hAnsiTheme="minorEastAsia"/>
          <w:color w:val="000000" w:themeColor="text1"/>
        </w:rPr>
        <w:t>分）</w:t>
      </w:r>
    </w:p>
    <w:p w14:paraId="6187E783" w14:textId="77777777" w:rsidR="007024F5" w:rsidRDefault="007024F5" w:rsidP="007024F5">
      <w:pPr>
        <w:adjustRightInd w:val="0"/>
        <w:snapToGrid w:val="0"/>
        <w:rPr>
          <w:color w:val="000000" w:themeColor="text1"/>
        </w:rPr>
      </w:pPr>
      <w:r>
        <w:rPr>
          <w:rFonts w:hint="eastAsia"/>
          <w:i/>
          <w:color w:val="000000" w:themeColor="text1"/>
        </w:rPr>
        <w:t>y</w:t>
      </w:r>
      <w:r>
        <w:rPr>
          <w:color w:val="000000" w:themeColor="text1"/>
          <w:vertAlign w:val="subscript"/>
        </w:rPr>
        <w:t>1</w:t>
      </w:r>
      <w:r>
        <w:rPr>
          <w:color w:val="000000" w:themeColor="text1"/>
        </w:rPr>
        <w:t>=</w:t>
      </w:r>
      <w:r>
        <w:rPr>
          <w:color w:val="000000" w:themeColor="text1"/>
          <w:position w:val="-24"/>
        </w:rPr>
        <w:object w:dxaOrig="244" w:dyaOrig="645" w14:anchorId="5B9E0C38">
          <v:shape id="_x0000_i1050" type="#_x0000_t75" style="width:12.5pt;height:32.5pt" o:ole="">
            <v:imagedata r:id="rId11" o:title=""/>
          </v:shape>
          <o:OLEObject Type="Embed" ProgID="Equation.3" ShapeID="_x0000_i1050" DrawAspect="Content" ObjectID="_1728894090" r:id="rId12"/>
        </w:object>
      </w:r>
      <w:r>
        <w:rPr>
          <w:i/>
          <w:color w:val="000000" w:themeColor="text1"/>
        </w:rPr>
        <w:t>gt</w:t>
      </w:r>
      <w:r>
        <w:rPr>
          <w:color w:val="000000" w:themeColor="text1"/>
          <w:vertAlign w:val="subscript"/>
        </w:rPr>
        <w:t>1</w:t>
      </w:r>
      <w:r>
        <w:rPr>
          <w:color w:val="000000" w:themeColor="text1"/>
          <w:vertAlign w:val="superscript"/>
        </w:rPr>
        <w:t>2</w:t>
      </w:r>
      <w:r>
        <w:rPr>
          <w:rFonts w:hint="eastAsia"/>
          <w:color w:val="000000" w:themeColor="text1"/>
        </w:rPr>
        <w:t xml:space="preserve">       </w:t>
      </w:r>
      <w:r>
        <w:rPr>
          <w:rFonts w:hAnsiTheme="minorEastAsia"/>
          <w:color w:val="000000" w:themeColor="text1"/>
        </w:rPr>
        <w:t>（</w:t>
      </w:r>
      <w:r>
        <w:rPr>
          <w:color w:val="000000" w:themeColor="text1"/>
        </w:rPr>
        <w:t>2</w:t>
      </w:r>
      <w:r>
        <w:rPr>
          <w:rFonts w:hAnsiTheme="minorEastAsia"/>
          <w:color w:val="000000" w:themeColor="text1"/>
        </w:rPr>
        <w:t>分）</w:t>
      </w:r>
    </w:p>
    <w:p w14:paraId="35C96CCC" w14:textId="77777777" w:rsidR="007024F5" w:rsidRDefault="007024F5" w:rsidP="007024F5">
      <w:pPr>
        <w:adjustRightInd w:val="0"/>
        <w:snapToGrid w:val="0"/>
        <w:rPr>
          <w:color w:val="000000" w:themeColor="text1"/>
        </w:rPr>
      </w:pPr>
      <w:r>
        <w:rPr>
          <w:rFonts w:hint="eastAsia"/>
          <w:color w:val="000000" w:themeColor="text1"/>
        </w:rPr>
        <w:t>解得</w:t>
      </w:r>
      <w:r>
        <w:rPr>
          <w:rFonts w:hint="eastAsia"/>
          <w:color w:val="000000" w:themeColor="text1"/>
        </w:rPr>
        <w:t xml:space="preserve">  </w:t>
      </w:r>
      <w:r>
        <w:rPr>
          <w:rFonts w:hint="eastAsia"/>
          <w:i/>
          <w:color w:val="000000" w:themeColor="text1"/>
        </w:rPr>
        <w:t>t</w:t>
      </w:r>
      <w:r>
        <w:rPr>
          <w:rFonts w:hint="eastAsia"/>
          <w:color w:val="000000" w:themeColor="text1"/>
          <w:vertAlign w:val="subscript"/>
        </w:rPr>
        <w:t>1</w:t>
      </w:r>
      <w:r>
        <w:rPr>
          <w:rFonts w:hint="eastAsia"/>
          <w:color w:val="000000" w:themeColor="text1"/>
        </w:rPr>
        <w:t>＝</w:t>
      </w:r>
      <w:r>
        <w:rPr>
          <w:rFonts w:hint="eastAsia"/>
          <w:color w:val="000000" w:themeColor="text1"/>
        </w:rPr>
        <w:t>0</w:t>
      </w:r>
      <w:r>
        <w:rPr>
          <w:color w:val="000000" w:themeColor="text1"/>
        </w:rPr>
        <w:t xml:space="preserve">.6 </w:t>
      </w:r>
      <w:r>
        <w:rPr>
          <w:rFonts w:hint="eastAsia"/>
          <w:color w:val="000000" w:themeColor="text1"/>
        </w:rPr>
        <w:t>s</w:t>
      </w:r>
      <w:r>
        <w:rPr>
          <w:rFonts w:hint="eastAsia"/>
          <w:color w:val="000000" w:themeColor="text1"/>
        </w:rPr>
        <w:t>。</w:t>
      </w:r>
      <w:r>
        <w:rPr>
          <w:rFonts w:ascii="Book Antiqua" w:hAnsi="Book Antiqua"/>
          <w:i/>
          <w:color w:val="000000" w:themeColor="text1"/>
        </w:rPr>
        <w:t>v</w:t>
      </w:r>
      <w:r>
        <w:rPr>
          <w:color w:val="000000" w:themeColor="text1"/>
          <w:vertAlign w:val="subscript"/>
        </w:rPr>
        <w:t>1</w:t>
      </w:r>
      <w:r>
        <w:rPr>
          <w:rFonts w:hint="eastAsia"/>
          <w:color w:val="000000" w:themeColor="text1"/>
        </w:rPr>
        <w:t>＝</w:t>
      </w:r>
      <w:r>
        <w:rPr>
          <w:color w:val="000000" w:themeColor="text1"/>
        </w:rPr>
        <w:t xml:space="preserve">4 </w:t>
      </w:r>
      <w:r>
        <w:rPr>
          <w:rFonts w:hint="eastAsia"/>
          <w:color w:val="000000" w:themeColor="text1"/>
        </w:rPr>
        <w:t xml:space="preserve">m/s         </w:t>
      </w:r>
      <w:r>
        <w:rPr>
          <w:rFonts w:hAnsiTheme="minorEastAsia"/>
          <w:color w:val="000000" w:themeColor="text1"/>
        </w:rPr>
        <w:t>（</w:t>
      </w:r>
      <w:r>
        <w:rPr>
          <w:rFonts w:hint="eastAsia"/>
          <w:color w:val="000000" w:themeColor="text1"/>
        </w:rPr>
        <w:t>1</w:t>
      </w:r>
      <w:r>
        <w:rPr>
          <w:rFonts w:hAnsiTheme="minorEastAsia"/>
          <w:color w:val="000000" w:themeColor="text1"/>
        </w:rPr>
        <w:t>分）</w:t>
      </w:r>
    </w:p>
    <w:p w14:paraId="0B5FB0A5" w14:textId="77777777" w:rsidR="007024F5" w:rsidRDefault="007024F5" w:rsidP="007024F5">
      <w:pPr>
        <w:adjustRightInd w:val="0"/>
        <w:snapToGrid w:val="0"/>
        <w:rPr>
          <w:i/>
          <w:color w:val="000000" w:themeColor="text1"/>
        </w:rPr>
      </w:pPr>
      <w:r>
        <w:rPr>
          <w:rFonts w:hint="eastAsia"/>
          <w:color w:val="000000" w:themeColor="text1"/>
        </w:rPr>
        <w:t>（</w:t>
      </w:r>
      <w:r>
        <w:rPr>
          <w:rFonts w:hint="eastAsia"/>
          <w:color w:val="000000" w:themeColor="text1"/>
        </w:rPr>
        <w:t>2</w:t>
      </w:r>
      <w:r>
        <w:rPr>
          <w:rFonts w:hint="eastAsia"/>
          <w:color w:val="000000" w:themeColor="text1"/>
        </w:rPr>
        <w:t>）设甲、乙两个小球质量分别为</w:t>
      </w:r>
      <w:r>
        <w:rPr>
          <w:rFonts w:hint="eastAsia"/>
          <w:i/>
          <w:color w:val="000000" w:themeColor="text1"/>
        </w:rPr>
        <w:t>m</w:t>
      </w:r>
      <w:r>
        <w:rPr>
          <w:rFonts w:hint="eastAsia"/>
          <w:color w:val="000000" w:themeColor="text1"/>
          <w:vertAlign w:val="subscript"/>
        </w:rPr>
        <w:t>1</w:t>
      </w:r>
      <w:r>
        <w:rPr>
          <w:rFonts w:hint="eastAsia"/>
          <w:color w:val="000000" w:themeColor="text1"/>
        </w:rPr>
        <w:t>和</w:t>
      </w:r>
      <w:r>
        <w:rPr>
          <w:rFonts w:hint="eastAsia"/>
          <w:i/>
          <w:color w:val="000000" w:themeColor="text1"/>
        </w:rPr>
        <w:t>m</w:t>
      </w:r>
      <w:r>
        <w:rPr>
          <w:rFonts w:hint="eastAsia"/>
          <w:color w:val="000000" w:themeColor="text1"/>
          <w:vertAlign w:val="subscript"/>
        </w:rPr>
        <w:t>2</w:t>
      </w:r>
      <w:r>
        <w:rPr>
          <w:rFonts w:hint="eastAsia"/>
          <w:color w:val="000000" w:themeColor="text1"/>
        </w:rPr>
        <w:t>，动能为</w:t>
      </w:r>
      <w:r>
        <w:rPr>
          <w:rFonts w:hint="eastAsia"/>
          <w:i/>
          <w:color w:val="000000" w:themeColor="text1"/>
        </w:rPr>
        <w:t>E</w:t>
      </w:r>
      <w:r>
        <w:rPr>
          <w:rFonts w:hint="eastAsia"/>
          <w:color w:val="000000" w:themeColor="text1"/>
          <w:vertAlign w:val="subscript"/>
        </w:rPr>
        <w:t>1</w:t>
      </w:r>
      <w:r>
        <w:rPr>
          <w:rFonts w:hint="eastAsia"/>
          <w:color w:val="000000" w:themeColor="text1"/>
        </w:rPr>
        <w:t>和</w:t>
      </w:r>
      <w:r>
        <w:rPr>
          <w:rFonts w:hint="eastAsia"/>
          <w:i/>
          <w:color w:val="000000" w:themeColor="text1"/>
        </w:rPr>
        <w:t>E</w:t>
      </w:r>
      <w:r>
        <w:rPr>
          <w:rFonts w:hint="eastAsia"/>
          <w:color w:val="000000" w:themeColor="text1"/>
          <w:vertAlign w:val="subscript"/>
        </w:rPr>
        <w:t>2</w:t>
      </w:r>
      <w:r>
        <w:rPr>
          <w:rFonts w:hint="eastAsia"/>
          <w:color w:val="000000" w:themeColor="text1"/>
        </w:rPr>
        <w:t>，由</w:t>
      </w:r>
    </w:p>
    <w:p w14:paraId="710857F2" w14:textId="77777777" w:rsidR="007024F5" w:rsidRDefault="007024F5" w:rsidP="007024F5">
      <w:pPr>
        <w:adjustRightInd w:val="0"/>
        <w:snapToGrid w:val="0"/>
        <w:rPr>
          <w:iCs/>
          <w:color w:val="000000" w:themeColor="text1"/>
        </w:rPr>
      </w:pPr>
      <w:r>
        <w:rPr>
          <w:noProof/>
          <w:color w:val="000000" w:themeColor="text1"/>
        </w:rPr>
        <mc:AlternateContent>
          <mc:Choice Requires="wpg">
            <w:drawing>
              <wp:anchor distT="0" distB="0" distL="114300" distR="114300" simplePos="0" relativeHeight="252338176" behindDoc="0" locked="0" layoutInCell="1" allowOverlap="1" wp14:anchorId="3E99ED21" wp14:editId="322AD2D8">
                <wp:simplePos x="0" y="0"/>
                <wp:positionH relativeFrom="margin">
                  <wp:posOffset>3530600</wp:posOffset>
                </wp:positionH>
                <wp:positionV relativeFrom="paragraph">
                  <wp:posOffset>271145</wp:posOffset>
                </wp:positionV>
                <wp:extent cx="1764030" cy="1146175"/>
                <wp:effectExtent l="0" t="0" r="0" b="0"/>
                <wp:wrapSquare wrapText="bothSides"/>
                <wp:docPr id="547" name="组合 547"/>
                <wp:cNvGraphicFramePr/>
                <a:graphic xmlns:a="http://schemas.openxmlformats.org/drawingml/2006/main">
                  <a:graphicData uri="http://schemas.microsoft.com/office/word/2010/wordprocessingGroup">
                    <wpg:wgp>
                      <wpg:cNvGrpSpPr/>
                      <wpg:grpSpPr>
                        <a:xfrm>
                          <a:off x="0" y="0"/>
                          <a:ext cx="1764030" cy="1146175"/>
                          <a:chOff x="0" y="0"/>
                          <a:chExt cx="1764030" cy="1146175"/>
                        </a:xfrm>
                      </wpg:grpSpPr>
                      <wpg:grpSp>
                        <wpg:cNvPr id="548" name="组合 548"/>
                        <wpg:cNvGrpSpPr/>
                        <wpg:grpSpPr>
                          <a:xfrm>
                            <a:off x="0" y="0"/>
                            <a:ext cx="1764030" cy="1146175"/>
                            <a:chOff x="7768" y="7451"/>
                            <a:chExt cx="2778" cy="1805"/>
                          </a:xfrm>
                        </wpg:grpSpPr>
                        <wpg:grpSp>
                          <wpg:cNvPr id="549" name="Group 62"/>
                          <wpg:cNvGrpSpPr/>
                          <wpg:grpSpPr>
                            <a:xfrm>
                              <a:off x="7768" y="7451"/>
                              <a:ext cx="2778" cy="1805"/>
                              <a:chOff x="4386" y="3236"/>
                              <a:chExt cx="2778" cy="1805"/>
                            </a:xfrm>
                          </wpg:grpSpPr>
                          <wpg:grpSp>
                            <wpg:cNvPr id="550" name="Group 63"/>
                            <wpg:cNvGrpSpPr/>
                            <wpg:grpSpPr>
                              <a:xfrm>
                                <a:off x="4386" y="3236"/>
                                <a:ext cx="2778" cy="1805"/>
                                <a:chOff x="4386" y="3236"/>
                                <a:chExt cx="2778" cy="1805"/>
                              </a:xfrm>
                            </wpg:grpSpPr>
                            <wpg:grpSp>
                              <wpg:cNvPr id="551" name="Group 64"/>
                              <wpg:cNvGrpSpPr/>
                              <wpg:grpSpPr>
                                <a:xfrm>
                                  <a:off x="4386" y="3236"/>
                                  <a:ext cx="2778" cy="1805"/>
                                  <a:chOff x="2605" y="3160"/>
                                  <a:chExt cx="2778" cy="1805"/>
                                </a:xfrm>
                              </wpg:grpSpPr>
                              <wpg:grpSp>
                                <wpg:cNvPr id="552" name="Group 65"/>
                                <wpg:cNvGrpSpPr/>
                                <wpg:grpSpPr>
                                  <a:xfrm>
                                    <a:off x="3209" y="3496"/>
                                    <a:ext cx="1656" cy="1249"/>
                                    <a:chOff x="3209" y="3496"/>
                                    <a:chExt cx="1656" cy="1249"/>
                                  </a:xfrm>
                                </wpg:grpSpPr>
                                <wps:wsp>
                                  <wps:cNvPr id="553" name="Rectangle 66"/>
                                  <wps:cNvSpPr>
                                    <a:spLocks noChangeArrowheads="1"/>
                                  </wps:cNvSpPr>
                                  <wps:spPr bwMode="auto">
                                    <a:xfrm>
                                      <a:off x="3278" y="3554"/>
                                      <a:ext cx="1587" cy="1191"/>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54" name="AutoShape 67"/>
                                  <wps:cNvCnPr>
                                    <a:cxnSpLocks noChangeShapeType="1"/>
                                  </wps:cNvCnPr>
                                  <wps:spPr bwMode="auto">
                                    <a:xfrm>
                                      <a:off x="3278" y="3554"/>
                                      <a:ext cx="1587" cy="1191"/>
                                    </a:xfrm>
                                    <a:prstGeom prst="straightConnector1">
                                      <a:avLst/>
                                    </a:prstGeom>
                                    <a:noFill/>
                                    <a:ln w="9525">
                                      <a:solidFill>
                                        <a:srgbClr val="000000"/>
                                      </a:solidFill>
                                      <a:prstDash val="dash"/>
                                      <a:round/>
                                    </a:ln>
                                  </wps:spPr>
                                  <wps:bodyPr/>
                                </wps:wsp>
                                <wps:wsp>
                                  <wps:cNvPr id="555" name="AutoShape 68"/>
                                  <wps:cNvCnPr>
                                    <a:cxnSpLocks noChangeShapeType="1"/>
                                  </wps:cNvCnPr>
                                  <wps:spPr bwMode="auto">
                                    <a:xfrm flipV="1">
                                      <a:off x="3278" y="3554"/>
                                      <a:ext cx="1587" cy="1176"/>
                                    </a:xfrm>
                                    <a:prstGeom prst="straightConnector1">
                                      <a:avLst/>
                                    </a:prstGeom>
                                    <a:noFill/>
                                    <a:ln w="9525">
                                      <a:solidFill>
                                        <a:srgbClr val="000000"/>
                                      </a:solidFill>
                                      <a:prstDash val="dash"/>
                                      <a:round/>
                                    </a:ln>
                                  </wps:spPr>
                                  <wps:bodyPr/>
                                </wps:wsp>
                                <wps:wsp>
                                  <wps:cNvPr id="556" name="AutoShape 69"/>
                                  <wps:cNvCnPr>
                                    <a:cxnSpLocks noChangeShapeType="1"/>
                                  </wps:cNvCnPr>
                                  <wps:spPr bwMode="auto">
                                    <a:xfrm>
                                      <a:off x="3278" y="3554"/>
                                      <a:ext cx="311" cy="0"/>
                                    </a:xfrm>
                                    <a:prstGeom prst="straightConnector1">
                                      <a:avLst/>
                                    </a:prstGeom>
                                    <a:noFill/>
                                    <a:ln w="9525">
                                      <a:solidFill>
                                        <a:srgbClr val="000000"/>
                                      </a:solidFill>
                                      <a:round/>
                                      <a:tailEnd type="stealth" w="med" len="sm"/>
                                    </a:ln>
                                  </wps:spPr>
                                  <wps:bodyPr/>
                                </wps:wsp>
                                <wps:wsp>
                                  <wps:cNvPr id="557" name="Oval 70"/>
                                  <wps:cNvSpPr>
                                    <a:spLocks noChangeArrowheads="1"/>
                                  </wps:cNvSpPr>
                                  <wps:spPr bwMode="auto">
                                    <a:xfrm>
                                      <a:off x="3209" y="3496"/>
                                      <a:ext cx="102" cy="102"/>
                                    </a:xfrm>
                                    <a:prstGeom prst="ellipse">
                                      <a:avLst/>
                                    </a:prstGeom>
                                    <a:solidFill>
                                      <a:schemeClr val="tx1">
                                        <a:lumMod val="100000"/>
                                        <a:lumOff val="0"/>
                                      </a:schemeClr>
                                    </a:solidFill>
                                    <a:ln w="9525">
                                      <a:solidFill>
                                        <a:srgbClr val="000000"/>
                                      </a:solidFill>
                                      <a:round/>
                                    </a:ln>
                                  </wps:spPr>
                                  <wps:bodyPr rot="0" vert="horz" wrap="square" lIns="91440" tIns="45720" rIns="91440" bIns="45720" anchor="t" anchorCtr="0" upright="1">
                                    <a:noAutofit/>
                                  </wps:bodyPr>
                                </wps:wsp>
                              </wpg:grpSp>
                              <wps:wsp>
                                <wps:cNvPr id="558" name="Text Box 71"/>
                                <wps:cNvSpPr txBox="1">
                                  <a:spLocks noChangeArrowheads="1"/>
                                </wps:cNvSpPr>
                                <wps:spPr bwMode="auto">
                                  <a:xfrm>
                                    <a:off x="4811" y="3336"/>
                                    <a:ext cx="572" cy="488"/>
                                  </a:xfrm>
                                  <a:prstGeom prst="rect">
                                    <a:avLst/>
                                  </a:prstGeom>
                                  <a:solidFill>
                                    <a:srgbClr val="FFFFFF">
                                      <a:alpha val="0"/>
                                    </a:srgbClr>
                                  </a:solidFill>
                                  <a:ln>
                                    <a:noFill/>
                                  </a:ln>
                                </wps:spPr>
                                <wps:txbx>
                                  <w:txbxContent>
                                    <w:p w14:paraId="1EC754EB" w14:textId="77777777" w:rsidR="007024F5" w:rsidRDefault="007024F5" w:rsidP="007024F5">
                                      <w:pPr>
                                        <w:rPr>
                                          <w:sz w:val="18"/>
                                          <w:szCs w:val="18"/>
                                        </w:rPr>
                                      </w:pPr>
                                      <w:r>
                                        <w:rPr>
                                          <w:rFonts w:hint="eastAsia"/>
                                          <w:sz w:val="18"/>
                                          <w:szCs w:val="18"/>
                                        </w:rPr>
                                        <w:t>B</w:t>
                                      </w:r>
                                    </w:p>
                                  </w:txbxContent>
                                </wps:txbx>
                                <wps:bodyPr rot="0" vert="horz" wrap="square" lIns="91440" tIns="45720" rIns="91440" bIns="45720" anchor="t" anchorCtr="0" upright="1">
                                  <a:noAutofit/>
                                </wps:bodyPr>
                              </wps:wsp>
                              <wps:wsp>
                                <wps:cNvPr id="559" name="Text Box 72"/>
                                <wps:cNvSpPr txBox="1">
                                  <a:spLocks noChangeArrowheads="1"/>
                                </wps:cNvSpPr>
                                <wps:spPr bwMode="auto">
                                  <a:xfrm>
                                    <a:off x="2888" y="3336"/>
                                    <a:ext cx="572" cy="488"/>
                                  </a:xfrm>
                                  <a:prstGeom prst="rect">
                                    <a:avLst/>
                                  </a:prstGeom>
                                  <a:solidFill>
                                    <a:srgbClr val="FFFFFF">
                                      <a:alpha val="0"/>
                                    </a:srgbClr>
                                  </a:solidFill>
                                  <a:ln>
                                    <a:noFill/>
                                  </a:ln>
                                </wps:spPr>
                                <wps:txbx>
                                  <w:txbxContent>
                                    <w:p w14:paraId="1B2EE5F8" w14:textId="77777777" w:rsidR="007024F5" w:rsidRDefault="007024F5" w:rsidP="007024F5">
                                      <w:pPr>
                                        <w:rPr>
                                          <w:sz w:val="18"/>
                                          <w:szCs w:val="18"/>
                                        </w:rPr>
                                      </w:pPr>
                                      <w:r>
                                        <w:rPr>
                                          <w:sz w:val="18"/>
                                          <w:szCs w:val="18"/>
                                        </w:rPr>
                                        <w:t>A</w:t>
                                      </w:r>
                                    </w:p>
                                  </w:txbxContent>
                                </wps:txbx>
                                <wps:bodyPr rot="0" vert="horz" wrap="square" lIns="91440" tIns="45720" rIns="91440" bIns="45720" anchor="t" anchorCtr="0" upright="1">
                                  <a:noAutofit/>
                                </wps:bodyPr>
                              </wps:wsp>
                              <wps:wsp>
                                <wps:cNvPr id="560" name="Text Box 73"/>
                                <wps:cNvSpPr txBox="1">
                                  <a:spLocks noChangeArrowheads="1"/>
                                </wps:cNvSpPr>
                                <wps:spPr bwMode="auto">
                                  <a:xfrm>
                                    <a:off x="4811" y="4477"/>
                                    <a:ext cx="572" cy="488"/>
                                  </a:xfrm>
                                  <a:prstGeom prst="rect">
                                    <a:avLst/>
                                  </a:prstGeom>
                                  <a:solidFill>
                                    <a:srgbClr val="FFFFFF">
                                      <a:alpha val="0"/>
                                    </a:srgbClr>
                                  </a:solidFill>
                                  <a:ln>
                                    <a:noFill/>
                                  </a:ln>
                                </wps:spPr>
                                <wps:txbx>
                                  <w:txbxContent>
                                    <w:p w14:paraId="34CE4A44" w14:textId="77777777" w:rsidR="007024F5" w:rsidRDefault="007024F5" w:rsidP="007024F5">
                                      <w:pPr>
                                        <w:rPr>
                                          <w:sz w:val="18"/>
                                          <w:szCs w:val="18"/>
                                        </w:rPr>
                                      </w:pPr>
                                      <w:r>
                                        <w:rPr>
                                          <w:rFonts w:hint="eastAsia"/>
                                          <w:sz w:val="18"/>
                                          <w:szCs w:val="18"/>
                                        </w:rPr>
                                        <w:t>C</w:t>
                                      </w:r>
                                    </w:p>
                                  </w:txbxContent>
                                </wps:txbx>
                                <wps:bodyPr rot="0" vert="horz" wrap="square" lIns="91440" tIns="45720" rIns="91440" bIns="45720" anchor="t" anchorCtr="0" upright="1">
                                  <a:noAutofit/>
                                </wps:bodyPr>
                              </wps:wsp>
                              <wps:wsp>
                                <wps:cNvPr id="561" name="Text Box 74"/>
                                <wps:cNvSpPr txBox="1">
                                  <a:spLocks noChangeArrowheads="1"/>
                                </wps:cNvSpPr>
                                <wps:spPr bwMode="auto">
                                  <a:xfrm>
                                    <a:off x="2888" y="4471"/>
                                    <a:ext cx="572" cy="488"/>
                                  </a:xfrm>
                                  <a:prstGeom prst="rect">
                                    <a:avLst/>
                                  </a:prstGeom>
                                  <a:solidFill>
                                    <a:srgbClr val="FFFFFF">
                                      <a:alpha val="0"/>
                                    </a:srgbClr>
                                  </a:solidFill>
                                  <a:ln>
                                    <a:noFill/>
                                  </a:ln>
                                </wps:spPr>
                                <wps:txbx>
                                  <w:txbxContent>
                                    <w:p w14:paraId="527491C2" w14:textId="77777777" w:rsidR="007024F5" w:rsidRDefault="007024F5" w:rsidP="007024F5">
                                      <w:pPr>
                                        <w:rPr>
                                          <w:sz w:val="18"/>
                                          <w:szCs w:val="18"/>
                                        </w:rPr>
                                      </w:pPr>
                                      <w:r>
                                        <w:rPr>
                                          <w:rFonts w:hint="eastAsia"/>
                                          <w:sz w:val="18"/>
                                          <w:szCs w:val="18"/>
                                        </w:rPr>
                                        <w:t>D</w:t>
                                      </w:r>
                                    </w:p>
                                  </w:txbxContent>
                                </wps:txbx>
                                <wps:bodyPr rot="0" vert="horz" wrap="square" lIns="91440" tIns="45720" rIns="91440" bIns="45720" anchor="t" anchorCtr="0" upright="1">
                                  <a:noAutofit/>
                                </wps:bodyPr>
                              </wps:wsp>
                              <wps:wsp>
                                <wps:cNvPr id="562" name="Text Box 75"/>
                                <wps:cNvSpPr txBox="1">
                                  <a:spLocks noChangeArrowheads="1"/>
                                </wps:cNvSpPr>
                                <wps:spPr bwMode="auto">
                                  <a:xfrm>
                                    <a:off x="4061" y="3923"/>
                                    <a:ext cx="572" cy="488"/>
                                  </a:xfrm>
                                  <a:prstGeom prst="rect">
                                    <a:avLst/>
                                  </a:prstGeom>
                                  <a:solidFill>
                                    <a:srgbClr val="FFFFFF">
                                      <a:alpha val="0"/>
                                    </a:srgbClr>
                                  </a:solidFill>
                                  <a:ln>
                                    <a:noFill/>
                                  </a:ln>
                                </wps:spPr>
                                <wps:txbx>
                                  <w:txbxContent>
                                    <w:p w14:paraId="30EB27B3" w14:textId="77777777" w:rsidR="007024F5" w:rsidRDefault="007024F5" w:rsidP="007024F5">
                                      <w:pPr>
                                        <w:rPr>
                                          <w:sz w:val="18"/>
                                          <w:szCs w:val="18"/>
                                        </w:rPr>
                                      </w:pPr>
                                      <w:r>
                                        <w:rPr>
                                          <w:rFonts w:hint="eastAsia"/>
                                          <w:sz w:val="18"/>
                                          <w:szCs w:val="18"/>
                                        </w:rPr>
                                        <w:t>O</w:t>
                                      </w:r>
                                    </w:p>
                                  </w:txbxContent>
                                </wps:txbx>
                                <wps:bodyPr rot="0" vert="horz" wrap="square" lIns="91440" tIns="45720" rIns="91440" bIns="45720" anchor="t" anchorCtr="0" upright="1">
                                  <a:noAutofit/>
                                </wps:bodyPr>
                              </wps:wsp>
                              <wps:wsp>
                                <wps:cNvPr id="563" name="Text Box 76"/>
                                <wps:cNvSpPr txBox="1">
                                  <a:spLocks noChangeArrowheads="1"/>
                                </wps:cNvSpPr>
                                <wps:spPr bwMode="auto">
                                  <a:xfrm>
                                    <a:off x="3311" y="3176"/>
                                    <a:ext cx="572" cy="488"/>
                                  </a:xfrm>
                                  <a:prstGeom prst="rect">
                                    <a:avLst/>
                                  </a:prstGeom>
                                  <a:solidFill>
                                    <a:srgbClr val="FFFFFF">
                                      <a:alpha val="0"/>
                                    </a:srgbClr>
                                  </a:solidFill>
                                  <a:ln>
                                    <a:noFill/>
                                  </a:ln>
                                </wps:spPr>
                                <wps:txbx>
                                  <w:txbxContent>
                                    <w:p w14:paraId="762DD81D" w14:textId="77777777" w:rsidR="007024F5" w:rsidRDefault="007024F5" w:rsidP="007024F5">
                                      <w:pPr>
                                        <w:rPr>
                                          <w:rFonts w:ascii="Book Antiqua" w:hAnsi="Book Antiqua"/>
                                          <w:i/>
                                          <w:sz w:val="18"/>
                                          <w:szCs w:val="18"/>
                                        </w:rPr>
                                      </w:pPr>
                                      <w:r>
                                        <w:rPr>
                                          <w:rFonts w:ascii="Book Antiqua" w:hAnsi="Book Antiqua" w:hint="eastAsia"/>
                                          <w:i/>
                                          <w:sz w:val="18"/>
                                          <w:szCs w:val="18"/>
                                        </w:rPr>
                                        <w:t>v</w:t>
                                      </w:r>
                                    </w:p>
                                  </w:txbxContent>
                                </wps:txbx>
                                <wps:bodyPr rot="0" vert="horz" wrap="square" lIns="91440" tIns="45720" rIns="91440" bIns="45720" anchor="t" anchorCtr="0" upright="1">
                                  <a:noAutofit/>
                                </wps:bodyPr>
                              </wps:wsp>
                              <wps:wsp>
                                <wps:cNvPr id="596" name="Text Box 77"/>
                                <wps:cNvSpPr txBox="1">
                                  <a:spLocks noChangeArrowheads="1"/>
                                </wps:cNvSpPr>
                                <wps:spPr bwMode="auto">
                                  <a:xfrm>
                                    <a:off x="2605" y="3160"/>
                                    <a:ext cx="995" cy="488"/>
                                  </a:xfrm>
                                  <a:prstGeom prst="rect">
                                    <a:avLst/>
                                  </a:prstGeom>
                                  <a:solidFill>
                                    <a:srgbClr val="FFFFFF">
                                      <a:alpha val="0"/>
                                    </a:srgbClr>
                                  </a:solidFill>
                                  <a:ln>
                                    <a:noFill/>
                                  </a:ln>
                                </wps:spPr>
                                <wps:txbx>
                                  <w:txbxContent>
                                    <w:p w14:paraId="4F38E62E" w14:textId="77777777" w:rsidR="007024F5" w:rsidRDefault="007024F5" w:rsidP="007024F5">
                                      <w:pPr>
                                        <w:rPr>
                                          <w:sz w:val="18"/>
                                          <w:szCs w:val="18"/>
                                        </w:rPr>
                                      </w:pPr>
                                      <w:r>
                                        <w:rPr>
                                          <w:rFonts w:hint="eastAsia"/>
                                          <w:sz w:val="18"/>
                                          <w:szCs w:val="18"/>
                                        </w:rPr>
                                        <w:t>甲、乙</w:t>
                                      </w:r>
                                    </w:p>
                                  </w:txbxContent>
                                </wps:txbx>
                                <wps:bodyPr rot="0" vert="horz" wrap="square" lIns="91440" tIns="45720" rIns="91440" bIns="45720" anchor="t" anchorCtr="0" upright="1">
                                  <a:noAutofit/>
                                </wps:bodyPr>
                              </wps:wsp>
                            </wpg:grpSp>
                            <wps:wsp>
                              <wps:cNvPr id="597" name="AutoShape 78"/>
                              <wps:cNvCnPr>
                                <a:cxnSpLocks noChangeShapeType="1"/>
                              </wps:cNvCnPr>
                              <wps:spPr bwMode="auto">
                                <a:xfrm>
                                  <a:off x="5037" y="3619"/>
                                  <a:ext cx="605" cy="782"/>
                                </a:xfrm>
                                <a:prstGeom prst="straightConnector1">
                                  <a:avLst/>
                                </a:prstGeom>
                                <a:noFill/>
                                <a:ln w="9525">
                                  <a:solidFill>
                                    <a:srgbClr val="000000"/>
                                  </a:solidFill>
                                  <a:round/>
                                </a:ln>
                              </wps:spPr>
                              <wps:bodyPr/>
                            </wps:wsp>
                          </wpg:grpSp>
                          <wps:wsp>
                            <wps:cNvPr id="598" name="Text Box 79"/>
                            <wps:cNvSpPr txBox="1">
                              <a:spLocks noChangeArrowheads="1"/>
                            </wps:cNvSpPr>
                            <wps:spPr bwMode="auto">
                              <a:xfrm>
                                <a:off x="5508" y="4296"/>
                                <a:ext cx="519" cy="510"/>
                              </a:xfrm>
                              <a:prstGeom prst="rect">
                                <a:avLst/>
                              </a:prstGeom>
                              <a:noFill/>
                              <a:ln>
                                <a:noFill/>
                              </a:ln>
                            </wps:spPr>
                            <wps:txbx>
                              <w:txbxContent>
                                <w:p w14:paraId="3104D77D" w14:textId="77777777" w:rsidR="007024F5" w:rsidRDefault="007024F5" w:rsidP="007024F5">
                                  <w:pPr>
                                    <w:rPr>
                                      <w:sz w:val="18"/>
                                      <w:szCs w:val="18"/>
                                    </w:rPr>
                                  </w:pPr>
                                  <w:r>
                                    <w:rPr>
                                      <w:sz w:val="18"/>
                                      <w:szCs w:val="18"/>
                                    </w:rPr>
                                    <w:t>E</w:t>
                                  </w:r>
                                </w:p>
                              </w:txbxContent>
                            </wps:txbx>
                            <wps:bodyPr rot="0" vert="horz" wrap="square" lIns="91440" tIns="45720" rIns="91440" bIns="45720" anchor="t" anchorCtr="0" upright="1">
                              <a:noAutofit/>
                            </wps:bodyPr>
                          </wps:wsp>
                          <wps:wsp>
                            <wps:cNvPr id="599" name="Text Box 79"/>
                            <wps:cNvSpPr txBox="1">
                              <a:spLocks noChangeArrowheads="1"/>
                            </wps:cNvSpPr>
                            <wps:spPr bwMode="auto">
                              <a:xfrm>
                                <a:off x="4654" y="4130"/>
                                <a:ext cx="519" cy="510"/>
                              </a:xfrm>
                              <a:prstGeom prst="rect">
                                <a:avLst/>
                              </a:prstGeom>
                              <a:noFill/>
                              <a:ln>
                                <a:noFill/>
                              </a:ln>
                            </wps:spPr>
                            <wps:txbx>
                              <w:txbxContent>
                                <w:p w14:paraId="1B97970F" w14:textId="77777777" w:rsidR="007024F5" w:rsidRDefault="007024F5" w:rsidP="007024F5">
                                  <w:pPr>
                                    <w:rPr>
                                      <w:sz w:val="18"/>
                                      <w:szCs w:val="18"/>
                                    </w:rPr>
                                  </w:pPr>
                                  <w:r>
                                    <w:rPr>
                                      <w:sz w:val="18"/>
                                      <w:szCs w:val="18"/>
                                    </w:rPr>
                                    <w:t>Q</w:t>
                                  </w:r>
                                </w:p>
                              </w:txbxContent>
                            </wps:txbx>
                            <wps:bodyPr rot="0" vert="horz" wrap="square" lIns="91440" tIns="45720" rIns="91440" bIns="45720" anchor="t" anchorCtr="0" upright="1">
                              <a:noAutofit/>
                            </wps:bodyPr>
                          </wps:wsp>
                          <wps:wsp>
                            <wps:cNvPr id="600" name="Text Box 79"/>
                            <wps:cNvSpPr txBox="1">
                              <a:spLocks noChangeArrowheads="1"/>
                            </wps:cNvSpPr>
                            <wps:spPr bwMode="auto">
                              <a:xfrm>
                                <a:off x="5447" y="3280"/>
                                <a:ext cx="519" cy="510"/>
                              </a:xfrm>
                              <a:prstGeom prst="rect">
                                <a:avLst/>
                              </a:prstGeom>
                              <a:noFill/>
                              <a:ln>
                                <a:noFill/>
                              </a:ln>
                            </wps:spPr>
                            <wps:txbx>
                              <w:txbxContent>
                                <w:p w14:paraId="6524AD9B" w14:textId="77777777" w:rsidR="007024F5" w:rsidRDefault="007024F5" w:rsidP="007024F5">
                                  <w:pPr>
                                    <w:rPr>
                                      <w:sz w:val="18"/>
                                      <w:szCs w:val="18"/>
                                    </w:rPr>
                                  </w:pPr>
                                  <w:r>
                                    <w:rPr>
                                      <w:sz w:val="18"/>
                                      <w:szCs w:val="18"/>
                                    </w:rPr>
                                    <w:t>P</w:t>
                                  </w:r>
                                </w:p>
                              </w:txbxContent>
                            </wps:txbx>
                            <wps:bodyPr rot="0" vert="horz" wrap="square" lIns="91440" tIns="45720" rIns="91440" bIns="45720" anchor="t" anchorCtr="0" upright="1">
                              <a:noAutofit/>
                            </wps:bodyPr>
                          </wps:wsp>
                          <wps:wsp>
                            <wps:cNvPr id="601" name="Text Box 79"/>
                            <wps:cNvSpPr txBox="1">
                              <a:spLocks noChangeArrowheads="1"/>
                            </wps:cNvSpPr>
                            <wps:spPr bwMode="auto">
                              <a:xfrm>
                                <a:off x="5207" y="4063"/>
                                <a:ext cx="519" cy="510"/>
                              </a:xfrm>
                              <a:prstGeom prst="rect">
                                <a:avLst/>
                              </a:prstGeom>
                              <a:noFill/>
                              <a:ln>
                                <a:noFill/>
                              </a:ln>
                            </wps:spPr>
                            <wps:txbx>
                              <w:txbxContent>
                                <w:p w14:paraId="62CA3B0D" w14:textId="77777777" w:rsidR="007024F5" w:rsidRDefault="007024F5" w:rsidP="007024F5">
                                  <w:pPr>
                                    <w:rPr>
                                      <w:sz w:val="15"/>
                                      <w:szCs w:val="15"/>
                                    </w:rPr>
                                  </w:pPr>
                                  <w:r>
                                    <w:rPr>
                                      <w:i/>
                                      <w:iCs/>
                                      <w:sz w:val="15"/>
                                      <w:szCs w:val="15"/>
                                    </w:rPr>
                                    <w:t>θ</w:t>
                                  </w:r>
                                </w:p>
                              </w:txbxContent>
                            </wps:txbx>
                            <wps:bodyPr rot="0" vert="horz" wrap="square" lIns="91440" tIns="45720" rIns="91440" bIns="45720" anchor="t" anchorCtr="0" upright="1">
                              <a:noAutofit/>
                            </wps:bodyPr>
                          </wps:wsp>
                          <wps:wsp>
                            <wps:cNvPr id="602" name="Text Box 79"/>
                            <wps:cNvSpPr txBox="1">
                              <a:spLocks noChangeArrowheads="1"/>
                            </wps:cNvSpPr>
                            <wps:spPr bwMode="auto">
                              <a:xfrm>
                                <a:off x="4967" y="4356"/>
                                <a:ext cx="519" cy="510"/>
                              </a:xfrm>
                              <a:prstGeom prst="rect">
                                <a:avLst/>
                              </a:prstGeom>
                              <a:noFill/>
                              <a:ln>
                                <a:noFill/>
                              </a:ln>
                            </wps:spPr>
                            <wps:txbx>
                              <w:txbxContent>
                                <w:p w14:paraId="09C4FF94" w14:textId="77777777" w:rsidR="007024F5" w:rsidRDefault="007024F5" w:rsidP="007024F5">
                                  <w:pPr>
                                    <w:rPr>
                                      <w:sz w:val="15"/>
                                      <w:szCs w:val="15"/>
                                    </w:rPr>
                                  </w:pPr>
                                  <w:r>
                                    <w:rPr>
                                      <w:i/>
                                      <w:iCs/>
                                      <w:sz w:val="15"/>
                                      <w:szCs w:val="15"/>
                                    </w:rPr>
                                    <w:t>θ</w:t>
                                  </w:r>
                                </w:p>
                              </w:txbxContent>
                            </wps:txbx>
                            <wps:bodyPr rot="0" vert="horz" wrap="square" lIns="91440" tIns="45720" rIns="91440" bIns="45720" anchor="t" anchorCtr="0" upright="1">
                              <a:noAutofit/>
                            </wps:bodyPr>
                          </wps:wsp>
                        </wpg:grpSp>
                        <wps:wsp>
                          <wps:cNvPr id="603" name="AutoShape 80"/>
                          <wps:cNvCnPr>
                            <a:cxnSpLocks noChangeShapeType="1"/>
                          </wps:cNvCnPr>
                          <wps:spPr bwMode="auto">
                            <a:xfrm flipH="1">
                              <a:off x="8419" y="8599"/>
                              <a:ext cx="583" cy="0"/>
                            </a:xfrm>
                            <a:prstGeom prst="straightConnector1">
                              <a:avLst/>
                            </a:prstGeom>
                            <a:noFill/>
                            <a:ln w="9525">
                              <a:solidFill>
                                <a:srgbClr val="000000"/>
                              </a:solidFill>
                              <a:round/>
                            </a:ln>
                          </wps:spPr>
                          <wps:bodyPr/>
                        </wps:wsp>
                        <wps:wsp>
                          <wps:cNvPr id="604" name="AutoShape 81"/>
                          <wps:cNvCnPr>
                            <a:cxnSpLocks noChangeShapeType="1"/>
                          </wps:cNvCnPr>
                          <wps:spPr bwMode="auto">
                            <a:xfrm flipH="1" flipV="1">
                              <a:off x="9018" y="7852"/>
                              <a:ext cx="6" cy="748"/>
                            </a:xfrm>
                            <a:prstGeom prst="straightConnector1">
                              <a:avLst/>
                            </a:prstGeom>
                            <a:noFill/>
                            <a:ln w="9525">
                              <a:solidFill>
                                <a:srgbClr val="000000"/>
                              </a:solidFill>
                              <a:round/>
                            </a:ln>
                          </wps:spPr>
                          <wps:bodyPr/>
                        </wps:wsp>
                      </wpg:grpSp>
                      <wps:wsp>
                        <wps:cNvPr id="605" name="任意多边形: 形状 605"/>
                        <wps:cNvSpPr/>
                        <wps:spPr>
                          <a:xfrm>
                            <a:off x="700087" y="638175"/>
                            <a:ext cx="26103" cy="90487"/>
                          </a:xfrm>
                          <a:custGeom>
                            <a:avLst/>
                            <a:gdLst>
                              <a:gd name="connsiteX0" fmla="*/ 26103 w 26103"/>
                              <a:gd name="connsiteY0" fmla="*/ 0 h 90487"/>
                              <a:gd name="connsiteX1" fmla="*/ 2291 w 26103"/>
                              <a:gd name="connsiteY1" fmla="*/ 47625 h 90487"/>
                              <a:gd name="connsiteX2" fmla="*/ 2291 w 26103"/>
                              <a:gd name="connsiteY2" fmla="*/ 90487 h 90487"/>
                            </a:gdLst>
                            <a:ahLst/>
                            <a:cxnLst>
                              <a:cxn ang="0">
                                <a:pos x="connsiteX0" y="connsiteY0"/>
                              </a:cxn>
                              <a:cxn ang="0">
                                <a:pos x="connsiteX1" y="connsiteY1"/>
                              </a:cxn>
                              <a:cxn ang="0">
                                <a:pos x="connsiteX2" y="connsiteY2"/>
                              </a:cxn>
                            </a:cxnLst>
                            <a:rect l="l" t="t" r="r" b="b"/>
                            <a:pathLst>
                              <a:path w="26103" h="90487">
                                <a:moveTo>
                                  <a:pt x="26103" y="0"/>
                                </a:moveTo>
                                <a:cubicBezTo>
                                  <a:pt x="16181" y="16272"/>
                                  <a:pt x="6260" y="32544"/>
                                  <a:pt x="2291" y="47625"/>
                                </a:cubicBezTo>
                                <a:cubicBezTo>
                                  <a:pt x="-1678" y="62706"/>
                                  <a:pt x="306" y="76596"/>
                                  <a:pt x="2291" y="90487"/>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06" name="任意多边形: 形状 606"/>
                        <wps:cNvSpPr/>
                        <wps:spPr>
                          <a:xfrm>
                            <a:off x="428625" y="890587"/>
                            <a:ext cx="90170" cy="33020"/>
                          </a:xfrm>
                          <a:custGeom>
                            <a:avLst/>
                            <a:gdLst>
                              <a:gd name="connsiteX0" fmla="*/ 0 w 90488"/>
                              <a:gd name="connsiteY0" fmla="*/ 205 h 33542"/>
                              <a:gd name="connsiteX1" fmla="*/ 52388 w 90488"/>
                              <a:gd name="connsiteY1" fmla="*/ 4967 h 33542"/>
                              <a:gd name="connsiteX2" fmla="*/ 90488 w 90488"/>
                              <a:gd name="connsiteY2" fmla="*/ 33542 h 33542"/>
                              <a:gd name="connsiteX3" fmla="*/ 90488 w 90488"/>
                              <a:gd name="connsiteY3" fmla="*/ 33542 h 33542"/>
                              <a:gd name="connsiteX4" fmla="*/ 90488 w 90488"/>
                              <a:gd name="connsiteY4" fmla="*/ 33542 h 335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488" h="33542">
                                <a:moveTo>
                                  <a:pt x="0" y="205"/>
                                </a:moveTo>
                                <a:cubicBezTo>
                                  <a:pt x="18653" y="-192"/>
                                  <a:pt x="37307" y="-589"/>
                                  <a:pt x="52388" y="4967"/>
                                </a:cubicBezTo>
                                <a:cubicBezTo>
                                  <a:pt x="67469" y="10523"/>
                                  <a:pt x="90488" y="33542"/>
                                  <a:pt x="90488" y="33542"/>
                                </a:cubicBezTo>
                                <a:lnTo>
                                  <a:pt x="90488" y="33542"/>
                                </a:lnTo>
                                <a:lnTo>
                                  <a:pt x="90488" y="33542"/>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w14:anchorId="3E99ED21" id="组合 547" o:spid="_x0000_s1026" style="position:absolute;left:0;text-align:left;margin-left:278pt;margin-top:21.35pt;width:138.9pt;height:90.25pt;z-index:252338176;mso-position-horizontal-relative:margin" coordsize="17640,11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">
                <v:group id="组合 548" o:spid="_x0000_s1027" style="position:absolute;width:17640;height:11461" coordorigin="7768,7451" coordsize="2778,1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">
                  <v:group id="Group 62" o:spid="_x0000_s1028" style="position:absolute;left:7768;top:7451;width:2778;height:1805" coordorigin="4386,3236" coordsize="2778,1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">
                    <v:group id="Group 63" o:spid="_x0000_s1029" style="position:absolute;left:4386;top:3236;width:2778;height:1805" coordorigin="4386,3236" coordsize="2778,1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">
                      <v:group id="Group 64" o:spid="_x0000_s1030" style="position:absolute;left:4386;top:3236;width:2778;height:1805" coordorigin="2605,3160" coordsize="2778,1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">
                        <v:group id="Group 65" o:spid="_x0000_s1031" style="position:absolute;left:3209;top:3496;width:1656;height:1249" coordorigin="3209,3496" coordsize="1656,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">
                          <v:rect id="Rectangle 66" o:spid="_x0000_s1032" style="position:absolute;left:3278;top:3554;width:1587;height:1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"/>
                          <v:shapetype id="_x0000_t32" coordsize="21600,21600" o:spt="32" o:oned="t" path="m,l21600,21600e" filled="f">
                            <v:path arrowok="t" fillok="f" o:connecttype="none"/>
                            <o:lock v:ext="edit" shapetype="t"/>
                          </v:shapetype>
                          <v:shape id="AutoShape 67" o:spid="_x0000_s1033" type="#_x0000_t32" style="position:absolute;left:3278;top:3554;width:1587;height:11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">
                            <v:stroke dashstyle="dash"/>
                          </v:shape>
                          <v:shape id="AutoShape 68" o:spid="_x0000_s1034" type="#_x0000_t32" style="position:absolute;left:3278;top:3554;width:1587;height:11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">
                            <v:stroke dashstyle="dash"/>
                          </v:shape>
                          <v:shape id="AutoShape 69" o:spid="_x0000_s1035" type="#_x0000_t32" style="position:absolute;left:3278;top:3554;width:3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">
                            <v:stroke endarrow="classic" endarrowlength="short"/>
                          </v:shape>
                          <v:oval id="Oval 70" o:spid="_x0000_s1036" style="position:absolute;left:3209;top:3496;width:102;height: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" fillcolor="black [3213]"/>
                        </v:group>
                        <v:shapetype id="_x0000_t202" coordsize="21600,21600" o:spt="202" path="m,l,21600r21600,l21600,xe">
                          <v:stroke joinstyle="miter"/>
                          <v:path gradientshapeok="t" o:connecttype="rect"/>
                        </v:shapetype>
                        <v:shape id="Text Box 71" o:spid="_x0000_s1037" type="#_x0000_t202" style="position:absolute;left:4811;top:3336;width:572;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" stroked="f">
                          <v:fill opacity="0"/>
                          <v:textbox>
                            <w:txbxContent>
                              <w:p w14:paraId="1EC754EB" w14:textId="77777777" w:rsidR="007024F5" w:rsidRDefault="007024F5" w:rsidP="007024F5">
                                <w:pPr>
                                  <w:rPr>
                                    <w:sz w:val="18"/>
                                    <w:szCs w:val="18"/>
                                  </w:rPr>
                                </w:pPr>
                                <w:r>
                                  <w:rPr>
                                    <w:rFonts w:hint="eastAsia"/>
                                    <w:sz w:val="18"/>
                                    <w:szCs w:val="18"/>
                                  </w:rPr>
                                  <w:t>B</w:t>
                                </w:r>
                              </w:p>
                            </w:txbxContent>
                          </v:textbox>
                        </v:shape>
                        <v:shape id="Text Box 72" o:spid="_x0000_s1038" type="#_x0000_t202" style="position:absolute;left:2888;top:3336;width:572;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" stroked="f">
                          <v:fill opacity="0"/>
                          <v:textbox>
                            <w:txbxContent>
                              <w:p w14:paraId="1B2EE5F8" w14:textId="77777777" w:rsidR="007024F5" w:rsidRDefault="007024F5" w:rsidP="007024F5">
                                <w:pPr>
                                  <w:rPr>
                                    <w:sz w:val="18"/>
                                    <w:szCs w:val="18"/>
                                  </w:rPr>
                                </w:pPr>
                                <w:r>
                                  <w:rPr>
                                    <w:sz w:val="18"/>
                                    <w:szCs w:val="18"/>
                                  </w:rPr>
                                  <w:t>A</w:t>
                                </w:r>
                              </w:p>
                            </w:txbxContent>
                          </v:textbox>
                        </v:shape>
                        <v:shape id="Text Box 73" o:spid="_x0000_s1039" type="#_x0000_t202" style="position:absolute;left:4811;top:4477;width:572;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" stroked="f">
                          <v:fill opacity="0"/>
                          <v:textbox>
                            <w:txbxContent>
                              <w:p w14:paraId="34CE4A44" w14:textId="77777777" w:rsidR="007024F5" w:rsidRDefault="007024F5" w:rsidP="007024F5">
                                <w:pPr>
                                  <w:rPr>
                                    <w:sz w:val="18"/>
                                    <w:szCs w:val="18"/>
                                  </w:rPr>
                                </w:pPr>
                                <w:r>
                                  <w:rPr>
                                    <w:rFonts w:hint="eastAsia"/>
                                    <w:sz w:val="18"/>
                                    <w:szCs w:val="18"/>
                                  </w:rPr>
                                  <w:t>C</w:t>
                                </w:r>
                              </w:p>
                            </w:txbxContent>
                          </v:textbox>
                        </v:shape>
                        <v:shape id="Text Box 74" o:spid="_x0000_s1040" type="#_x0000_t202" style="position:absolute;left:2888;top:4471;width:572;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" stroked="f">
                          <v:fill opacity="0"/>
                          <v:textbox>
                            <w:txbxContent>
                              <w:p w14:paraId="527491C2" w14:textId="77777777" w:rsidR="007024F5" w:rsidRDefault="007024F5" w:rsidP="007024F5">
                                <w:pPr>
                                  <w:rPr>
                                    <w:sz w:val="18"/>
                                    <w:szCs w:val="18"/>
                                  </w:rPr>
                                </w:pPr>
                                <w:r>
                                  <w:rPr>
                                    <w:rFonts w:hint="eastAsia"/>
                                    <w:sz w:val="18"/>
                                    <w:szCs w:val="18"/>
                                  </w:rPr>
                                  <w:t>D</w:t>
                                </w:r>
                              </w:p>
                            </w:txbxContent>
                          </v:textbox>
                        </v:shape>
                        <v:shape id="Text Box 75" o:spid="_x0000_s1041" type="#_x0000_t202" style="position:absolute;left:4061;top:3923;width:572;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" stroked="f">
                          <v:fill opacity="0"/>
                          <v:textbox>
                            <w:txbxContent>
                              <w:p w14:paraId="30EB27B3" w14:textId="77777777" w:rsidR="007024F5" w:rsidRDefault="007024F5" w:rsidP="007024F5">
                                <w:pPr>
                                  <w:rPr>
                                    <w:sz w:val="18"/>
                                    <w:szCs w:val="18"/>
                                  </w:rPr>
                                </w:pPr>
                                <w:r>
                                  <w:rPr>
                                    <w:rFonts w:hint="eastAsia"/>
                                    <w:sz w:val="18"/>
                                    <w:szCs w:val="18"/>
                                  </w:rPr>
                                  <w:t>O</w:t>
                                </w:r>
                              </w:p>
                            </w:txbxContent>
                          </v:textbox>
                        </v:shape>
                        <v:shape id="Text Box 76" o:spid="_x0000_s1042" type="#_x0000_t202" style="position:absolute;left:3311;top:3176;width:572;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" stroked="f">
                          <v:fill opacity="0"/>
                          <v:textbox>
                            <w:txbxContent>
                              <w:p w14:paraId="762DD81D" w14:textId="77777777" w:rsidR="007024F5" w:rsidRDefault="007024F5" w:rsidP="007024F5">
                                <w:pPr>
                                  <w:rPr>
                                    <w:rFonts w:ascii="Book Antiqua" w:hAnsi="Book Antiqua"/>
                                    <w:i/>
                                    <w:sz w:val="18"/>
                                    <w:szCs w:val="18"/>
                                  </w:rPr>
                                </w:pPr>
                                <w:r>
                                  <w:rPr>
                                    <w:rFonts w:ascii="Book Antiqua" w:hAnsi="Book Antiqua" w:hint="eastAsia"/>
                                    <w:i/>
                                    <w:sz w:val="18"/>
                                    <w:szCs w:val="18"/>
                                  </w:rPr>
                                  <w:t>v</w:t>
                                </w:r>
                              </w:p>
                            </w:txbxContent>
                          </v:textbox>
                        </v:shape>
                        <v:shape id="Text Box 77" o:spid="_x0000_s1043" type="#_x0000_t202" style="position:absolute;left:2605;top:3160;width:995;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" stroked="f">
                          <v:fill opacity="0"/>
                          <v:textbox>
                            <w:txbxContent>
                              <w:p w14:paraId="4F38E62E" w14:textId="77777777" w:rsidR="007024F5" w:rsidRDefault="007024F5" w:rsidP="007024F5">
                                <w:pPr>
                                  <w:rPr>
                                    <w:sz w:val="18"/>
                                    <w:szCs w:val="18"/>
                                  </w:rPr>
                                </w:pPr>
                                <w:r>
                                  <w:rPr>
                                    <w:rFonts w:hint="eastAsia"/>
                                    <w:sz w:val="18"/>
                                    <w:szCs w:val="18"/>
                                  </w:rPr>
                                  <w:t>甲、乙</w:t>
                                </w:r>
                              </w:p>
                            </w:txbxContent>
                          </v:textbox>
                        </v:shape>
                      </v:group>
                      <v:shape id="AutoShape 78" o:spid="_x0000_s1044" type="#_x0000_t32" style="position:absolute;left:5037;top:3619;width:605;height:7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"/>
                    </v:group>
                    <v:shape id="Text Box 79" o:spid="_x0000_s1045" type="#_x0000_t202" style="position:absolute;left:5508;top:4296;width:519;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" filled="f" stroked="f">
                      <v:textbox>
                        <w:txbxContent>
                          <w:p w14:paraId="3104D77D" w14:textId="77777777" w:rsidR="007024F5" w:rsidRDefault="007024F5" w:rsidP="007024F5">
                            <w:pPr>
                              <w:rPr>
                                <w:sz w:val="18"/>
                                <w:szCs w:val="18"/>
                              </w:rPr>
                            </w:pPr>
                            <w:r>
                              <w:rPr>
                                <w:sz w:val="18"/>
                                <w:szCs w:val="18"/>
                              </w:rPr>
                              <w:t>E</w:t>
                            </w:r>
                          </w:p>
                        </w:txbxContent>
                      </v:textbox>
                    </v:shape>
                    <v:shape id="Text Box 79" o:spid="_x0000_s1046" type="#_x0000_t202" style="position:absolute;left:4654;top:4130;width:519;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" filled="f" stroked="f">
                      <v:textbox>
                        <w:txbxContent>
                          <w:p w14:paraId="1B97970F" w14:textId="77777777" w:rsidR="007024F5" w:rsidRDefault="007024F5" w:rsidP="007024F5">
                            <w:pPr>
                              <w:rPr>
                                <w:sz w:val="18"/>
                                <w:szCs w:val="18"/>
                              </w:rPr>
                            </w:pPr>
                            <w:r>
                              <w:rPr>
                                <w:sz w:val="18"/>
                                <w:szCs w:val="18"/>
                              </w:rPr>
                              <w:t>Q</w:t>
                            </w:r>
                          </w:p>
                        </w:txbxContent>
                      </v:textbox>
                    </v:shape>
                    <v:shape id="Text Box 79" o:spid="_x0000_s1047" type="#_x0000_t202" style="position:absolute;left:5447;top:3280;width:519;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" filled="f" stroked="f">
                      <v:textbox>
                        <w:txbxContent>
                          <w:p w14:paraId="6524AD9B" w14:textId="77777777" w:rsidR="007024F5" w:rsidRDefault="007024F5" w:rsidP="007024F5">
                            <w:pPr>
                              <w:rPr>
                                <w:sz w:val="18"/>
                                <w:szCs w:val="18"/>
                              </w:rPr>
                            </w:pPr>
                            <w:r>
                              <w:rPr>
                                <w:sz w:val="18"/>
                                <w:szCs w:val="18"/>
                              </w:rPr>
                              <w:t>P</w:t>
                            </w:r>
                          </w:p>
                        </w:txbxContent>
                      </v:textbox>
                    </v:shape>
                    <v:shape id="Text Box 79" o:spid="_x0000_s1048" type="#_x0000_t202" style="position:absolute;left:5207;top:4063;width:519;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" filled="f" stroked="f">
                      <v:textbox>
                        <w:txbxContent>
                          <w:p w14:paraId="62CA3B0D" w14:textId="77777777" w:rsidR="007024F5" w:rsidRDefault="007024F5" w:rsidP="007024F5">
                            <w:pPr>
                              <w:rPr>
                                <w:sz w:val="15"/>
                                <w:szCs w:val="15"/>
                              </w:rPr>
                            </w:pPr>
                            <w:r>
                              <w:rPr>
                                <w:i/>
                                <w:iCs/>
                                <w:sz w:val="15"/>
                                <w:szCs w:val="15"/>
                              </w:rPr>
                              <w:t>θ</w:t>
                            </w:r>
                          </w:p>
                        </w:txbxContent>
                      </v:textbox>
                    </v:shape>
                    <v:shape id="Text Box 79" o:spid="_x0000_s1049" type="#_x0000_t202" style="position:absolute;left:4967;top:4356;width:519;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" filled="f" stroked="f">
                      <v:textbox>
                        <w:txbxContent>
                          <w:p w14:paraId="09C4FF94" w14:textId="77777777" w:rsidR="007024F5" w:rsidRDefault="007024F5" w:rsidP="007024F5">
                            <w:pPr>
                              <w:rPr>
                                <w:sz w:val="15"/>
                                <w:szCs w:val="15"/>
                              </w:rPr>
                            </w:pPr>
                            <w:r>
                              <w:rPr>
                                <w:i/>
                                <w:iCs/>
                                <w:sz w:val="15"/>
                                <w:szCs w:val="15"/>
                              </w:rPr>
                              <w:t>θ</w:t>
                            </w:r>
                          </w:p>
                        </w:txbxContent>
                      </v:textbox>
                    </v:shape>
                  </v:group>
                  <v:shape id="AutoShape 80" o:spid="_x0000_s1050" type="#_x0000_t32" style="position:absolute;left:8419;top:8599;width:58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"/>
                  <v:shape id="AutoShape 81" o:spid="_x0000_s1051" type="#_x0000_t32" style="position:absolute;left:9018;top:7852;width:6;height:74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"/>
                </v:group>
                <v:shape id="任意多边形: 形状 605" o:spid="_x0000_s1052" style="position:absolute;left:7000;top:6381;width:261;height:905;visibility:visible;mso-wrap-style:square;v-text-anchor:middle" coordsize="26103,90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" path="m26103,c16181,16272,6260,32544,2291,47625v-3969,15081,-1985,28971,,42862e" filled="f" strokecolor="black [3213]" strokeweight=".5pt">
                  <v:stroke joinstyle="miter"/>
                  <v:path arrowok="t" o:connecttype="custom" o:connectlocs="26103,0;2291,47625;2291,90487" o:connectangles="0,0,0"/>
                </v:shape>
                <v:shape id="任意多边形: 形状 606" o:spid="_x0000_s1053" style="position:absolute;left:4286;top:8905;width:901;height:331;visibility:visible;mso-wrap-style:square;v-text-anchor:middle" coordsize="90488,33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" path="m,205c18653,-192,37307,-589,52388,4967v15081,5556,38100,28575,38100,28575l90488,33542r,e" filled="f" strokecolor="black [3213]" strokeweight=".5pt">
                  <v:stroke joinstyle="miter"/>
                  <v:path arrowok="t" o:connecttype="custom" o:connectlocs="0,202;52204,4890;90170,33020;90170,33020;90170,33020" o:connectangles="0,0,0,0,0"/>
                </v:shape>
                <w10:wrap type="square" anchorx="margin"/>
              </v:group>
            </w:pict>
          </mc:Fallback>
        </mc:AlternateContent>
      </w:r>
      <w:r>
        <w:rPr>
          <w:i/>
          <w:color w:val="000000" w:themeColor="text1"/>
          <w:position w:val="-6"/>
        </w:rPr>
        <w:object w:dxaOrig="589" w:dyaOrig="232" w14:anchorId="59479C34">
          <v:shape id="_x0000_i1051" type="#_x0000_t75" style="width:29.5pt;height:11.5pt" o:ole="">
            <v:imagedata r:id="rId13" o:title=""/>
          </v:shape>
          <o:OLEObject Type="Embed" ProgID="Equation.DSMT4" ShapeID="_x0000_i1051" DrawAspect="Content" ObjectID="_1728894091" r:id="rId14"/>
        </w:object>
      </w:r>
      <w:r>
        <w:rPr>
          <w:rFonts w:hint="eastAsia"/>
          <w:iCs/>
          <w:color w:val="000000" w:themeColor="text1"/>
        </w:rPr>
        <w:t>，</w:t>
      </w:r>
      <w:r>
        <w:rPr>
          <w:i/>
          <w:color w:val="000000" w:themeColor="text1"/>
          <w:position w:val="-22"/>
        </w:rPr>
        <w:object w:dxaOrig="820" w:dyaOrig="551" w14:anchorId="2B406B41">
          <v:shape id="_x0000_i1052" type="#_x0000_t75" style="width:41pt;height:27.5pt" o:ole="">
            <v:imagedata r:id="rId15" o:title=""/>
          </v:shape>
          <o:OLEObject Type="Embed" ProgID="Equation.DSMT4" ShapeID="_x0000_i1052" DrawAspect="Content" ObjectID="_1728894092" r:id="rId16"/>
        </w:object>
      </w:r>
      <w:r>
        <w:rPr>
          <w:rFonts w:hint="eastAsia"/>
          <w:iCs/>
          <w:color w:val="000000" w:themeColor="text1"/>
        </w:rPr>
        <w:t>和</w:t>
      </w:r>
      <w:r>
        <w:rPr>
          <w:i/>
          <w:color w:val="000000" w:themeColor="text1"/>
          <w:position w:val="-22"/>
        </w:rPr>
        <w:object w:dxaOrig="945" w:dyaOrig="551" w14:anchorId="615F79D3">
          <v:shape id="_x0000_i1053" type="#_x0000_t75" style="width:47pt;height:27.5pt" o:ole="">
            <v:imagedata r:id="rId17" o:title=""/>
          </v:shape>
          <o:OLEObject Type="Embed" ProgID="Equation.DSMT4" ShapeID="_x0000_i1053" DrawAspect="Content" ObjectID="_1728894093" r:id="rId18"/>
        </w:object>
      </w:r>
      <w:r>
        <w:rPr>
          <w:rFonts w:hint="eastAsia"/>
          <w:iCs/>
          <w:color w:val="000000" w:themeColor="text1"/>
        </w:rPr>
        <w:t>，有</w:t>
      </w:r>
    </w:p>
    <w:p w14:paraId="6822CCFB" w14:textId="77777777" w:rsidR="007024F5" w:rsidRPr="0094014F" w:rsidRDefault="007024F5" w:rsidP="007024F5">
      <w:pPr>
        <w:adjustRightInd w:val="0"/>
        <w:snapToGrid w:val="0"/>
        <w:rPr>
          <w:rFonts w:hAnsiTheme="minorEastAsia"/>
          <w:color w:val="000000" w:themeColor="text1"/>
        </w:rPr>
      </w:pPr>
      <w:r w:rsidRPr="0094014F">
        <w:rPr>
          <w:i/>
          <w:color w:val="000000" w:themeColor="text1"/>
          <w:position w:val="-26"/>
        </w:rPr>
        <w:object w:dxaOrig="1021" w:dyaOrig="645" w14:anchorId="26D16BFF">
          <v:shape id="_x0000_i1054" type="#_x0000_t75" style="width:51pt;height:32.5pt" o:ole="">
            <v:imagedata r:id="rId19" o:title=""/>
          </v:shape>
          <o:OLEObject Type="Embed" ProgID="Equation.DSMT4" ShapeID="_x0000_i1054" DrawAspect="Content" ObjectID="_1728894094" r:id="rId20"/>
        </w:object>
      </w:r>
      <w:r w:rsidRPr="0094014F">
        <w:rPr>
          <w:rFonts w:hint="eastAsia"/>
          <w:color w:val="000000" w:themeColor="text1"/>
        </w:rPr>
        <w:t xml:space="preserve">   </w:t>
      </w:r>
      <w:r w:rsidRPr="0094014F">
        <w:rPr>
          <w:color w:val="000000" w:themeColor="text1"/>
        </w:rPr>
        <w:t xml:space="preserve">  </w:t>
      </w:r>
      <w:r w:rsidRPr="0094014F">
        <w:rPr>
          <w:rFonts w:hint="eastAsia"/>
          <w:color w:val="000000" w:themeColor="text1"/>
        </w:rPr>
        <w:t xml:space="preserve">   </w:t>
      </w:r>
      <w:r w:rsidRPr="0094014F">
        <w:rPr>
          <w:rFonts w:hAnsiTheme="minorEastAsia"/>
          <w:color w:val="000000" w:themeColor="text1"/>
        </w:rPr>
        <w:t>（</w:t>
      </w:r>
      <w:r w:rsidRPr="0094014F">
        <w:rPr>
          <w:color w:val="000000" w:themeColor="text1"/>
        </w:rPr>
        <w:t>1</w:t>
      </w:r>
      <w:r w:rsidRPr="0094014F">
        <w:rPr>
          <w:rFonts w:hAnsiTheme="minorEastAsia"/>
          <w:color w:val="000000" w:themeColor="text1"/>
        </w:rPr>
        <w:t>分）</w:t>
      </w:r>
    </w:p>
    <w:p w14:paraId="1A1EB2F2" w14:textId="77777777" w:rsidR="007024F5" w:rsidRDefault="007024F5" w:rsidP="007024F5">
      <w:pPr>
        <w:adjustRightInd w:val="0"/>
        <w:snapToGrid w:val="0"/>
        <w:rPr>
          <w:iCs/>
          <w:color w:val="000000" w:themeColor="text1"/>
        </w:rPr>
      </w:pPr>
      <w:r w:rsidRPr="0094014F">
        <w:rPr>
          <w:i/>
          <w:color w:val="000000" w:themeColor="text1"/>
          <w:position w:val="-26"/>
        </w:rPr>
        <w:object w:dxaOrig="1052" w:dyaOrig="645" w14:anchorId="4B28CF08">
          <v:shape id="_x0000_i1055" type="#_x0000_t75" style="width:53pt;height:32.5pt" o:ole="">
            <v:imagedata r:id="rId21" o:title=""/>
          </v:shape>
          <o:OLEObject Type="Embed" ProgID="Equation.DSMT4" ShapeID="_x0000_i1055" DrawAspect="Content" ObjectID="_1728894095" r:id="rId22"/>
        </w:object>
      </w:r>
      <w:r w:rsidRPr="0094014F">
        <w:rPr>
          <w:rFonts w:hint="eastAsia"/>
          <w:color w:val="000000" w:themeColor="text1"/>
        </w:rPr>
        <w:t xml:space="preserve">      </w:t>
      </w:r>
      <w:r w:rsidRPr="0094014F">
        <w:rPr>
          <w:rFonts w:hAnsiTheme="minorEastAsia"/>
          <w:color w:val="000000" w:themeColor="text1"/>
        </w:rPr>
        <w:t>（</w:t>
      </w:r>
      <w:r w:rsidRPr="0094014F">
        <w:rPr>
          <w:color w:val="000000" w:themeColor="text1"/>
        </w:rPr>
        <w:t>1</w:t>
      </w:r>
      <w:r w:rsidRPr="0094014F">
        <w:rPr>
          <w:rFonts w:hAnsiTheme="minorEastAsia"/>
          <w:color w:val="000000" w:themeColor="text1"/>
        </w:rPr>
        <w:t>分）</w:t>
      </w:r>
    </w:p>
    <w:p w14:paraId="26C3A7C3" w14:textId="77777777" w:rsidR="007024F5" w:rsidRDefault="007024F5" w:rsidP="007024F5">
      <w:pPr>
        <w:adjustRightInd w:val="0"/>
        <w:snapToGrid w:val="0"/>
        <w:rPr>
          <w:color w:val="000000" w:themeColor="text1"/>
        </w:rPr>
      </w:pPr>
      <w:r>
        <w:rPr>
          <w:rFonts w:hint="eastAsia"/>
          <w:iCs/>
          <w:color w:val="000000" w:themeColor="text1"/>
        </w:rPr>
        <w:t>由</w:t>
      </w:r>
      <w:r>
        <w:rPr>
          <w:rFonts w:hint="eastAsia"/>
          <w:i/>
          <w:color w:val="000000" w:themeColor="text1"/>
        </w:rPr>
        <w:t>E</w:t>
      </w:r>
      <w:r>
        <w:rPr>
          <w:rFonts w:hint="eastAsia"/>
          <w:color w:val="000000" w:themeColor="text1"/>
          <w:vertAlign w:val="subscript"/>
        </w:rPr>
        <w:t>1</w:t>
      </w:r>
      <w:r>
        <w:rPr>
          <w:rFonts w:hint="eastAsia"/>
          <w:color w:val="000000" w:themeColor="text1"/>
        </w:rPr>
        <w:t>＝</w:t>
      </w:r>
      <w:r>
        <w:rPr>
          <w:rFonts w:hint="eastAsia"/>
          <w:i/>
          <w:color w:val="000000" w:themeColor="text1"/>
        </w:rPr>
        <w:t>E</w:t>
      </w:r>
      <w:r>
        <w:rPr>
          <w:rFonts w:hint="eastAsia"/>
          <w:color w:val="000000" w:themeColor="text1"/>
          <w:vertAlign w:val="subscript"/>
        </w:rPr>
        <w:t>2</w:t>
      </w:r>
      <w:r>
        <w:rPr>
          <w:rFonts w:hint="eastAsia"/>
          <w:color w:val="000000" w:themeColor="text1"/>
        </w:rPr>
        <w:t>，有</w:t>
      </w:r>
      <w:r>
        <w:rPr>
          <w:rFonts w:hint="eastAsia"/>
          <w:color w:val="000000" w:themeColor="text1"/>
        </w:rPr>
        <w:t xml:space="preserve"> </w:t>
      </w:r>
      <w:r>
        <w:rPr>
          <w:color w:val="000000" w:themeColor="text1"/>
          <w:position w:val="-26"/>
        </w:rPr>
        <w:object w:dxaOrig="1139" w:dyaOrig="645" w14:anchorId="779B44FD">
          <v:shape id="_x0000_i1056" type="#_x0000_t75" style="width:57pt;height:32.5pt" o:ole="">
            <v:imagedata r:id="rId23" o:title=""/>
          </v:shape>
          <o:OLEObject Type="Embed" ProgID="Equation.DSMT4" ShapeID="_x0000_i1056" DrawAspect="Content" ObjectID="_1728894096" r:id="rId24"/>
        </w:object>
      </w:r>
      <w:r>
        <w:rPr>
          <w:rFonts w:hint="eastAsia"/>
          <w:color w:val="000000" w:themeColor="text1"/>
        </w:rPr>
        <w:t xml:space="preserve">      </w:t>
      </w:r>
      <w:r>
        <w:rPr>
          <w:rFonts w:hAnsiTheme="minorEastAsia"/>
          <w:color w:val="000000" w:themeColor="text1"/>
        </w:rPr>
        <w:t>（</w:t>
      </w:r>
      <w:r>
        <w:rPr>
          <w:color w:val="000000" w:themeColor="text1"/>
        </w:rPr>
        <w:t>2</w:t>
      </w:r>
      <w:r>
        <w:rPr>
          <w:rFonts w:hAnsiTheme="minorEastAsia"/>
          <w:color w:val="000000" w:themeColor="text1"/>
        </w:rPr>
        <w:t>分）</w:t>
      </w:r>
    </w:p>
    <w:p w14:paraId="3B07A002" w14:textId="77777777" w:rsidR="007024F5" w:rsidRDefault="007024F5" w:rsidP="007024F5">
      <w:pPr>
        <w:adjustRightInd w:val="0"/>
        <w:snapToGrid w:val="0"/>
        <w:rPr>
          <w:color w:val="000000" w:themeColor="text1"/>
        </w:rPr>
      </w:pPr>
      <w:r>
        <w:rPr>
          <w:rFonts w:hint="eastAsia"/>
          <w:iCs/>
          <w:color w:val="000000" w:themeColor="text1"/>
        </w:rPr>
        <w:t>其中，</w:t>
      </w:r>
      <w:r>
        <w:rPr>
          <w:rFonts w:hint="eastAsia"/>
          <w:i/>
          <w:color w:val="000000" w:themeColor="text1"/>
        </w:rPr>
        <w:t>y</w:t>
      </w:r>
      <w:r>
        <w:rPr>
          <w:rFonts w:hint="eastAsia"/>
          <w:color w:val="000000" w:themeColor="text1"/>
          <w:vertAlign w:val="subscript"/>
        </w:rPr>
        <w:t>1</w:t>
      </w:r>
      <w:r>
        <w:rPr>
          <w:rFonts w:hint="eastAsia"/>
          <w:color w:val="000000" w:themeColor="text1"/>
        </w:rPr>
        <w:t>=</w:t>
      </w:r>
      <w:r>
        <w:rPr>
          <w:color w:val="000000" w:themeColor="text1"/>
          <w:position w:val="-22"/>
        </w:rPr>
        <w:object w:dxaOrig="1177" w:dyaOrig="551" w14:anchorId="1AB28B02">
          <v:shape id="_x0000_i1057" type="#_x0000_t75" style="width:59.05pt;height:27.5pt" o:ole="">
            <v:imagedata r:id="rId25" o:title=""/>
          </v:shape>
          <o:OLEObject Type="Embed" ProgID="Equation.DSMT4" ShapeID="_x0000_i1057" DrawAspect="Content" ObjectID="_1728894097" r:id="rId26"/>
        </w:object>
      </w:r>
      <w:r>
        <w:rPr>
          <w:rFonts w:hint="eastAsia"/>
          <w:color w:val="000000" w:themeColor="text1"/>
        </w:rPr>
        <w:t>，</w:t>
      </w:r>
      <w:r>
        <w:rPr>
          <w:color w:val="000000" w:themeColor="text1"/>
          <w:position w:val="-22"/>
        </w:rPr>
        <w:object w:dxaOrig="2260" w:dyaOrig="551" w14:anchorId="4E8B912F">
          <v:shape id="_x0000_i1058" type="#_x0000_t75" style="width:113pt;height:27.5pt" o:ole="">
            <v:imagedata r:id="rId27" o:title=""/>
          </v:shape>
          <o:OLEObject Type="Embed" ProgID="Equation.DSMT4" ShapeID="_x0000_i1058" DrawAspect="Content" ObjectID="_1728894098" r:id="rId28"/>
        </w:object>
      </w:r>
    </w:p>
    <w:p w14:paraId="2E924119" w14:textId="77777777" w:rsidR="007024F5" w:rsidRDefault="007024F5" w:rsidP="007024F5">
      <w:pPr>
        <w:adjustRightInd w:val="0"/>
        <w:snapToGrid w:val="0"/>
        <w:rPr>
          <w:color w:val="000000" w:themeColor="text1"/>
        </w:rPr>
      </w:pPr>
      <w:r>
        <w:rPr>
          <w:rFonts w:hint="eastAsia"/>
          <w:color w:val="000000" w:themeColor="text1"/>
        </w:rPr>
        <w:t>连接</w:t>
      </w:r>
      <w:r>
        <w:rPr>
          <w:rFonts w:hint="eastAsia"/>
          <w:i/>
          <w:iCs/>
          <w:color w:val="000000" w:themeColor="text1"/>
        </w:rPr>
        <w:t>AE</w:t>
      </w:r>
      <w:r>
        <w:rPr>
          <w:rFonts w:hint="eastAsia"/>
          <w:color w:val="000000" w:themeColor="text1"/>
        </w:rPr>
        <w:t>，过</w:t>
      </w:r>
      <w:r>
        <w:rPr>
          <w:rFonts w:hint="eastAsia"/>
          <w:i/>
          <w:iCs/>
          <w:color w:val="000000" w:themeColor="text1"/>
        </w:rPr>
        <w:t>E</w:t>
      </w:r>
      <w:r>
        <w:rPr>
          <w:rFonts w:hint="eastAsia"/>
          <w:color w:val="000000" w:themeColor="text1"/>
        </w:rPr>
        <w:t>做</w:t>
      </w:r>
      <w:r>
        <w:rPr>
          <w:rFonts w:hint="eastAsia"/>
          <w:i/>
          <w:iCs/>
          <w:color w:val="000000" w:themeColor="text1"/>
        </w:rPr>
        <w:t>AD</w:t>
      </w:r>
      <w:r>
        <w:rPr>
          <w:rFonts w:hint="eastAsia"/>
          <w:color w:val="000000" w:themeColor="text1"/>
        </w:rPr>
        <w:t>垂线交</w:t>
      </w:r>
      <w:r>
        <w:rPr>
          <w:rFonts w:hint="eastAsia"/>
          <w:i/>
          <w:iCs/>
          <w:color w:val="000000" w:themeColor="text1"/>
        </w:rPr>
        <w:t>AD</w:t>
      </w:r>
      <w:r>
        <w:rPr>
          <w:rFonts w:hint="eastAsia"/>
          <w:color w:val="000000" w:themeColor="text1"/>
        </w:rPr>
        <w:t>于</w:t>
      </w:r>
      <w:r>
        <w:rPr>
          <w:rFonts w:hint="eastAsia"/>
          <w:i/>
          <w:iCs/>
          <w:color w:val="000000" w:themeColor="text1"/>
        </w:rPr>
        <w:t>Q</w:t>
      </w:r>
      <w:r>
        <w:rPr>
          <w:rFonts w:hint="eastAsia"/>
          <w:color w:val="000000" w:themeColor="text1"/>
        </w:rPr>
        <w:t>，过</w:t>
      </w:r>
      <w:r>
        <w:rPr>
          <w:rFonts w:hint="eastAsia"/>
          <w:i/>
          <w:iCs/>
          <w:color w:val="000000" w:themeColor="text1"/>
        </w:rPr>
        <w:t>E</w:t>
      </w:r>
      <w:r>
        <w:rPr>
          <w:rFonts w:hint="eastAsia"/>
          <w:color w:val="000000" w:themeColor="text1"/>
        </w:rPr>
        <w:t>做</w:t>
      </w:r>
      <w:r>
        <w:rPr>
          <w:rFonts w:hint="eastAsia"/>
          <w:i/>
          <w:iCs/>
          <w:color w:val="000000" w:themeColor="text1"/>
        </w:rPr>
        <w:t>AB</w:t>
      </w:r>
      <w:r>
        <w:rPr>
          <w:rFonts w:hint="eastAsia"/>
          <w:color w:val="000000" w:themeColor="text1"/>
        </w:rPr>
        <w:t>垂线交</w:t>
      </w:r>
      <w:r>
        <w:rPr>
          <w:rFonts w:hint="eastAsia"/>
          <w:i/>
          <w:iCs/>
          <w:color w:val="000000" w:themeColor="text1"/>
        </w:rPr>
        <w:t>AB</w:t>
      </w:r>
      <w:r>
        <w:rPr>
          <w:rFonts w:hint="eastAsia"/>
          <w:color w:val="000000" w:themeColor="text1"/>
        </w:rPr>
        <w:t>于</w:t>
      </w:r>
      <w:r>
        <w:rPr>
          <w:rFonts w:hint="eastAsia"/>
          <w:i/>
          <w:iCs/>
          <w:color w:val="000000" w:themeColor="text1"/>
        </w:rPr>
        <w:t>P</w:t>
      </w:r>
      <w:r>
        <w:rPr>
          <w:rFonts w:hint="eastAsia"/>
          <w:color w:val="000000" w:themeColor="text1"/>
        </w:rPr>
        <w:t>，△</w:t>
      </w:r>
      <w:r>
        <w:rPr>
          <w:rFonts w:hint="eastAsia"/>
          <w:i/>
          <w:iCs/>
          <w:color w:val="000000" w:themeColor="text1"/>
        </w:rPr>
        <w:t>ADB</w:t>
      </w:r>
      <w:r>
        <w:rPr>
          <w:rFonts w:hint="eastAsia"/>
          <w:color w:val="000000" w:themeColor="text1"/>
        </w:rPr>
        <w:t>与△</w:t>
      </w:r>
      <w:r>
        <w:rPr>
          <w:rFonts w:hint="eastAsia"/>
          <w:i/>
          <w:iCs/>
          <w:color w:val="000000" w:themeColor="text1"/>
        </w:rPr>
        <w:t>QEA</w:t>
      </w:r>
      <w:r>
        <w:rPr>
          <w:rFonts w:hint="eastAsia"/>
          <w:color w:val="000000" w:themeColor="text1"/>
        </w:rPr>
        <w:t>相似，则</w:t>
      </w:r>
      <w:r>
        <w:rPr>
          <w:rFonts w:ascii="宋体" w:hAnsi="宋体" w:cs="宋体" w:hint="eastAsia"/>
          <w:color w:val="000000" w:themeColor="text1"/>
        </w:rPr>
        <w:t>∠</w:t>
      </w:r>
      <w:r>
        <w:rPr>
          <w:rFonts w:hint="eastAsia"/>
          <w:i/>
          <w:iCs/>
          <w:color w:val="000000" w:themeColor="text1"/>
        </w:rPr>
        <w:t>ADB</w:t>
      </w:r>
      <w:r>
        <w:rPr>
          <w:rFonts w:hint="eastAsia"/>
          <w:color w:val="000000" w:themeColor="text1"/>
        </w:rPr>
        <w:t>＝</w:t>
      </w:r>
      <w:r>
        <w:rPr>
          <w:rFonts w:ascii="宋体" w:hAnsi="宋体" w:cs="宋体" w:hint="eastAsia"/>
          <w:color w:val="000000" w:themeColor="text1"/>
        </w:rPr>
        <w:t>∠</w:t>
      </w:r>
      <w:r>
        <w:rPr>
          <w:rFonts w:hint="eastAsia"/>
          <w:i/>
          <w:iCs/>
          <w:color w:val="000000" w:themeColor="text1"/>
        </w:rPr>
        <w:t>QEA</w:t>
      </w:r>
      <w:r>
        <w:rPr>
          <w:rFonts w:hint="eastAsia"/>
          <w:color w:val="000000" w:themeColor="text1"/>
        </w:rPr>
        <w:t>＝</w:t>
      </w:r>
      <w:r>
        <w:rPr>
          <w:i/>
          <w:iCs/>
          <w:color w:val="000000" w:themeColor="text1"/>
        </w:rPr>
        <w:t>θ</w:t>
      </w:r>
      <w:r>
        <w:rPr>
          <w:rFonts w:hint="eastAsia"/>
          <w:color w:val="000000" w:themeColor="text1"/>
        </w:rPr>
        <w:t>，</w:t>
      </w:r>
      <w:proofErr w:type="spellStart"/>
      <w:r>
        <w:rPr>
          <w:color w:val="000000" w:themeColor="text1"/>
        </w:rPr>
        <w:t>s</w:t>
      </w:r>
      <w:r>
        <w:rPr>
          <w:rFonts w:hint="eastAsia"/>
          <w:color w:val="000000" w:themeColor="text1"/>
        </w:rPr>
        <w:t>in</w:t>
      </w:r>
      <w:r>
        <w:rPr>
          <w:i/>
          <w:iCs/>
          <w:color w:val="000000" w:themeColor="text1"/>
        </w:rPr>
        <w:t>θ</w:t>
      </w:r>
      <w:proofErr w:type="spellEnd"/>
      <w:r>
        <w:rPr>
          <w:rFonts w:hint="eastAsia"/>
          <w:color w:val="000000" w:themeColor="text1"/>
        </w:rPr>
        <w:t>＝</w:t>
      </w:r>
      <w:r>
        <w:rPr>
          <w:rFonts w:hint="eastAsia"/>
          <w:color w:val="000000" w:themeColor="text1"/>
        </w:rPr>
        <w:t>0</w:t>
      </w:r>
      <w:r>
        <w:rPr>
          <w:color w:val="000000" w:themeColor="text1"/>
        </w:rPr>
        <w:t>.8</w:t>
      </w:r>
      <w:r>
        <w:rPr>
          <w:rFonts w:hint="eastAsia"/>
          <w:color w:val="000000" w:themeColor="text1"/>
        </w:rPr>
        <w:t>，</w:t>
      </w:r>
      <w:proofErr w:type="spellStart"/>
      <w:r>
        <w:rPr>
          <w:rFonts w:hint="eastAsia"/>
          <w:color w:val="000000" w:themeColor="text1"/>
        </w:rPr>
        <w:t>cos</w:t>
      </w:r>
      <w:r>
        <w:rPr>
          <w:i/>
          <w:iCs/>
          <w:color w:val="000000" w:themeColor="text1"/>
        </w:rPr>
        <w:t>θ</w:t>
      </w:r>
      <w:proofErr w:type="spellEnd"/>
      <w:r>
        <w:rPr>
          <w:rFonts w:hint="eastAsia"/>
          <w:color w:val="000000" w:themeColor="text1"/>
        </w:rPr>
        <w:t>＝</w:t>
      </w:r>
      <w:r>
        <w:rPr>
          <w:rFonts w:hint="eastAsia"/>
          <w:color w:val="000000" w:themeColor="text1"/>
        </w:rPr>
        <w:t>0</w:t>
      </w:r>
      <w:r>
        <w:rPr>
          <w:color w:val="000000" w:themeColor="text1"/>
        </w:rPr>
        <w:t>.6</w:t>
      </w:r>
      <w:r>
        <w:rPr>
          <w:rFonts w:hint="eastAsia"/>
          <w:color w:val="000000" w:themeColor="text1"/>
        </w:rPr>
        <w:t>。</w:t>
      </w:r>
    </w:p>
    <w:p w14:paraId="3BD823CA" w14:textId="77777777" w:rsidR="007024F5" w:rsidRDefault="007024F5" w:rsidP="007024F5">
      <w:pPr>
        <w:adjustRightInd w:val="0"/>
        <w:snapToGrid w:val="0"/>
        <w:rPr>
          <w:color w:val="000000" w:themeColor="text1"/>
        </w:rPr>
      </w:pPr>
      <w:r>
        <w:rPr>
          <w:rFonts w:hint="eastAsia"/>
          <w:color w:val="000000" w:themeColor="text1"/>
        </w:rPr>
        <w:t>设乙从</w:t>
      </w:r>
      <w:r>
        <w:rPr>
          <w:rFonts w:hint="eastAsia"/>
          <w:i/>
          <w:iCs/>
          <w:color w:val="000000" w:themeColor="text1"/>
        </w:rPr>
        <w:t>A</w:t>
      </w:r>
      <w:r>
        <w:rPr>
          <w:rFonts w:hint="eastAsia"/>
          <w:color w:val="000000" w:themeColor="text1"/>
        </w:rPr>
        <w:t>到</w:t>
      </w:r>
      <w:r>
        <w:rPr>
          <w:rFonts w:hint="eastAsia"/>
          <w:i/>
          <w:iCs/>
          <w:color w:val="000000" w:themeColor="text1"/>
        </w:rPr>
        <w:t>E</w:t>
      </w:r>
      <w:r>
        <w:rPr>
          <w:rFonts w:hint="eastAsia"/>
          <w:color w:val="000000" w:themeColor="text1"/>
        </w:rPr>
        <w:t>水平位移为</w:t>
      </w:r>
      <w:r>
        <w:rPr>
          <w:rFonts w:hint="eastAsia"/>
          <w:i/>
          <w:color w:val="000000" w:themeColor="text1"/>
        </w:rPr>
        <w:t>x</w:t>
      </w:r>
      <w:r>
        <w:rPr>
          <w:rFonts w:hint="eastAsia"/>
          <w:color w:val="000000" w:themeColor="text1"/>
          <w:vertAlign w:val="subscript"/>
        </w:rPr>
        <w:t>2</w:t>
      </w:r>
      <w:r>
        <w:rPr>
          <w:rFonts w:hint="eastAsia"/>
          <w:color w:val="000000" w:themeColor="text1"/>
        </w:rPr>
        <w:t>，竖直位移为</w:t>
      </w:r>
      <w:r>
        <w:rPr>
          <w:rFonts w:hint="eastAsia"/>
          <w:i/>
          <w:color w:val="000000" w:themeColor="text1"/>
        </w:rPr>
        <w:t>y</w:t>
      </w:r>
      <w:r>
        <w:rPr>
          <w:rFonts w:hint="eastAsia"/>
          <w:color w:val="000000" w:themeColor="text1"/>
          <w:vertAlign w:val="subscript"/>
        </w:rPr>
        <w:t>2</w:t>
      </w:r>
      <w:r>
        <w:rPr>
          <w:rFonts w:hint="eastAsia"/>
          <w:color w:val="000000" w:themeColor="text1"/>
        </w:rPr>
        <w:t>，则</w:t>
      </w:r>
    </w:p>
    <w:p w14:paraId="6DE1CFB3" w14:textId="77777777" w:rsidR="007024F5" w:rsidRDefault="007024F5" w:rsidP="007024F5">
      <w:pPr>
        <w:adjustRightInd w:val="0"/>
        <w:snapToGrid w:val="0"/>
        <w:rPr>
          <w:color w:val="000000" w:themeColor="text1"/>
        </w:rPr>
      </w:pPr>
      <w:r>
        <w:rPr>
          <w:color w:val="000000" w:themeColor="text1"/>
          <w:position w:val="-22"/>
        </w:rPr>
        <w:object w:dxaOrig="3299" w:dyaOrig="551" w14:anchorId="5B4DA086">
          <v:shape id="_x0000_i1059" type="#_x0000_t75" style="width:164.95pt;height:27.5pt" o:ole="">
            <v:imagedata r:id="rId29" o:title=""/>
          </v:shape>
          <o:OLEObject Type="Embed" ProgID="Equation.DSMT4" ShapeID="_x0000_i1059" DrawAspect="Content" ObjectID="_1728894099" r:id="rId30"/>
        </w:object>
      </w:r>
      <w:r>
        <w:rPr>
          <w:rFonts w:hint="eastAsia"/>
          <w:color w:val="000000" w:themeColor="text1"/>
        </w:rPr>
        <w:t xml:space="preserve">      </w:t>
      </w:r>
      <w:r>
        <w:rPr>
          <w:rFonts w:hAnsiTheme="minorEastAsia"/>
          <w:color w:val="000000" w:themeColor="text1"/>
        </w:rPr>
        <w:t>（</w:t>
      </w:r>
      <w:r>
        <w:rPr>
          <w:color w:val="000000" w:themeColor="text1"/>
        </w:rPr>
        <w:t>1</w:t>
      </w:r>
      <w:r>
        <w:rPr>
          <w:rFonts w:hAnsiTheme="minorEastAsia"/>
          <w:color w:val="000000" w:themeColor="text1"/>
        </w:rPr>
        <w:t>分）</w:t>
      </w:r>
    </w:p>
    <w:p w14:paraId="0AEA05A2" w14:textId="77777777" w:rsidR="007024F5" w:rsidRDefault="007024F5" w:rsidP="007024F5">
      <w:pPr>
        <w:adjustRightInd w:val="0"/>
        <w:snapToGrid w:val="0"/>
        <w:rPr>
          <w:color w:val="000000" w:themeColor="text1"/>
        </w:rPr>
      </w:pPr>
      <w:r>
        <w:rPr>
          <w:color w:val="000000" w:themeColor="text1"/>
          <w:position w:val="-22"/>
        </w:rPr>
        <w:object w:dxaOrig="3299" w:dyaOrig="551" w14:anchorId="4C141676">
          <v:shape id="_x0000_i1060" type="#_x0000_t75" style="width:164.95pt;height:27.5pt" o:ole="">
            <v:imagedata r:id="rId31" o:title=""/>
          </v:shape>
          <o:OLEObject Type="Embed" ProgID="Equation.DSMT4" ShapeID="_x0000_i1060" DrawAspect="Content" ObjectID="_1728894100" r:id="rId32"/>
        </w:object>
      </w:r>
      <w:r>
        <w:rPr>
          <w:rFonts w:hint="eastAsia"/>
          <w:color w:val="000000" w:themeColor="text1"/>
        </w:rPr>
        <w:t xml:space="preserve">      </w:t>
      </w:r>
      <w:r>
        <w:rPr>
          <w:rFonts w:hAnsiTheme="minorEastAsia"/>
          <w:color w:val="000000" w:themeColor="text1"/>
        </w:rPr>
        <w:t>（</w:t>
      </w:r>
      <w:r>
        <w:rPr>
          <w:color w:val="000000" w:themeColor="text1"/>
        </w:rPr>
        <w:t>1</w:t>
      </w:r>
      <w:r>
        <w:rPr>
          <w:rFonts w:hAnsiTheme="minorEastAsia"/>
          <w:color w:val="000000" w:themeColor="text1"/>
        </w:rPr>
        <w:t>分）</w:t>
      </w:r>
    </w:p>
    <w:p w14:paraId="4EE6D837" w14:textId="77777777" w:rsidR="007024F5" w:rsidRDefault="007024F5" w:rsidP="007024F5">
      <w:pPr>
        <w:adjustRightInd w:val="0"/>
        <w:snapToGrid w:val="0"/>
        <w:rPr>
          <w:color w:val="000000" w:themeColor="text1"/>
        </w:rPr>
      </w:pPr>
      <w:r>
        <w:rPr>
          <w:rFonts w:hint="eastAsia"/>
          <w:color w:val="000000" w:themeColor="text1"/>
        </w:rPr>
        <w:lastRenderedPageBreak/>
        <w:t>解得</w:t>
      </w:r>
      <w:r>
        <w:rPr>
          <w:rFonts w:hint="eastAsia"/>
          <w:color w:val="000000" w:themeColor="text1"/>
        </w:rPr>
        <w:t xml:space="preserve"> </w:t>
      </w:r>
      <w:r>
        <w:rPr>
          <w:color w:val="000000" w:themeColor="text1"/>
          <w:position w:val="-26"/>
        </w:rPr>
        <w:object w:dxaOrig="908" w:dyaOrig="601" w14:anchorId="39AE8848">
          <v:shape id="_x0000_i1061" type="#_x0000_t75" style="width:45.5pt;height:30pt" o:ole="">
            <v:imagedata r:id="rId33" o:title=""/>
          </v:shape>
          <o:OLEObject Type="Embed" ProgID="Equation.DSMT4" ShapeID="_x0000_i1061" DrawAspect="Content" ObjectID="_1728894101" r:id="rId34"/>
        </w:object>
      </w:r>
      <w:r>
        <w:rPr>
          <w:rFonts w:hint="eastAsia"/>
          <w:color w:val="000000" w:themeColor="text1"/>
        </w:rPr>
        <w:t xml:space="preserve">      </w:t>
      </w:r>
      <w:r>
        <w:rPr>
          <w:rFonts w:hAnsiTheme="minorEastAsia"/>
          <w:color w:val="000000" w:themeColor="text1"/>
        </w:rPr>
        <w:t>（</w:t>
      </w:r>
      <w:r>
        <w:rPr>
          <w:color w:val="000000" w:themeColor="text1"/>
        </w:rPr>
        <w:t>1</w:t>
      </w:r>
      <w:r>
        <w:rPr>
          <w:rFonts w:hAnsiTheme="minorEastAsia"/>
          <w:color w:val="000000" w:themeColor="text1"/>
        </w:rPr>
        <w:t>分）</w:t>
      </w:r>
    </w:p>
    <w:p w14:paraId="3EDD170C" w14:textId="77777777" w:rsidR="0094014F" w:rsidRDefault="007024F5" w:rsidP="007024F5">
      <w:pPr>
        <w:adjustRightInd w:val="0"/>
        <w:snapToGrid w:val="0"/>
        <w:spacing w:line="192" w:lineRule="auto"/>
        <w:rPr>
          <w:color w:val="000000" w:themeColor="text1"/>
        </w:rPr>
      </w:pPr>
      <w:r>
        <w:rPr>
          <w:rFonts w:hint="eastAsia"/>
          <w:color w:val="000000" w:themeColor="text1"/>
        </w:rPr>
        <w:t>【评分说明】</w:t>
      </w:r>
    </w:p>
    <w:p w14:paraId="34102017" w14:textId="77777777" w:rsidR="0094014F" w:rsidRDefault="007024F5" w:rsidP="007024F5">
      <w:pPr>
        <w:adjustRightInd w:val="0"/>
        <w:snapToGrid w:val="0"/>
        <w:spacing w:line="192" w:lineRule="auto"/>
        <w:rPr>
          <w:color w:val="000000" w:themeColor="text1"/>
        </w:rPr>
      </w:pPr>
      <w:r>
        <w:rPr>
          <w:color w:val="000000" w:themeColor="text1"/>
        </w:rPr>
        <w:t>（</w:t>
      </w:r>
      <w:r>
        <w:rPr>
          <w:color w:val="000000" w:themeColor="text1"/>
        </w:rPr>
        <w:t>1</w:t>
      </w:r>
      <w:r>
        <w:rPr>
          <w:color w:val="000000" w:themeColor="text1"/>
        </w:rPr>
        <w:t>）第二问，平抛运动公式不给分。</w:t>
      </w:r>
    </w:p>
    <w:p w14:paraId="00DF2AE1" w14:textId="77777777" w:rsidR="0094014F" w:rsidRDefault="007024F5" w:rsidP="007024F5">
      <w:pPr>
        <w:adjustRightInd w:val="0"/>
        <w:snapToGrid w:val="0"/>
        <w:spacing w:line="192" w:lineRule="auto"/>
        <w:rPr>
          <w:iCs/>
          <w:color w:val="000000" w:themeColor="text1"/>
        </w:rPr>
      </w:pPr>
      <w:r>
        <w:rPr>
          <w:iCs/>
          <w:color w:val="000000" w:themeColor="text1"/>
        </w:rPr>
        <w:t>（</w:t>
      </w:r>
      <w:r>
        <w:rPr>
          <w:iCs/>
          <w:color w:val="000000" w:themeColor="text1"/>
        </w:rPr>
        <w:t>2</w:t>
      </w:r>
      <w:r>
        <w:rPr>
          <w:iCs/>
          <w:color w:val="000000" w:themeColor="text1"/>
        </w:rPr>
        <w:t>）</w:t>
      </w:r>
      <w:r>
        <w:rPr>
          <w:i/>
          <w:color w:val="000000" w:themeColor="text1"/>
          <w:position w:val="-10"/>
        </w:rPr>
        <w:object w:dxaOrig="783" w:dyaOrig="313" w14:anchorId="77AEFCB5">
          <v:shape id="_x0000_i1062" type="#_x0000_t75" style="width:39pt;height:15.5pt" o:ole="">
            <v:imagedata r:id="rId35" o:title=""/>
          </v:shape>
          <o:OLEObject Type="Embed" ProgID="Equation.DSMT4" ShapeID="_x0000_i1062" DrawAspect="Content" ObjectID="_1728894102" r:id="rId36"/>
        </w:object>
      </w:r>
      <w:r>
        <w:rPr>
          <w:iCs/>
          <w:color w:val="000000" w:themeColor="text1"/>
        </w:rPr>
        <w:t>与</w:t>
      </w:r>
      <w:r w:rsidRPr="0094014F">
        <w:rPr>
          <w:i/>
          <w:color w:val="000000" w:themeColor="text1"/>
          <w:position w:val="-26"/>
        </w:rPr>
        <w:object w:dxaOrig="1027" w:dyaOrig="645" w14:anchorId="0F21A1B2">
          <v:shape id="_x0000_i1063" type="#_x0000_t75" style="width:51pt;height:32.5pt" o:ole="">
            <v:imagedata r:id="rId37" o:title=""/>
          </v:shape>
          <o:OLEObject Type="Embed" ProgID="Equation.DSMT4" ShapeID="_x0000_i1063" DrawAspect="Content" ObjectID="_1728894103" r:id="rId38"/>
        </w:object>
      </w:r>
      <w:r w:rsidRPr="0094014F">
        <w:rPr>
          <w:iCs/>
          <w:color w:val="000000" w:themeColor="text1"/>
        </w:rPr>
        <w:t>等效；</w:t>
      </w:r>
      <w:r w:rsidRPr="0094014F">
        <w:rPr>
          <w:i/>
          <w:color w:val="000000" w:themeColor="text1"/>
          <w:position w:val="-22"/>
        </w:rPr>
        <w:object w:dxaOrig="977" w:dyaOrig="551" w14:anchorId="1844D98C">
          <v:shape id="_x0000_i1064" type="#_x0000_t75" style="width:49pt;height:27.5pt" o:ole="">
            <v:imagedata r:id="rId39" o:title=""/>
          </v:shape>
          <o:OLEObject Type="Embed" ProgID="Equation.DSMT4" ShapeID="_x0000_i1064" DrawAspect="Content" ObjectID="_1728894104" r:id="rId40"/>
        </w:object>
      </w:r>
      <w:r w:rsidRPr="0094014F">
        <w:rPr>
          <w:iCs/>
          <w:color w:val="000000" w:themeColor="text1"/>
        </w:rPr>
        <w:t>与</w:t>
      </w:r>
      <w:r w:rsidRPr="0094014F">
        <w:rPr>
          <w:i/>
          <w:color w:val="000000" w:themeColor="text1"/>
          <w:position w:val="-26"/>
        </w:rPr>
        <w:object w:dxaOrig="1071" w:dyaOrig="645" w14:anchorId="245A85F6">
          <v:shape id="_x0000_i1065" type="#_x0000_t75" style="width:53.5pt;height:32.5pt" o:ole="">
            <v:imagedata r:id="rId41" o:title=""/>
          </v:shape>
          <o:OLEObject Type="Embed" ProgID="Equation.DSMT4" ShapeID="_x0000_i1065" DrawAspect="Content" ObjectID="_1728894105" r:id="rId42"/>
        </w:object>
      </w:r>
      <w:r w:rsidRPr="0094014F">
        <w:rPr>
          <w:iCs/>
          <w:color w:val="000000" w:themeColor="text1"/>
        </w:rPr>
        <w:t>等效。</w:t>
      </w:r>
    </w:p>
    <w:p w14:paraId="1C225B06" w14:textId="0C7CA460" w:rsidR="007024F5" w:rsidRDefault="007024F5" w:rsidP="0094014F">
      <w:pPr>
        <w:adjustRightInd w:val="0"/>
        <w:snapToGrid w:val="0"/>
        <w:spacing w:line="192" w:lineRule="auto"/>
        <w:rPr>
          <w:color w:val="000000" w:themeColor="text1"/>
        </w:rPr>
      </w:pPr>
      <w:r w:rsidRPr="0094014F">
        <w:rPr>
          <w:color w:val="000000" w:themeColor="text1"/>
        </w:rPr>
        <w:t>（</w:t>
      </w:r>
      <w:r w:rsidRPr="0094014F">
        <w:rPr>
          <w:color w:val="000000" w:themeColor="text1"/>
        </w:rPr>
        <w:t>3</w:t>
      </w:r>
      <w:r w:rsidRPr="0094014F">
        <w:rPr>
          <w:color w:val="000000" w:themeColor="text1"/>
        </w:rPr>
        <w:t>）求得</w:t>
      </w:r>
      <w:r w:rsidRPr="0094014F">
        <w:rPr>
          <w:rFonts w:ascii="Book Antiqua" w:hAnsi="Book Antiqua"/>
          <w:i/>
          <w:color w:val="000000" w:themeColor="text1"/>
        </w:rPr>
        <w:t>v</w:t>
      </w:r>
      <w:r w:rsidRPr="0094014F">
        <w:rPr>
          <w:color w:val="000000" w:themeColor="text1"/>
          <w:vertAlign w:val="subscript"/>
        </w:rPr>
        <w:t>2</w:t>
      </w:r>
      <w:r w:rsidRPr="0094014F">
        <w:rPr>
          <w:color w:val="000000" w:themeColor="text1"/>
        </w:rPr>
        <w:t>＝</w:t>
      </w:r>
      <w:r w:rsidRPr="0094014F">
        <w:rPr>
          <w:color w:val="000000" w:themeColor="text1"/>
          <w:position w:val="-22"/>
        </w:rPr>
        <w:object w:dxaOrig="495" w:dyaOrig="551" w14:anchorId="3FD1E763">
          <v:shape id="_x0000_i1066" type="#_x0000_t75" style="width:25pt;height:27.5pt" o:ole="">
            <v:imagedata r:id="rId43" o:title=""/>
          </v:shape>
          <o:OLEObject Type="Embed" ProgID="Equation.DSMT4" ShapeID="_x0000_i1066" DrawAspect="Content" ObjectID="_1728894106" r:id="rId44"/>
        </w:object>
      </w:r>
      <w:r w:rsidRPr="0094014F">
        <w:rPr>
          <w:rFonts w:hint="eastAsia"/>
          <w:color w:val="000000" w:themeColor="text1"/>
        </w:rPr>
        <w:t>m/s</w:t>
      </w:r>
      <w:r w:rsidRPr="0094014F">
        <w:rPr>
          <w:rFonts w:hint="eastAsia"/>
          <w:color w:val="000000" w:themeColor="text1"/>
        </w:rPr>
        <w:t>，给</w:t>
      </w:r>
      <w:r w:rsidRPr="0094014F">
        <w:rPr>
          <w:rFonts w:hint="eastAsia"/>
          <w:color w:val="000000" w:themeColor="text1"/>
        </w:rPr>
        <w:t>1</w:t>
      </w:r>
      <w:r w:rsidRPr="0094014F">
        <w:rPr>
          <w:rFonts w:hint="eastAsia"/>
          <w:color w:val="000000" w:themeColor="text1"/>
        </w:rPr>
        <w:t>分，等效求得</w:t>
      </w:r>
      <w:r w:rsidRPr="0094014F">
        <w:rPr>
          <w:i/>
          <w:color w:val="000000" w:themeColor="text1"/>
          <w:position w:val="-26"/>
        </w:rPr>
        <w:object w:dxaOrig="1753" w:dyaOrig="645" w14:anchorId="72A6A391">
          <v:shape id="_x0000_i1067" type="#_x0000_t75" style="width:87.45pt;height:32.5pt" o:ole="">
            <v:imagedata r:id="rId45" o:title=""/>
          </v:shape>
          <o:OLEObject Type="Embed" ProgID="Equation.DSMT4" ShapeID="_x0000_i1067" DrawAspect="Content" ObjectID="_1728894107" r:id="rId46"/>
        </w:object>
      </w:r>
      <w:r w:rsidRPr="0094014F">
        <w:rPr>
          <w:rFonts w:hint="eastAsia"/>
          <w:iCs/>
          <w:color w:val="000000" w:themeColor="text1"/>
        </w:rPr>
        <w:t>。</w:t>
      </w:r>
    </w:p>
    <w:p w14:paraId="6D0AB71D" w14:textId="77777777" w:rsidR="007024F5" w:rsidRDefault="007024F5" w:rsidP="0094014F">
      <w:pPr>
        <w:adjustRightInd w:val="0"/>
        <w:snapToGrid w:val="0"/>
        <w:rPr>
          <w:color w:val="000000" w:themeColor="text1"/>
        </w:rPr>
      </w:pPr>
      <w:r>
        <w:rPr>
          <w:color w:val="000000" w:themeColor="text1"/>
        </w:rPr>
        <w:t>25.</w:t>
      </w:r>
      <w:r>
        <w:rPr>
          <w:color w:val="000000" w:themeColor="text1"/>
        </w:rPr>
        <w:t>（</w:t>
      </w:r>
      <w:r>
        <w:rPr>
          <w:color w:val="000000" w:themeColor="text1"/>
        </w:rPr>
        <w:t>20</w:t>
      </w:r>
      <w:r>
        <w:rPr>
          <w:color w:val="000000" w:themeColor="text1"/>
        </w:rPr>
        <w:t>分）解：</w:t>
      </w:r>
    </w:p>
    <w:p w14:paraId="4F1FCDBE" w14:textId="77777777" w:rsidR="007024F5" w:rsidRDefault="007024F5" w:rsidP="0094014F">
      <w:pPr>
        <w:adjustRightInd w:val="0"/>
        <w:snapToGrid w:val="0"/>
        <w:rPr>
          <w:color w:val="000000" w:themeColor="text1"/>
        </w:rPr>
      </w:pPr>
      <w:r>
        <w:rPr>
          <w:color w:val="000000" w:themeColor="text1"/>
        </w:rPr>
        <w:t>（</w:t>
      </w:r>
      <w:r>
        <w:rPr>
          <w:color w:val="000000" w:themeColor="text1"/>
        </w:rPr>
        <w:t>1</w:t>
      </w:r>
      <w:r>
        <w:rPr>
          <w:color w:val="000000" w:themeColor="text1"/>
        </w:rPr>
        <w:t>）恒力</w:t>
      </w:r>
      <w:r>
        <w:rPr>
          <w:i/>
          <w:color w:val="000000" w:themeColor="text1"/>
        </w:rPr>
        <w:t>F</w:t>
      </w:r>
      <w:r>
        <w:rPr>
          <w:color w:val="000000" w:themeColor="text1"/>
        </w:rPr>
        <w:t>作用前，</w:t>
      </w:r>
      <w:r>
        <w:rPr>
          <w:rFonts w:hint="eastAsia"/>
          <w:color w:val="000000" w:themeColor="text1"/>
        </w:rPr>
        <w:t>甲和</w:t>
      </w:r>
      <w:proofErr w:type="gramStart"/>
      <w:r>
        <w:rPr>
          <w:rFonts w:hint="eastAsia"/>
          <w:color w:val="000000" w:themeColor="text1"/>
        </w:rPr>
        <w:t>乙一起</w:t>
      </w:r>
      <w:proofErr w:type="gramEnd"/>
      <w:r>
        <w:rPr>
          <w:rFonts w:hint="eastAsia"/>
          <w:color w:val="000000" w:themeColor="text1"/>
        </w:rPr>
        <w:t>运动，合外力为零时，速度最大，</w:t>
      </w:r>
      <w:r>
        <w:rPr>
          <w:color w:val="000000" w:themeColor="text1"/>
        </w:rPr>
        <w:t>则</w:t>
      </w:r>
    </w:p>
    <w:p w14:paraId="1224D5C2" w14:textId="77777777" w:rsidR="007024F5" w:rsidRDefault="007024F5" w:rsidP="0094014F">
      <w:pPr>
        <w:adjustRightInd w:val="0"/>
        <w:snapToGrid w:val="0"/>
        <w:ind w:firstLineChars="400" w:firstLine="840"/>
        <w:jc w:val="right"/>
        <w:rPr>
          <w:color w:val="000000" w:themeColor="text1"/>
        </w:rPr>
      </w:pPr>
      <w:r>
        <w:rPr>
          <w:i/>
          <w:color w:val="000000" w:themeColor="text1"/>
        </w:rPr>
        <w:t>kx</w:t>
      </w:r>
      <w:r>
        <w:rPr>
          <w:color w:val="000000" w:themeColor="text1"/>
          <w:vertAlign w:val="subscript"/>
        </w:rPr>
        <w:t>0</w:t>
      </w:r>
      <w:r>
        <w:rPr>
          <w:color w:val="000000" w:themeColor="text1"/>
        </w:rPr>
        <w:t>=2</w:t>
      </w:r>
      <w:r>
        <w:rPr>
          <w:i/>
          <w:color w:val="000000" w:themeColor="text1"/>
        </w:rPr>
        <w:t>m</w:t>
      </w:r>
      <w:r>
        <w:rPr>
          <w:color w:val="000000" w:themeColor="text1"/>
        </w:rPr>
        <w:t>gsin</w:t>
      </w:r>
      <w:r>
        <w:rPr>
          <w:i/>
          <w:color w:val="000000" w:themeColor="text1"/>
        </w:rPr>
        <w:t>α</w:t>
      </w:r>
      <w:r>
        <w:rPr>
          <w:color w:val="000000" w:themeColor="text1"/>
        </w:rPr>
        <w:t xml:space="preserve">  </w:t>
      </w:r>
      <w:r>
        <w:rPr>
          <w:rFonts w:hint="eastAsia"/>
          <w:color w:val="000000" w:themeColor="text1"/>
        </w:rPr>
        <w:t xml:space="preserve">                       </w:t>
      </w:r>
      <w:r>
        <w:rPr>
          <w:color w:val="000000" w:themeColor="text1"/>
        </w:rPr>
        <w:t xml:space="preserve">         </w:t>
      </w:r>
      <w:r>
        <w:rPr>
          <w:rFonts w:hAnsi="Arial"/>
          <w:color w:val="000000" w:themeColor="text1"/>
        </w:rPr>
        <w:t>（</w:t>
      </w:r>
      <w:r>
        <w:rPr>
          <w:color w:val="000000" w:themeColor="text1"/>
        </w:rPr>
        <w:t>2</w:t>
      </w:r>
      <w:r>
        <w:rPr>
          <w:rFonts w:hAnsi="Arial"/>
          <w:color w:val="000000" w:themeColor="text1"/>
        </w:rPr>
        <w:t>分）</w:t>
      </w:r>
    </w:p>
    <w:p w14:paraId="2A291DE3" w14:textId="77777777" w:rsidR="007024F5" w:rsidRDefault="007024F5" w:rsidP="0094014F">
      <w:pPr>
        <w:adjustRightInd w:val="0"/>
        <w:snapToGrid w:val="0"/>
        <w:ind w:firstLineChars="400" w:firstLine="840"/>
        <w:jc w:val="right"/>
        <w:rPr>
          <w:color w:val="000000" w:themeColor="text1"/>
        </w:rPr>
      </w:pPr>
      <w:r>
        <w:rPr>
          <w:rFonts w:hint="eastAsia"/>
          <w:color w:val="000000" w:themeColor="text1"/>
        </w:rPr>
        <w:t>解得</w:t>
      </w:r>
      <w:r>
        <w:rPr>
          <w:rFonts w:hint="eastAsia"/>
          <w:color w:val="000000" w:themeColor="text1"/>
        </w:rPr>
        <w:t xml:space="preserve"> </w:t>
      </w:r>
      <w:r>
        <w:rPr>
          <w:color w:val="000000" w:themeColor="text1"/>
        </w:rPr>
        <w:t xml:space="preserve">  </w:t>
      </w:r>
      <w:r>
        <w:rPr>
          <w:i/>
          <w:color w:val="000000" w:themeColor="text1"/>
        </w:rPr>
        <w:t>x</w:t>
      </w:r>
      <w:r>
        <w:rPr>
          <w:color w:val="000000" w:themeColor="text1"/>
          <w:vertAlign w:val="subscript"/>
        </w:rPr>
        <w:t>0</w:t>
      </w:r>
      <w:r>
        <w:rPr>
          <w:color w:val="000000" w:themeColor="text1"/>
        </w:rPr>
        <w:t>=0.12</w:t>
      </w:r>
      <w:r>
        <w:rPr>
          <w:rFonts w:hint="eastAsia"/>
          <w:color w:val="000000" w:themeColor="text1"/>
        </w:rPr>
        <w:t xml:space="preserve"> </w:t>
      </w:r>
      <w:r>
        <w:rPr>
          <w:color w:val="000000" w:themeColor="text1"/>
        </w:rPr>
        <w:t>m</w:t>
      </w:r>
      <w:r>
        <w:rPr>
          <w:rFonts w:hint="eastAsia"/>
          <w:color w:val="000000" w:themeColor="text1"/>
        </w:rPr>
        <w:t xml:space="preserve">    </w:t>
      </w:r>
      <w:r>
        <w:rPr>
          <w:color w:val="000000" w:themeColor="text1"/>
        </w:rPr>
        <w:t xml:space="preserve">    </w:t>
      </w:r>
      <w:r>
        <w:rPr>
          <w:rFonts w:hint="eastAsia"/>
          <w:color w:val="000000" w:themeColor="text1"/>
        </w:rPr>
        <w:t xml:space="preserve">                   </w:t>
      </w:r>
      <w:r>
        <w:rPr>
          <w:color w:val="000000" w:themeColor="text1"/>
        </w:rPr>
        <w:t xml:space="preserve">        </w:t>
      </w:r>
      <w:r>
        <w:rPr>
          <w:rFonts w:hAnsi="Arial"/>
          <w:color w:val="000000" w:themeColor="text1"/>
        </w:rPr>
        <w:t>（</w:t>
      </w:r>
      <w:r>
        <w:rPr>
          <w:rFonts w:hint="eastAsia"/>
          <w:color w:val="000000" w:themeColor="text1"/>
        </w:rPr>
        <w:t>2</w:t>
      </w:r>
      <w:r>
        <w:rPr>
          <w:rFonts w:hAnsi="Arial"/>
          <w:color w:val="000000" w:themeColor="text1"/>
        </w:rPr>
        <w:t>分）</w:t>
      </w:r>
    </w:p>
    <w:p w14:paraId="066C5FF7" w14:textId="77777777" w:rsidR="007024F5" w:rsidRDefault="007024F5" w:rsidP="0094014F">
      <w:pPr>
        <w:adjustRightInd w:val="0"/>
        <w:snapToGrid w:val="0"/>
        <w:rPr>
          <w:color w:val="000000" w:themeColor="text1"/>
        </w:rPr>
      </w:pPr>
      <w:r>
        <w:rPr>
          <w:rFonts w:hint="eastAsia"/>
          <w:color w:val="000000" w:themeColor="text1"/>
        </w:rPr>
        <w:t>（</w:t>
      </w:r>
      <w:r>
        <w:rPr>
          <w:rFonts w:hint="eastAsia"/>
          <w:color w:val="000000" w:themeColor="text1"/>
        </w:rPr>
        <w:t>2</w:t>
      </w:r>
      <w:r>
        <w:rPr>
          <w:rFonts w:hint="eastAsia"/>
          <w:color w:val="000000" w:themeColor="text1"/>
        </w:rPr>
        <w:t>）</w:t>
      </w:r>
      <w:r>
        <w:rPr>
          <w:color w:val="000000" w:themeColor="text1"/>
        </w:rPr>
        <w:t>恒力</w:t>
      </w:r>
      <w:r>
        <w:rPr>
          <w:i/>
          <w:color w:val="000000" w:themeColor="text1"/>
        </w:rPr>
        <w:t>F</w:t>
      </w:r>
      <w:r>
        <w:rPr>
          <w:color w:val="000000" w:themeColor="text1"/>
        </w:rPr>
        <w:t>作用</w:t>
      </w:r>
      <w:r>
        <w:rPr>
          <w:rFonts w:hint="eastAsia"/>
          <w:color w:val="000000" w:themeColor="text1"/>
        </w:rPr>
        <w:t>后，甲和</w:t>
      </w:r>
      <w:proofErr w:type="gramStart"/>
      <w:r>
        <w:rPr>
          <w:rFonts w:hint="eastAsia"/>
          <w:color w:val="000000" w:themeColor="text1"/>
        </w:rPr>
        <w:t>乙一起</w:t>
      </w:r>
      <w:proofErr w:type="gramEnd"/>
      <w:r>
        <w:rPr>
          <w:rFonts w:hint="eastAsia"/>
          <w:color w:val="000000" w:themeColor="text1"/>
        </w:rPr>
        <w:t>运动，</w:t>
      </w:r>
      <w:r>
        <w:rPr>
          <w:color w:val="000000" w:themeColor="text1"/>
        </w:rPr>
        <w:t>沿斜面向下的速度最大时，</w:t>
      </w:r>
      <w:r>
        <w:rPr>
          <w:rFonts w:hint="eastAsia"/>
          <w:color w:val="000000" w:themeColor="text1"/>
        </w:rPr>
        <w:t>甲、</w:t>
      </w:r>
      <w:proofErr w:type="gramStart"/>
      <w:r>
        <w:rPr>
          <w:rFonts w:hint="eastAsia"/>
          <w:color w:val="000000" w:themeColor="text1"/>
        </w:rPr>
        <w:t>乙受到</w:t>
      </w:r>
      <w:proofErr w:type="gramEnd"/>
      <w:r>
        <w:rPr>
          <w:rFonts w:hint="eastAsia"/>
          <w:color w:val="000000" w:themeColor="text1"/>
        </w:rPr>
        <w:t>的合力为零，设此时</w:t>
      </w:r>
      <w:r>
        <w:rPr>
          <w:color w:val="000000" w:themeColor="text1"/>
        </w:rPr>
        <w:t>弹簧</w:t>
      </w:r>
      <w:r>
        <w:rPr>
          <w:rFonts w:hint="eastAsia"/>
          <w:color w:val="000000" w:themeColor="text1"/>
        </w:rPr>
        <w:t>再被</w:t>
      </w:r>
      <w:r>
        <w:rPr>
          <w:color w:val="000000" w:themeColor="text1"/>
        </w:rPr>
        <w:t>压缩</w:t>
      </w:r>
      <w:r>
        <w:rPr>
          <w:rFonts w:hint="eastAsia"/>
          <w:color w:val="000000" w:themeColor="text1"/>
        </w:rPr>
        <w:t>长度为</w:t>
      </w:r>
      <w:r>
        <w:rPr>
          <w:i/>
          <w:color w:val="000000" w:themeColor="text1"/>
        </w:rPr>
        <w:t>x</w:t>
      </w:r>
      <w:r>
        <w:rPr>
          <w:rFonts w:hint="eastAsia"/>
          <w:color w:val="000000" w:themeColor="text1"/>
          <w:vertAlign w:val="subscript"/>
        </w:rPr>
        <w:t>1</w:t>
      </w:r>
      <w:r>
        <w:rPr>
          <w:rFonts w:hint="eastAsia"/>
          <w:color w:val="000000" w:themeColor="text1"/>
        </w:rPr>
        <w:t>，则</w:t>
      </w:r>
    </w:p>
    <w:p w14:paraId="06AA39AF" w14:textId="77777777" w:rsidR="007024F5" w:rsidRDefault="007024F5" w:rsidP="0094014F">
      <w:pPr>
        <w:adjustRightInd w:val="0"/>
        <w:snapToGrid w:val="0"/>
        <w:ind w:firstLineChars="400" w:firstLine="840"/>
        <w:jc w:val="right"/>
        <w:rPr>
          <w:color w:val="000000" w:themeColor="text1"/>
        </w:rPr>
      </w:pPr>
      <w:r>
        <w:rPr>
          <w:rFonts w:hint="eastAsia"/>
          <w:i/>
          <w:color w:val="000000" w:themeColor="text1"/>
        </w:rPr>
        <w:t>k</w:t>
      </w:r>
      <w:r>
        <w:rPr>
          <w:rFonts w:hint="eastAsia"/>
          <w:color w:val="000000" w:themeColor="text1"/>
        </w:rPr>
        <w:t>(</w:t>
      </w:r>
      <w:r>
        <w:rPr>
          <w:i/>
          <w:color w:val="000000" w:themeColor="text1"/>
        </w:rPr>
        <w:t>x</w:t>
      </w:r>
      <w:r>
        <w:rPr>
          <w:color w:val="000000" w:themeColor="text1"/>
          <w:vertAlign w:val="subscript"/>
        </w:rPr>
        <w:t>0</w:t>
      </w:r>
      <w:r>
        <w:rPr>
          <w:rFonts w:hint="eastAsia"/>
          <w:color w:val="000000" w:themeColor="text1"/>
        </w:rPr>
        <w:t>+</w:t>
      </w:r>
      <w:r>
        <w:rPr>
          <w:i/>
          <w:color w:val="000000" w:themeColor="text1"/>
        </w:rPr>
        <w:t>x</w:t>
      </w:r>
      <w:r>
        <w:rPr>
          <w:rFonts w:hint="eastAsia"/>
          <w:color w:val="000000" w:themeColor="text1"/>
          <w:vertAlign w:val="subscript"/>
        </w:rPr>
        <w:t>1</w:t>
      </w:r>
      <w:r>
        <w:rPr>
          <w:rFonts w:hint="eastAsia"/>
          <w:color w:val="000000" w:themeColor="text1"/>
        </w:rPr>
        <w:t>)</w:t>
      </w:r>
      <w:r>
        <w:rPr>
          <w:color w:val="000000" w:themeColor="text1"/>
        </w:rPr>
        <w:t>=</w:t>
      </w:r>
      <w:r>
        <w:rPr>
          <w:rFonts w:hint="eastAsia"/>
          <w:i/>
          <w:color w:val="000000" w:themeColor="text1"/>
        </w:rPr>
        <w:t>F</w:t>
      </w:r>
      <w:r>
        <w:rPr>
          <w:rFonts w:hint="eastAsia"/>
          <w:color w:val="000000" w:themeColor="text1"/>
        </w:rPr>
        <w:t>+</w:t>
      </w:r>
      <w:r>
        <w:rPr>
          <w:color w:val="000000" w:themeColor="text1"/>
        </w:rPr>
        <w:t>2</w:t>
      </w:r>
      <w:r>
        <w:rPr>
          <w:i/>
          <w:color w:val="000000" w:themeColor="text1"/>
        </w:rPr>
        <w:t>m</w:t>
      </w:r>
      <w:r>
        <w:rPr>
          <w:color w:val="000000" w:themeColor="text1"/>
        </w:rPr>
        <w:t>gsin</w:t>
      </w:r>
      <w:r>
        <w:rPr>
          <w:i/>
          <w:color w:val="000000" w:themeColor="text1"/>
        </w:rPr>
        <w:t xml:space="preserve">α </w:t>
      </w:r>
      <w:r>
        <w:rPr>
          <w:rFonts w:hint="eastAsia"/>
          <w:iCs/>
          <w:color w:val="000000" w:themeColor="text1"/>
        </w:rPr>
        <w:t>或</w:t>
      </w:r>
      <w:r>
        <w:rPr>
          <w:rFonts w:hint="eastAsia"/>
          <w:iCs/>
          <w:color w:val="000000" w:themeColor="text1"/>
        </w:rPr>
        <w:t xml:space="preserve"> </w:t>
      </w:r>
      <w:r>
        <w:rPr>
          <w:rFonts w:hint="eastAsia"/>
          <w:i/>
          <w:color w:val="000000" w:themeColor="text1"/>
        </w:rPr>
        <w:t>k</w:t>
      </w:r>
      <w:r>
        <w:rPr>
          <w:i/>
          <w:color w:val="000000" w:themeColor="text1"/>
        </w:rPr>
        <w:t>x</w:t>
      </w:r>
      <w:r>
        <w:rPr>
          <w:rFonts w:hint="eastAsia"/>
          <w:color w:val="000000" w:themeColor="text1"/>
          <w:vertAlign w:val="subscript"/>
        </w:rPr>
        <w:t>1</w:t>
      </w:r>
      <w:r>
        <w:rPr>
          <w:color w:val="000000" w:themeColor="text1"/>
        </w:rPr>
        <w:t>=</w:t>
      </w:r>
      <w:r>
        <w:rPr>
          <w:rFonts w:hint="eastAsia"/>
          <w:i/>
          <w:color w:val="000000" w:themeColor="text1"/>
        </w:rPr>
        <w:t>F</w:t>
      </w:r>
      <w:r>
        <w:rPr>
          <w:rFonts w:hint="eastAsia"/>
          <w:color w:val="000000" w:themeColor="text1"/>
        </w:rPr>
        <w:t xml:space="preserve"> </w:t>
      </w:r>
      <w:r>
        <w:rPr>
          <w:color w:val="000000" w:themeColor="text1"/>
        </w:rPr>
        <w:t xml:space="preserve">            </w:t>
      </w:r>
      <w:r>
        <w:rPr>
          <w:rFonts w:hint="eastAsia"/>
          <w:color w:val="000000" w:themeColor="text1"/>
        </w:rPr>
        <w:t xml:space="preserve">         </w:t>
      </w:r>
      <w:r>
        <w:rPr>
          <w:rFonts w:hAnsi="Arial"/>
          <w:color w:val="000000" w:themeColor="text1"/>
        </w:rPr>
        <w:t>（</w:t>
      </w:r>
      <w:r>
        <w:rPr>
          <w:color w:val="000000" w:themeColor="text1"/>
        </w:rPr>
        <w:t>2</w:t>
      </w:r>
      <w:r>
        <w:rPr>
          <w:rFonts w:hAnsi="Arial"/>
          <w:color w:val="000000" w:themeColor="text1"/>
        </w:rPr>
        <w:t>分）</w:t>
      </w:r>
    </w:p>
    <w:p w14:paraId="4B73B5D5" w14:textId="77777777" w:rsidR="007024F5" w:rsidRDefault="007024F5" w:rsidP="0094014F">
      <w:pPr>
        <w:adjustRightInd w:val="0"/>
        <w:snapToGrid w:val="0"/>
        <w:rPr>
          <w:color w:val="000000" w:themeColor="text1"/>
        </w:rPr>
      </w:pPr>
      <w:r>
        <w:rPr>
          <w:rFonts w:hint="eastAsia"/>
          <w:color w:val="000000" w:themeColor="text1"/>
        </w:rPr>
        <w:t>解得</w:t>
      </w:r>
      <w:r>
        <w:rPr>
          <w:rFonts w:hint="eastAsia"/>
          <w:color w:val="000000" w:themeColor="text1"/>
        </w:rPr>
        <w:t xml:space="preserve"> </w:t>
      </w:r>
      <w:r>
        <w:rPr>
          <w:color w:val="000000" w:themeColor="text1"/>
        </w:rPr>
        <w:t xml:space="preserve">   </w:t>
      </w:r>
      <w:r>
        <w:rPr>
          <w:i/>
          <w:color w:val="000000" w:themeColor="text1"/>
        </w:rPr>
        <w:t>x</w:t>
      </w:r>
      <w:r>
        <w:rPr>
          <w:rFonts w:hint="eastAsia"/>
          <w:color w:val="000000" w:themeColor="text1"/>
          <w:vertAlign w:val="subscript"/>
        </w:rPr>
        <w:t>1</w:t>
      </w:r>
      <w:r>
        <w:rPr>
          <w:color w:val="000000" w:themeColor="text1"/>
        </w:rPr>
        <w:t>=0.</w:t>
      </w:r>
      <w:r>
        <w:rPr>
          <w:rFonts w:hint="eastAsia"/>
          <w:color w:val="000000" w:themeColor="text1"/>
        </w:rPr>
        <w:t xml:space="preserve">2 </w:t>
      </w:r>
      <w:r>
        <w:rPr>
          <w:color w:val="000000" w:themeColor="text1"/>
        </w:rPr>
        <w:t>m</w:t>
      </w:r>
    </w:p>
    <w:p w14:paraId="31137C41" w14:textId="77777777" w:rsidR="007024F5" w:rsidRDefault="007024F5" w:rsidP="0094014F">
      <w:pPr>
        <w:adjustRightInd w:val="0"/>
        <w:snapToGrid w:val="0"/>
        <w:rPr>
          <w:color w:val="000000" w:themeColor="text1"/>
        </w:rPr>
      </w:pPr>
      <w:r>
        <w:rPr>
          <w:rFonts w:hint="eastAsia"/>
          <w:color w:val="000000" w:themeColor="text1"/>
        </w:rPr>
        <w:t>甲和乙被弹簧弹回</w:t>
      </w:r>
      <w:r>
        <w:rPr>
          <w:rFonts w:hint="eastAsia"/>
          <w:i/>
          <w:iCs/>
          <w:color w:val="000000" w:themeColor="text1"/>
        </w:rPr>
        <w:t>O</w:t>
      </w:r>
      <w:r>
        <w:rPr>
          <w:rFonts w:hint="eastAsia"/>
          <w:color w:val="000000" w:themeColor="text1"/>
        </w:rPr>
        <w:t>点时</w:t>
      </w:r>
      <w:r>
        <w:rPr>
          <w:color w:val="000000" w:themeColor="text1"/>
        </w:rPr>
        <w:t>分离</w:t>
      </w:r>
      <w:r>
        <w:rPr>
          <w:rFonts w:hint="eastAsia"/>
          <w:color w:val="000000" w:themeColor="text1"/>
        </w:rPr>
        <w:t>，从</w:t>
      </w:r>
      <w:r>
        <w:rPr>
          <w:rFonts w:hint="eastAsia"/>
          <w:i/>
          <w:iCs/>
          <w:color w:val="000000" w:themeColor="text1"/>
        </w:rPr>
        <w:t>O</w:t>
      </w:r>
      <w:r>
        <w:rPr>
          <w:rFonts w:hint="eastAsia"/>
          <w:color w:val="000000" w:themeColor="text1"/>
        </w:rPr>
        <w:t>点自由释放甲和乙，到</w:t>
      </w:r>
      <w:r>
        <w:rPr>
          <w:color w:val="000000" w:themeColor="text1"/>
        </w:rPr>
        <w:t>施加恒力</w:t>
      </w:r>
      <w:r>
        <w:rPr>
          <w:rFonts w:hint="eastAsia"/>
          <w:color w:val="000000" w:themeColor="text1"/>
        </w:rPr>
        <w:t>后甲和</w:t>
      </w:r>
      <w:proofErr w:type="gramStart"/>
      <w:r>
        <w:rPr>
          <w:rFonts w:hint="eastAsia"/>
          <w:color w:val="000000" w:themeColor="text1"/>
        </w:rPr>
        <w:t>乙一起</w:t>
      </w:r>
      <w:proofErr w:type="gramEnd"/>
      <w:r>
        <w:rPr>
          <w:rFonts w:hint="eastAsia"/>
          <w:color w:val="000000" w:themeColor="text1"/>
        </w:rPr>
        <w:t>回到</w:t>
      </w:r>
      <w:r>
        <w:rPr>
          <w:rFonts w:hint="eastAsia"/>
          <w:i/>
          <w:iCs/>
          <w:color w:val="000000" w:themeColor="text1"/>
        </w:rPr>
        <w:t>O</w:t>
      </w:r>
      <w:r>
        <w:rPr>
          <w:rFonts w:hint="eastAsia"/>
          <w:color w:val="000000" w:themeColor="text1"/>
        </w:rPr>
        <w:t>点，有</w:t>
      </w:r>
    </w:p>
    <w:p w14:paraId="53929537" w14:textId="77777777" w:rsidR="007024F5" w:rsidRDefault="007024F5" w:rsidP="0094014F">
      <w:pPr>
        <w:adjustRightInd w:val="0"/>
        <w:snapToGrid w:val="0"/>
        <w:ind w:firstLineChars="400" w:firstLine="840"/>
        <w:jc w:val="right"/>
        <w:rPr>
          <w:rFonts w:hAnsi="Arial"/>
          <w:color w:val="000000" w:themeColor="text1"/>
        </w:rPr>
      </w:pPr>
      <w:r>
        <w:rPr>
          <w:color w:val="000000" w:themeColor="text1"/>
          <w:position w:val="-22"/>
        </w:rPr>
        <w:object w:dxaOrig="1265" w:dyaOrig="551" w14:anchorId="7DDDF360">
          <v:shape id="_x0000_i1068" type="#_x0000_t75" style="width:63pt;height:27.5pt" o:ole="">
            <v:imagedata r:id="rId47" o:title=""/>
          </v:shape>
          <o:OLEObject Type="Embed" ProgID="Equation.DSMT4" ShapeID="_x0000_i1068" DrawAspect="Content" ObjectID="_1728894108" r:id="rId48"/>
        </w:object>
      </w:r>
      <w:r>
        <w:rPr>
          <w:rFonts w:hint="eastAsia"/>
          <w:color w:val="000000" w:themeColor="text1"/>
        </w:rPr>
        <w:t xml:space="preserve"> </w:t>
      </w:r>
      <w:r>
        <w:rPr>
          <w:color w:val="000000" w:themeColor="text1"/>
        </w:rPr>
        <w:t xml:space="preserve">     </w:t>
      </w:r>
      <w:r>
        <w:rPr>
          <w:rFonts w:hint="eastAsia"/>
          <w:color w:val="000000" w:themeColor="text1"/>
        </w:rPr>
        <w:t xml:space="preserve">                             </w:t>
      </w:r>
      <w:r>
        <w:rPr>
          <w:rFonts w:hAnsi="Arial"/>
          <w:color w:val="000000" w:themeColor="text1"/>
        </w:rPr>
        <w:t>（</w:t>
      </w:r>
      <w:r>
        <w:rPr>
          <w:rFonts w:hint="eastAsia"/>
          <w:color w:val="000000" w:themeColor="text1"/>
        </w:rPr>
        <w:t>3</w:t>
      </w:r>
      <w:r>
        <w:rPr>
          <w:rFonts w:hAnsi="Arial"/>
          <w:color w:val="000000" w:themeColor="text1"/>
        </w:rPr>
        <w:t>分）</w:t>
      </w:r>
    </w:p>
    <w:p w14:paraId="39734363" w14:textId="77777777" w:rsidR="007024F5" w:rsidRDefault="007024F5" w:rsidP="0094014F">
      <w:pPr>
        <w:adjustRightInd w:val="0"/>
        <w:snapToGrid w:val="0"/>
        <w:ind w:firstLineChars="400" w:firstLine="840"/>
        <w:jc w:val="right"/>
        <w:rPr>
          <w:color w:val="000000" w:themeColor="text1"/>
          <w:position w:val="-24"/>
        </w:rPr>
      </w:pPr>
      <w:r>
        <w:rPr>
          <w:rFonts w:hint="eastAsia"/>
          <w:color w:val="000000" w:themeColor="text1"/>
          <w:position w:val="-24"/>
        </w:rPr>
        <w:t>解得</w:t>
      </w:r>
      <w:r>
        <w:rPr>
          <w:rFonts w:hint="eastAsia"/>
          <w:color w:val="000000" w:themeColor="text1"/>
          <w:position w:val="-24"/>
        </w:rPr>
        <w:t xml:space="preserve">    </w:t>
      </w:r>
      <w:r>
        <w:rPr>
          <w:rFonts w:ascii="Book Antiqua" w:hAnsi="Book Antiqua"/>
          <w:i/>
          <w:color w:val="000000" w:themeColor="text1"/>
          <w:position w:val="-24"/>
        </w:rPr>
        <w:t>v</w:t>
      </w:r>
      <w:r>
        <w:rPr>
          <w:color w:val="000000" w:themeColor="text1"/>
          <w:position w:val="-24"/>
        </w:rPr>
        <w:t xml:space="preserve">=2 </w:t>
      </w:r>
      <w:r>
        <w:rPr>
          <w:rFonts w:hint="eastAsia"/>
          <w:color w:val="000000" w:themeColor="text1"/>
          <w:position w:val="-24"/>
        </w:rPr>
        <w:t xml:space="preserve">m/s                                    </w:t>
      </w:r>
      <w:r>
        <w:rPr>
          <w:rFonts w:hint="eastAsia"/>
          <w:color w:val="000000" w:themeColor="text1"/>
          <w:position w:val="-24"/>
        </w:rPr>
        <w:t>（</w:t>
      </w:r>
      <w:r>
        <w:rPr>
          <w:rFonts w:hint="eastAsia"/>
          <w:color w:val="000000" w:themeColor="text1"/>
          <w:position w:val="-24"/>
        </w:rPr>
        <w:t>1</w:t>
      </w:r>
      <w:r>
        <w:rPr>
          <w:rFonts w:hint="eastAsia"/>
          <w:color w:val="000000" w:themeColor="text1"/>
          <w:position w:val="-24"/>
        </w:rPr>
        <w:t>分）</w:t>
      </w:r>
    </w:p>
    <w:p w14:paraId="15ECEFBB" w14:textId="77777777" w:rsidR="007024F5" w:rsidRDefault="007024F5" w:rsidP="0094014F">
      <w:pPr>
        <w:adjustRightInd w:val="0"/>
        <w:snapToGrid w:val="0"/>
        <w:rPr>
          <w:color w:val="000000" w:themeColor="text1"/>
        </w:rPr>
      </w:pPr>
      <w:r>
        <w:rPr>
          <w:rFonts w:hint="eastAsia"/>
          <w:color w:val="000000" w:themeColor="text1"/>
        </w:rPr>
        <w:t>（</w:t>
      </w:r>
      <w:r>
        <w:rPr>
          <w:rFonts w:hint="eastAsia"/>
          <w:color w:val="000000" w:themeColor="text1"/>
        </w:rPr>
        <w:t>3</w:t>
      </w:r>
      <w:r>
        <w:rPr>
          <w:rFonts w:hint="eastAsia"/>
          <w:color w:val="000000" w:themeColor="text1"/>
        </w:rPr>
        <w:t>）甲和乙</w:t>
      </w:r>
      <w:r>
        <w:rPr>
          <w:color w:val="000000" w:themeColor="text1"/>
        </w:rPr>
        <w:t>分离</w:t>
      </w:r>
      <w:r>
        <w:rPr>
          <w:rFonts w:hint="eastAsia"/>
          <w:color w:val="000000" w:themeColor="text1"/>
        </w:rPr>
        <w:t>后，</w:t>
      </w:r>
      <w:proofErr w:type="gramStart"/>
      <w:r>
        <w:rPr>
          <w:rFonts w:hint="eastAsia"/>
          <w:color w:val="000000" w:themeColor="text1"/>
        </w:rPr>
        <w:t>设乙沿斜面</w:t>
      </w:r>
      <w:proofErr w:type="gramEnd"/>
      <w:r>
        <w:rPr>
          <w:rFonts w:hint="eastAsia"/>
          <w:color w:val="000000" w:themeColor="text1"/>
        </w:rPr>
        <w:t>上滑的加速度大小为</w:t>
      </w:r>
      <w:r>
        <w:rPr>
          <w:rFonts w:hint="eastAsia"/>
          <w:i/>
          <w:color w:val="000000" w:themeColor="text1"/>
        </w:rPr>
        <w:t>a</w:t>
      </w:r>
      <w:r>
        <w:rPr>
          <w:rFonts w:hint="eastAsia"/>
          <w:color w:val="000000" w:themeColor="text1"/>
          <w:vertAlign w:val="subscript"/>
        </w:rPr>
        <w:t>1</w:t>
      </w:r>
      <w:r>
        <w:rPr>
          <w:rFonts w:hint="eastAsia"/>
          <w:color w:val="000000" w:themeColor="text1"/>
        </w:rPr>
        <w:t>，则</w:t>
      </w:r>
    </w:p>
    <w:p w14:paraId="3DB58657" w14:textId="77777777" w:rsidR="007024F5" w:rsidRDefault="007024F5" w:rsidP="0094014F">
      <w:pPr>
        <w:adjustRightInd w:val="0"/>
        <w:snapToGrid w:val="0"/>
        <w:ind w:firstLineChars="400" w:firstLine="840"/>
        <w:jc w:val="right"/>
        <w:rPr>
          <w:color w:val="000000" w:themeColor="text1"/>
        </w:rPr>
      </w:pPr>
      <w:r>
        <w:rPr>
          <w:rFonts w:hint="eastAsia"/>
          <w:i/>
          <w:color w:val="000000" w:themeColor="text1"/>
        </w:rPr>
        <w:t>ma</w:t>
      </w:r>
      <w:r>
        <w:rPr>
          <w:rFonts w:hint="eastAsia"/>
          <w:color w:val="000000" w:themeColor="text1"/>
          <w:vertAlign w:val="subscript"/>
        </w:rPr>
        <w:t>1</w:t>
      </w:r>
      <w:r>
        <w:rPr>
          <w:rFonts w:hint="eastAsia"/>
          <w:color w:val="000000" w:themeColor="text1"/>
        </w:rPr>
        <w:t>=</w:t>
      </w:r>
      <w:proofErr w:type="spellStart"/>
      <w:r>
        <w:rPr>
          <w:rFonts w:hint="eastAsia"/>
          <w:i/>
          <w:color w:val="000000" w:themeColor="text1"/>
        </w:rPr>
        <w:t>mg</w:t>
      </w:r>
      <w:r>
        <w:rPr>
          <w:rFonts w:hint="eastAsia"/>
          <w:color w:val="000000" w:themeColor="text1"/>
        </w:rPr>
        <w:t>sin</w:t>
      </w:r>
      <w:proofErr w:type="spellEnd"/>
      <w:r>
        <w:rPr>
          <w:i/>
          <w:color w:val="000000" w:themeColor="text1"/>
        </w:rPr>
        <w:t>α</w:t>
      </w:r>
      <w:r>
        <w:rPr>
          <w:rFonts w:hint="eastAsia"/>
          <w:color w:val="000000" w:themeColor="text1"/>
        </w:rPr>
        <w:t>+</w:t>
      </w:r>
      <w:r>
        <w:rPr>
          <w:i/>
          <w:color w:val="000000" w:themeColor="text1"/>
        </w:rPr>
        <w:t>μ</w:t>
      </w:r>
      <w:r>
        <w:rPr>
          <w:rFonts w:hint="eastAsia"/>
          <w:i/>
          <w:color w:val="000000" w:themeColor="text1"/>
        </w:rPr>
        <w:t>mg</w:t>
      </w:r>
      <w:r>
        <w:rPr>
          <w:rFonts w:hint="eastAsia"/>
          <w:color w:val="000000" w:themeColor="text1"/>
        </w:rPr>
        <w:t>cos</w:t>
      </w:r>
      <w:r>
        <w:rPr>
          <w:i/>
          <w:color w:val="000000" w:themeColor="text1"/>
        </w:rPr>
        <w:t>α</w:t>
      </w:r>
      <w:r>
        <w:rPr>
          <w:rFonts w:hint="eastAsia"/>
          <w:color w:val="000000" w:themeColor="text1"/>
        </w:rPr>
        <w:t xml:space="preserve">                         </w:t>
      </w:r>
      <w:r>
        <w:rPr>
          <w:rFonts w:hint="eastAsia"/>
          <w:color w:val="000000" w:themeColor="text1"/>
        </w:rPr>
        <w:t>（</w:t>
      </w:r>
      <w:r>
        <w:rPr>
          <w:rFonts w:hint="eastAsia"/>
          <w:color w:val="000000" w:themeColor="text1"/>
        </w:rPr>
        <w:t>2</w:t>
      </w:r>
      <w:r>
        <w:rPr>
          <w:rFonts w:hint="eastAsia"/>
          <w:color w:val="000000" w:themeColor="text1"/>
        </w:rPr>
        <w:t>分）</w:t>
      </w:r>
    </w:p>
    <w:p w14:paraId="77EF944A" w14:textId="77777777" w:rsidR="007024F5" w:rsidRDefault="007024F5" w:rsidP="0094014F">
      <w:pPr>
        <w:adjustRightInd w:val="0"/>
        <w:snapToGrid w:val="0"/>
        <w:rPr>
          <w:color w:val="000000" w:themeColor="text1"/>
          <w:vertAlign w:val="superscript"/>
        </w:rPr>
      </w:pPr>
      <w:r>
        <w:rPr>
          <w:rFonts w:hint="eastAsia"/>
          <w:color w:val="000000" w:themeColor="text1"/>
        </w:rPr>
        <w:t>解得</w:t>
      </w:r>
      <w:r>
        <w:rPr>
          <w:rFonts w:hint="eastAsia"/>
          <w:color w:val="000000" w:themeColor="text1"/>
        </w:rPr>
        <w:t xml:space="preserve"> </w:t>
      </w:r>
      <w:r>
        <w:rPr>
          <w:rFonts w:hint="eastAsia"/>
          <w:i/>
          <w:color w:val="000000" w:themeColor="text1"/>
        </w:rPr>
        <w:t>a</w:t>
      </w:r>
      <w:r>
        <w:rPr>
          <w:rFonts w:hint="eastAsia"/>
          <w:color w:val="000000" w:themeColor="text1"/>
          <w:vertAlign w:val="subscript"/>
        </w:rPr>
        <w:t>1</w:t>
      </w:r>
      <w:r>
        <w:rPr>
          <w:color w:val="000000" w:themeColor="text1"/>
        </w:rPr>
        <w:t>=</w:t>
      </w:r>
      <w:r>
        <w:rPr>
          <w:rFonts w:hint="eastAsia"/>
          <w:color w:val="000000" w:themeColor="text1"/>
        </w:rPr>
        <w:t xml:space="preserve">8 </w:t>
      </w:r>
      <w:r>
        <w:rPr>
          <w:color w:val="000000" w:themeColor="text1"/>
        </w:rPr>
        <w:t>m</w:t>
      </w:r>
      <w:r>
        <w:rPr>
          <w:rFonts w:hint="eastAsia"/>
          <w:color w:val="000000" w:themeColor="text1"/>
        </w:rPr>
        <w:t>/s</w:t>
      </w:r>
      <w:r>
        <w:rPr>
          <w:rFonts w:hint="eastAsia"/>
          <w:color w:val="000000" w:themeColor="text1"/>
          <w:vertAlign w:val="superscript"/>
        </w:rPr>
        <w:t>2</w:t>
      </w:r>
    </w:p>
    <w:p w14:paraId="3D18CF2C" w14:textId="77777777" w:rsidR="007024F5" w:rsidRDefault="007024F5" w:rsidP="0094014F">
      <w:pPr>
        <w:adjustRightInd w:val="0"/>
        <w:snapToGrid w:val="0"/>
        <w:rPr>
          <w:color w:val="000000" w:themeColor="text1"/>
        </w:rPr>
      </w:pPr>
      <w:r>
        <w:rPr>
          <w:rFonts w:hint="eastAsia"/>
          <w:color w:val="000000" w:themeColor="text1"/>
        </w:rPr>
        <w:t>假设斜面足够长，</w:t>
      </w:r>
      <w:proofErr w:type="gramStart"/>
      <w:r>
        <w:rPr>
          <w:rFonts w:hint="eastAsia"/>
          <w:color w:val="000000" w:themeColor="text1"/>
        </w:rPr>
        <w:t>乙沿斜面</w:t>
      </w:r>
      <w:proofErr w:type="gramEnd"/>
      <w:r>
        <w:rPr>
          <w:rFonts w:hint="eastAsia"/>
          <w:color w:val="000000" w:themeColor="text1"/>
        </w:rPr>
        <w:t>上滑到最高点与</w:t>
      </w:r>
      <w:r>
        <w:rPr>
          <w:rFonts w:hint="eastAsia"/>
          <w:i/>
          <w:iCs/>
          <w:color w:val="000000" w:themeColor="text1"/>
        </w:rPr>
        <w:t>O</w:t>
      </w:r>
      <w:r>
        <w:rPr>
          <w:rFonts w:hint="eastAsia"/>
          <w:color w:val="000000" w:themeColor="text1"/>
        </w:rPr>
        <w:t>点距离为</w:t>
      </w:r>
      <w:r>
        <w:rPr>
          <w:rFonts w:hint="eastAsia"/>
          <w:i/>
          <w:color w:val="000000" w:themeColor="text1"/>
        </w:rPr>
        <w:t>L</w:t>
      </w:r>
      <w:r>
        <w:rPr>
          <w:rFonts w:hint="eastAsia"/>
          <w:color w:val="000000" w:themeColor="text1"/>
          <w:vertAlign w:val="subscript"/>
        </w:rPr>
        <w:t>1</w:t>
      </w:r>
      <w:r>
        <w:rPr>
          <w:rFonts w:hint="eastAsia"/>
          <w:color w:val="000000" w:themeColor="text1"/>
        </w:rPr>
        <w:t>，则</w:t>
      </w:r>
    </w:p>
    <w:p w14:paraId="7BD0A139" w14:textId="77777777" w:rsidR="007024F5" w:rsidRDefault="007024F5" w:rsidP="0094014F">
      <w:pPr>
        <w:adjustRightInd w:val="0"/>
        <w:snapToGrid w:val="0"/>
        <w:ind w:firstLineChars="400" w:firstLine="840"/>
        <w:jc w:val="right"/>
        <w:rPr>
          <w:color w:val="000000" w:themeColor="text1"/>
        </w:rPr>
      </w:pPr>
      <w:r>
        <w:rPr>
          <w:rFonts w:ascii="Book Antiqua" w:hAnsi="Book Antiqua"/>
          <w:i/>
          <w:color w:val="000000" w:themeColor="text1"/>
        </w:rPr>
        <w:t>v</w:t>
      </w:r>
      <w:r>
        <w:rPr>
          <w:color w:val="000000" w:themeColor="text1"/>
          <w:vertAlign w:val="superscript"/>
        </w:rPr>
        <w:t>2</w:t>
      </w:r>
      <w:r>
        <w:rPr>
          <w:rFonts w:asciiTheme="minorEastAsia" w:hAnsiTheme="minorEastAsia"/>
          <w:color w:val="000000" w:themeColor="text1"/>
        </w:rPr>
        <w:t>=</w:t>
      </w:r>
      <w:r>
        <w:rPr>
          <w:color w:val="000000" w:themeColor="text1"/>
        </w:rPr>
        <w:t>2</w:t>
      </w:r>
      <w:r>
        <w:rPr>
          <w:rFonts w:hint="eastAsia"/>
          <w:i/>
          <w:color w:val="000000" w:themeColor="text1"/>
        </w:rPr>
        <w:t>a</w:t>
      </w:r>
      <w:r>
        <w:rPr>
          <w:rFonts w:hint="eastAsia"/>
          <w:color w:val="000000" w:themeColor="text1"/>
          <w:vertAlign w:val="subscript"/>
        </w:rPr>
        <w:t>1</w:t>
      </w:r>
      <w:r>
        <w:rPr>
          <w:rFonts w:hint="eastAsia"/>
          <w:i/>
          <w:color w:val="000000" w:themeColor="text1"/>
        </w:rPr>
        <w:t>L</w:t>
      </w:r>
      <w:r>
        <w:rPr>
          <w:rFonts w:hint="eastAsia"/>
          <w:color w:val="000000" w:themeColor="text1"/>
          <w:vertAlign w:val="subscript"/>
        </w:rPr>
        <w:t>1</w:t>
      </w:r>
      <w:r>
        <w:rPr>
          <w:rFonts w:hint="eastAsia"/>
          <w:color w:val="000000" w:themeColor="text1"/>
        </w:rPr>
        <w:t xml:space="preserve">                                   </w:t>
      </w:r>
      <w:r>
        <w:rPr>
          <w:rFonts w:hint="eastAsia"/>
          <w:color w:val="000000" w:themeColor="text1"/>
        </w:rPr>
        <w:t>（</w:t>
      </w:r>
      <w:r>
        <w:rPr>
          <w:rFonts w:hint="eastAsia"/>
          <w:color w:val="000000" w:themeColor="text1"/>
        </w:rPr>
        <w:t>1</w:t>
      </w:r>
      <w:r>
        <w:rPr>
          <w:rFonts w:hint="eastAsia"/>
          <w:color w:val="000000" w:themeColor="text1"/>
        </w:rPr>
        <w:t>分）</w:t>
      </w:r>
    </w:p>
    <w:p w14:paraId="0DC60A89" w14:textId="77777777" w:rsidR="007024F5" w:rsidRDefault="007024F5" w:rsidP="0094014F">
      <w:pPr>
        <w:adjustRightInd w:val="0"/>
        <w:snapToGrid w:val="0"/>
        <w:ind w:firstLineChars="400" w:firstLine="840"/>
        <w:jc w:val="right"/>
        <w:rPr>
          <w:color w:val="000000" w:themeColor="text1"/>
        </w:rPr>
      </w:pPr>
      <w:r>
        <w:rPr>
          <w:rFonts w:hint="eastAsia"/>
          <w:color w:val="000000" w:themeColor="text1"/>
        </w:rPr>
        <w:t>解得</w:t>
      </w:r>
      <w:r>
        <w:rPr>
          <w:rFonts w:hint="eastAsia"/>
          <w:color w:val="000000" w:themeColor="text1"/>
        </w:rPr>
        <w:t xml:space="preserve">     </w:t>
      </w:r>
      <w:r>
        <w:rPr>
          <w:rFonts w:hint="eastAsia"/>
          <w:i/>
          <w:color w:val="000000" w:themeColor="text1"/>
        </w:rPr>
        <w:t>L</w:t>
      </w:r>
      <w:r>
        <w:rPr>
          <w:rFonts w:hint="eastAsia"/>
          <w:color w:val="000000" w:themeColor="text1"/>
          <w:vertAlign w:val="subscript"/>
        </w:rPr>
        <w:t>1</w:t>
      </w:r>
      <w:r>
        <w:rPr>
          <w:rFonts w:hint="eastAsia"/>
          <w:color w:val="000000" w:themeColor="text1"/>
        </w:rPr>
        <w:t xml:space="preserve">=0.25 m                                 </w:t>
      </w:r>
      <w:r>
        <w:rPr>
          <w:rFonts w:hint="eastAsia"/>
          <w:color w:val="000000" w:themeColor="text1"/>
        </w:rPr>
        <w:t>（</w:t>
      </w:r>
      <w:r>
        <w:rPr>
          <w:rFonts w:hint="eastAsia"/>
          <w:color w:val="000000" w:themeColor="text1"/>
        </w:rPr>
        <w:t>1</w:t>
      </w:r>
      <w:r>
        <w:rPr>
          <w:rFonts w:hint="eastAsia"/>
          <w:color w:val="000000" w:themeColor="text1"/>
        </w:rPr>
        <w:t>分）</w:t>
      </w:r>
    </w:p>
    <w:p w14:paraId="018EE2F2" w14:textId="77777777" w:rsidR="007024F5" w:rsidRDefault="007024F5" w:rsidP="0094014F">
      <w:pPr>
        <w:adjustRightInd w:val="0"/>
        <w:snapToGrid w:val="0"/>
        <w:ind w:right="-58"/>
        <w:jc w:val="left"/>
        <w:rPr>
          <w:color w:val="000000" w:themeColor="text1"/>
        </w:rPr>
      </w:pPr>
      <w:r>
        <w:rPr>
          <w:rFonts w:hint="eastAsia"/>
          <w:color w:val="000000" w:themeColor="text1"/>
        </w:rPr>
        <w:t>由于</w:t>
      </w:r>
      <w:r>
        <w:rPr>
          <w:rFonts w:hint="eastAsia"/>
          <w:i/>
          <w:color w:val="000000" w:themeColor="text1"/>
        </w:rPr>
        <w:t>L</w:t>
      </w:r>
      <w:r>
        <w:rPr>
          <w:rFonts w:hint="eastAsia"/>
          <w:color w:val="000000" w:themeColor="text1"/>
          <w:vertAlign w:val="subscript"/>
        </w:rPr>
        <w:t>1</w:t>
      </w:r>
      <w:r>
        <w:rPr>
          <w:rFonts w:hint="eastAsia"/>
          <w:color w:val="000000" w:themeColor="text1"/>
        </w:rPr>
        <w:t>=0.</w:t>
      </w:r>
      <w:r>
        <w:rPr>
          <w:color w:val="000000" w:themeColor="text1"/>
        </w:rPr>
        <w:t>2</w:t>
      </w:r>
      <w:r>
        <w:rPr>
          <w:rFonts w:hint="eastAsia"/>
          <w:color w:val="000000" w:themeColor="text1"/>
        </w:rPr>
        <w:t>5 m</w:t>
      </w:r>
      <w:r>
        <w:rPr>
          <w:rFonts w:hint="eastAsia"/>
          <w:color w:val="000000" w:themeColor="text1"/>
        </w:rPr>
        <w:t>＜</w:t>
      </w:r>
      <w:r>
        <w:rPr>
          <w:rFonts w:hint="eastAsia"/>
          <w:i/>
          <w:color w:val="000000" w:themeColor="text1"/>
        </w:rPr>
        <w:t>L</w:t>
      </w:r>
      <w:r>
        <w:rPr>
          <w:rFonts w:hint="eastAsia"/>
          <w:color w:val="000000" w:themeColor="text1"/>
        </w:rPr>
        <w:t>－</w:t>
      </w:r>
      <w:r>
        <w:rPr>
          <w:rFonts w:hint="eastAsia"/>
          <w:i/>
          <w:color w:val="000000" w:themeColor="text1"/>
        </w:rPr>
        <w:t>L</w:t>
      </w:r>
      <w:r>
        <w:rPr>
          <w:rFonts w:hint="eastAsia"/>
          <w:color w:val="000000" w:themeColor="text1"/>
          <w:vertAlign w:val="subscript"/>
        </w:rPr>
        <w:t>0</w:t>
      </w:r>
      <w:r>
        <w:rPr>
          <w:rFonts w:hint="eastAsia"/>
          <w:color w:val="000000" w:themeColor="text1"/>
        </w:rPr>
        <w:t>=0.</w:t>
      </w:r>
      <w:r>
        <w:rPr>
          <w:color w:val="000000" w:themeColor="text1"/>
        </w:rPr>
        <w:t>4</w:t>
      </w:r>
      <w:r>
        <w:rPr>
          <w:rFonts w:hint="eastAsia"/>
          <w:color w:val="000000" w:themeColor="text1"/>
        </w:rPr>
        <w:t xml:space="preserve"> m</w:t>
      </w:r>
      <w:r>
        <w:rPr>
          <w:rFonts w:hint="eastAsia"/>
          <w:color w:val="000000" w:themeColor="text1"/>
        </w:rPr>
        <w:t>，所以，小</w:t>
      </w:r>
      <w:proofErr w:type="gramStart"/>
      <w:r>
        <w:rPr>
          <w:color w:val="000000" w:themeColor="text1"/>
        </w:rPr>
        <w:t>物块</w:t>
      </w:r>
      <w:r>
        <w:rPr>
          <w:rFonts w:hint="eastAsia"/>
          <w:color w:val="000000" w:themeColor="text1"/>
        </w:rPr>
        <w:t>乙能不能</w:t>
      </w:r>
      <w:proofErr w:type="gramEnd"/>
      <w:r>
        <w:rPr>
          <w:rFonts w:hint="eastAsia"/>
          <w:color w:val="000000" w:themeColor="text1"/>
        </w:rPr>
        <w:t>达到斜面顶端</w:t>
      </w:r>
      <w:r>
        <w:rPr>
          <w:rFonts w:hint="eastAsia"/>
          <w:i/>
          <w:iCs/>
          <w:color w:val="000000" w:themeColor="text1"/>
        </w:rPr>
        <w:t>B</w:t>
      </w:r>
      <w:r>
        <w:rPr>
          <w:rFonts w:hint="eastAsia"/>
          <w:color w:val="000000" w:themeColor="text1"/>
        </w:rPr>
        <w:t>。（</w:t>
      </w:r>
      <w:r>
        <w:rPr>
          <w:rFonts w:hint="eastAsia"/>
          <w:color w:val="000000" w:themeColor="text1"/>
        </w:rPr>
        <w:t>1</w:t>
      </w:r>
      <w:r>
        <w:rPr>
          <w:rFonts w:hint="eastAsia"/>
          <w:color w:val="000000" w:themeColor="text1"/>
        </w:rPr>
        <w:t>分）</w:t>
      </w:r>
    </w:p>
    <w:p w14:paraId="61A501BA" w14:textId="77777777" w:rsidR="007024F5" w:rsidRDefault="007024F5" w:rsidP="0094014F">
      <w:pPr>
        <w:adjustRightInd w:val="0"/>
        <w:snapToGrid w:val="0"/>
        <w:rPr>
          <w:color w:val="000000" w:themeColor="text1"/>
        </w:rPr>
      </w:pPr>
      <w:r>
        <w:rPr>
          <w:rFonts w:hint="eastAsia"/>
          <w:color w:val="000000" w:themeColor="text1"/>
        </w:rPr>
        <w:t>设小</w:t>
      </w:r>
      <w:proofErr w:type="gramStart"/>
      <w:r>
        <w:rPr>
          <w:color w:val="000000" w:themeColor="text1"/>
        </w:rPr>
        <w:t>物块</w:t>
      </w:r>
      <w:r>
        <w:rPr>
          <w:rFonts w:hint="eastAsia"/>
          <w:color w:val="000000" w:themeColor="text1"/>
        </w:rPr>
        <w:t>乙第一次</w:t>
      </w:r>
      <w:proofErr w:type="gramEnd"/>
      <w:r>
        <w:rPr>
          <w:rFonts w:hint="eastAsia"/>
          <w:color w:val="000000" w:themeColor="text1"/>
        </w:rPr>
        <w:t>从</w:t>
      </w:r>
      <w:r>
        <w:rPr>
          <w:rFonts w:hint="eastAsia"/>
          <w:i/>
          <w:iCs/>
          <w:color w:val="000000" w:themeColor="text1"/>
        </w:rPr>
        <w:t>O</w:t>
      </w:r>
      <w:r>
        <w:rPr>
          <w:rFonts w:hint="eastAsia"/>
          <w:color w:val="000000" w:themeColor="text1"/>
        </w:rPr>
        <w:t>点向上运动的时间为</w:t>
      </w:r>
      <w:r>
        <w:rPr>
          <w:rFonts w:hint="eastAsia"/>
          <w:i/>
          <w:color w:val="000000" w:themeColor="text1"/>
        </w:rPr>
        <w:t>t</w:t>
      </w:r>
      <w:r>
        <w:rPr>
          <w:rFonts w:hint="eastAsia"/>
          <w:color w:val="000000" w:themeColor="text1"/>
          <w:vertAlign w:val="subscript"/>
        </w:rPr>
        <w:t>1</w:t>
      </w:r>
      <w:r>
        <w:rPr>
          <w:rFonts w:hint="eastAsia"/>
          <w:color w:val="000000" w:themeColor="text1"/>
        </w:rPr>
        <w:t>，则</w:t>
      </w:r>
    </w:p>
    <w:p w14:paraId="12403609" w14:textId="77777777" w:rsidR="007024F5" w:rsidRDefault="007024F5" w:rsidP="0094014F">
      <w:pPr>
        <w:adjustRightInd w:val="0"/>
        <w:snapToGrid w:val="0"/>
        <w:ind w:firstLineChars="400" w:firstLine="840"/>
        <w:jc w:val="right"/>
        <w:rPr>
          <w:color w:val="000000" w:themeColor="text1"/>
        </w:rPr>
      </w:pPr>
      <w:r>
        <w:rPr>
          <w:rFonts w:ascii="Book Antiqua" w:hAnsi="Book Antiqua" w:hint="eastAsia"/>
          <w:i/>
          <w:color w:val="000000" w:themeColor="text1"/>
        </w:rPr>
        <w:t>v</w:t>
      </w:r>
      <w:r>
        <w:rPr>
          <w:rFonts w:hint="eastAsia"/>
          <w:color w:val="000000" w:themeColor="text1"/>
        </w:rPr>
        <w:t>=</w:t>
      </w:r>
      <w:r>
        <w:rPr>
          <w:rFonts w:hint="eastAsia"/>
          <w:i/>
          <w:color w:val="000000" w:themeColor="text1"/>
        </w:rPr>
        <w:t>at</w:t>
      </w:r>
      <w:r>
        <w:rPr>
          <w:rFonts w:hint="eastAsia"/>
          <w:color w:val="000000" w:themeColor="text1"/>
          <w:vertAlign w:val="subscript"/>
        </w:rPr>
        <w:t>1</w:t>
      </w:r>
      <w:r>
        <w:rPr>
          <w:rFonts w:hint="eastAsia"/>
          <w:color w:val="000000" w:themeColor="text1"/>
        </w:rPr>
        <w:t xml:space="preserve">                                    </w:t>
      </w:r>
      <w:r>
        <w:rPr>
          <w:rFonts w:hint="eastAsia"/>
          <w:color w:val="000000" w:themeColor="text1"/>
        </w:rPr>
        <w:t>（</w:t>
      </w:r>
      <w:r>
        <w:rPr>
          <w:rFonts w:hint="eastAsia"/>
          <w:color w:val="000000" w:themeColor="text1"/>
        </w:rPr>
        <w:t>1</w:t>
      </w:r>
      <w:r>
        <w:rPr>
          <w:rFonts w:hint="eastAsia"/>
          <w:color w:val="000000" w:themeColor="text1"/>
        </w:rPr>
        <w:t>分）</w:t>
      </w:r>
    </w:p>
    <w:p w14:paraId="4465A0B4" w14:textId="77777777" w:rsidR="007024F5" w:rsidRDefault="007024F5" w:rsidP="0094014F">
      <w:pPr>
        <w:adjustRightInd w:val="0"/>
        <w:snapToGrid w:val="0"/>
        <w:rPr>
          <w:color w:val="000000" w:themeColor="text1"/>
        </w:rPr>
      </w:pPr>
      <w:r>
        <w:rPr>
          <w:rFonts w:hint="eastAsia"/>
          <w:color w:val="000000" w:themeColor="text1"/>
        </w:rPr>
        <w:t>解得</w:t>
      </w:r>
      <w:r>
        <w:rPr>
          <w:rFonts w:hint="eastAsia"/>
          <w:color w:val="000000" w:themeColor="text1"/>
        </w:rPr>
        <w:t xml:space="preserve">  </w:t>
      </w:r>
      <w:r>
        <w:rPr>
          <w:rFonts w:hint="eastAsia"/>
          <w:i/>
          <w:color w:val="000000" w:themeColor="text1"/>
        </w:rPr>
        <w:t>t</w:t>
      </w:r>
      <w:r>
        <w:rPr>
          <w:rFonts w:hint="eastAsia"/>
          <w:color w:val="000000" w:themeColor="text1"/>
          <w:vertAlign w:val="subscript"/>
        </w:rPr>
        <w:t>1</w:t>
      </w:r>
      <w:r>
        <w:rPr>
          <w:color w:val="000000" w:themeColor="text1"/>
        </w:rPr>
        <w:t>=0.</w:t>
      </w:r>
      <w:r>
        <w:rPr>
          <w:rFonts w:hint="eastAsia"/>
          <w:color w:val="000000" w:themeColor="text1"/>
        </w:rPr>
        <w:t>25</w:t>
      </w:r>
      <w:r>
        <w:rPr>
          <w:color w:val="000000" w:themeColor="text1"/>
        </w:rPr>
        <w:t xml:space="preserve"> </w:t>
      </w:r>
      <w:r>
        <w:rPr>
          <w:rFonts w:hint="eastAsia"/>
          <w:color w:val="000000" w:themeColor="text1"/>
        </w:rPr>
        <w:t xml:space="preserve">s </w:t>
      </w:r>
    </w:p>
    <w:p w14:paraId="09D30464" w14:textId="77777777" w:rsidR="007024F5" w:rsidRDefault="007024F5" w:rsidP="0094014F">
      <w:pPr>
        <w:adjustRightInd w:val="0"/>
        <w:snapToGrid w:val="0"/>
        <w:rPr>
          <w:color w:val="000000" w:themeColor="text1"/>
        </w:rPr>
      </w:pPr>
      <w:r>
        <w:rPr>
          <w:rFonts w:hint="eastAsia"/>
          <w:color w:val="000000" w:themeColor="text1"/>
        </w:rPr>
        <w:t>由于</w:t>
      </w:r>
      <w:proofErr w:type="spellStart"/>
      <w:r>
        <w:rPr>
          <w:rFonts w:hint="eastAsia"/>
          <w:i/>
          <w:color w:val="000000" w:themeColor="text1"/>
        </w:rPr>
        <w:t>mg</w:t>
      </w:r>
      <w:r>
        <w:rPr>
          <w:rFonts w:hint="eastAsia"/>
          <w:color w:val="000000" w:themeColor="text1"/>
        </w:rPr>
        <w:t>sin</w:t>
      </w:r>
      <w:proofErr w:type="spellEnd"/>
      <w:r>
        <w:rPr>
          <w:i/>
          <w:color w:val="000000" w:themeColor="text1"/>
        </w:rPr>
        <w:t>α</w:t>
      </w:r>
      <w:r>
        <w:rPr>
          <w:rFonts w:hint="eastAsia"/>
          <w:color w:val="000000" w:themeColor="text1"/>
        </w:rPr>
        <w:t>＞</w:t>
      </w:r>
      <w:proofErr w:type="spellStart"/>
      <w:r>
        <w:rPr>
          <w:i/>
          <w:color w:val="000000" w:themeColor="text1"/>
        </w:rPr>
        <w:t>μ</w:t>
      </w:r>
      <w:r>
        <w:rPr>
          <w:rFonts w:hint="eastAsia"/>
          <w:i/>
          <w:color w:val="000000" w:themeColor="text1"/>
        </w:rPr>
        <w:t>mg</w:t>
      </w:r>
      <w:r>
        <w:rPr>
          <w:rFonts w:hint="eastAsia"/>
          <w:color w:val="000000" w:themeColor="text1"/>
        </w:rPr>
        <w:t>cos</w:t>
      </w:r>
      <w:proofErr w:type="spellEnd"/>
      <w:r>
        <w:rPr>
          <w:i/>
          <w:color w:val="000000" w:themeColor="text1"/>
        </w:rPr>
        <w:t>α</w:t>
      </w:r>
      <w:r>
        <w:rPr>
          <w:rFonts w:hint="eastAsia"/>
          <w:color w:val="000000" w:themeColor="text1"/>
        </w:rPr>
        <w:t>，小</w:t>
      </w:r>
      <w:proofErr w:type="gramStart"/>
      <w:r>
        <w:rPr>
          <w:color w:val="000000" w:themeColor="text1"/>
        </w:rPr>
        <w:t>物块</w:t>
      </w:r>
      <w:r>
        <w:rPr>
          <w:rFonts w:hint="eastAsia"/>
          <w:color w:val="000000" w:themeColor="text1"/>
        </w:rPr>
        <w:t>乙下滑</w:t>
      </w:r>
      <w:proofErr w:type="gramEnd"/>
      <w:r>
        <w:rPr>
          <w:rFonts w:hint="eastAsia"/>
          <w:color w:val="000000" w:themeColor="text1"/>
        </w:rPr>
        <w:t>，设下滑的加速度为</w:t>
      </w:r>
      <w:r>
        <w:rPr>
          <w:rFonts w:hint="eastAsia"/>
          <w:i/>
          <w:color w:val="000000" w:themeColor="text1"/>
        </w:rPr>
        <w:t>a</w:t>
      </w:r>
      <w:r>
        <w:rPr>
          <w:rFonts w:hint="eastAsia"/>
          <w:color w:val="000000" w:themeColor="text1"/>
          <w:vertAlign w:val="subscript"/>
        </w:rPr>
        <w:t>2</w:t>
      </w:r>
      <w:r>
        <w:rPr>
          <w:rFonts w:hint="eastAsia"/>
          <w:color w:val="000000" w:themeColor="text1"/>
        </w:rPr>
        <w:t>，下滑时间为</w:t>
      </w:r>
      <w:r>
        <w:rPr>
          <w:rFonts w:hint="eastAsia"/>
          <w:i/>
          <w:color w:val="000000" w:themeColor="text1"/>
        </w:rPr>
        <w:t>t</w:t>
      </w:r>
      <w:r>
        <w:rPr>
          <w:rFonts w:hint="eastAsia"/>
          <w:color w:val="000000" w:themeColor="text1"/>
          <w:vertAlign w:val="subscript"/>
        </w:rPr>
        <w:t>2</w:t>
      </w:r>
      <w:r>
        <w:rPr>
          <w:rFonts w:hint="eastAsia"/>
          <w:color w:val="000000" w:themeColor="text1"/>
        </w:rPr>
        <w:t>，则</w:t>
      </w:r>
    </w:p>
    <w:p w14:paraId="7F5C327C" w14:textId="77777777" w:rsidR="007024F5" w:rsidRDefault="007024F5" w:rsidP="0094014F">
      <w:pPr>
        <w:adjustRightInd w:val="0"/>
        <w:snapToGrid w:val="0"/>
        <w:ind w:firstLineChars="400" w:firstLine="840"/>
        <w:jc w:val="right"/>
        <w:rPr>
          <w:color w:val="000000" w:themeColor="text1"/>
        </w:rPr>
      </w:pPr>
      <w:r>
        <w:rPr>
          <w:rFonts w:hint="eastAsia"/>
          <w:i/>
          <w:color w:val="000000" w:themeColor="text1"/>
        </w:rPr>
        <w:t>ma</w:t>
      </w:r>
      <w:r>
        <w:rPr>
          <w:rFonts w:hint="eastAsia"/>
          <w:color w:val="000000" w:themeColor="text1"/>
          <w:vertAlign w:val="subscript"/>
        </w:rPr>
        <w:t>2</w:t>
      </w:r>
      <w:r>
        <w:rPr>
          <w:rFonts w:hint="eastAsia"/>
          <w:color w:val="000000" w:themeColor="text1"/>
        </w:rPr>
        <w:t>=</w:t>
      </w:r>
      <w:proofErr w:type="spellStart"/>
      <w:r>
        <w:rPr>
          <w:rFonts w:hint="eastAsia"/>
          <w:i/>
          <w:color w:val="000000" w:themeColor="text1"/>
        </w:rPr>
        <w:t>mg</w:t>
      </w:r>
      <w:r>
        <w:rPr>
          <w:rFonts w:hint="eastAsia"/>
          <w:color w:val="000000" w:themeColor="text1"/>
        </w:rPr>
        <w:t>sin</w:t>
      </w:r>
      <w:proofErr w:type="spellEnd"/>
      <w:r>
        <w:rPr>
          <w:i/>
          <w:color w:val="000000" w:themeColor="text1"/>
        </w:rPr>
        <w:t>α</w:t>
      </w:r>
      <w:r>
        <w:rPr>
          <w:rFonts w:hint="eastAsia"/>
          <w:color w:val="000000" w:themeColor="text1"/>
        </w:rPr>
        <w:t>－</w:t>
      </w:r>
      <w:proofErr w:type="spellStart"/>
      <w:r>
        <w:rPr>
          <w:i/>
          <w:color w:val="000000" w:themeColor="text1"/>
        </w:rPr>
        <w:t>μ</w:t>
      </w:r>
      <w:r>
        <w:rPr>
          <w:rFonts w:hint="eastAsia"/>
          <w:i/>
          <w:color w:val="000000" w:themeColor="text1"/>
        </w:rPr>
        <w:t>mg</w:t>
      </w:r>
      <w:r>
        <w:rPr>
          <w:rFonts w:hint="eastAsia"/>
          <w:color w:val="000000" w:themeColor="text1"/>
        </w:rPr>
        <w:t>cos</w:t>
      </w:r>
      <w:proofErr w:type="spellEnd"/>
      <w:r>
        <w:rPr>
          <w:i/>
          <w:color w:val="000000" w:themeColor="text1"/>
        </w:rPr>
        <w:t>α</w:t>
      </w:r>
      <w:r>
        <w:rPr>
          <w:rFonts w:hint="eastAsia"/>
          <w:color w:val="000000" w:themeColor="text1"/>
        </w:rPr>
        <w:t xml:space="preserve">                     </w:t>
      </w:r>
      <w:r>
        <w:rPr>
          <w:rFonts w:hint="eastAsia"/>
          <w:color w:val="000000" w:themeColor="text1"/>
        </w:rPr>
        <w:t>（</w:t>
      </w:r>
      <w:r>
        <w:rPr>
          <w:rFonts w:hint="eastAsia"/>
          <w:color w:val="000000" w:themeColor="text1"/>
        </w:rPr>
        <w:t>1</w:t>
      </w:r>
      <w:r>
        <w:rPr>
          <w:rFonts w:hint="eastAsia"/>
          <w:color w:val="000000" w:themeColor="text1"/>
        </w:rPr>
        <w:t>分）</w:t>
      </w:r>
    </w:p>
    <w:p w14:paraId="0F09CE2A" w14:textId="77777777" w:rsidR="007024F5" w:rsidRDefault="007024F5" w:rsidP="0094014F">
      <w:pPr>
        <w:adjustRightInd w:val="0"/>
        <w:snapToGrid w:val="0"/>
        <w:ind w:firstLineChars="400" w:firstLine="840"/>
        <w:jc w:val="right"/>
        <w:rPr>
          <w:color w:val="000000" w:themeColor="text1"/>
        </w:rPr>
      </w:pPr>
      <w:r>
        <w:rPr>
          <w:i/>
          <w:color w:val="000000" w:themeColor="text1"/>
          <w:position w:val="-22"/>
        </w:rPr>
        <w:object w:dxaOrig="945" w:dyaOrig="551" w14:anchorId="46CE93E6">
          <v:shape id="_x0000_i1069" type="#_x0000_t75" style="width:47pt;height:27.5pt" o:ole="">
            <v:imagedata r:id="rId49" o:title=""/>
          </v:shape>
          <o:OLEObject Type="Embed" ProgID="Equation.DSMT4" ShapeID="_x0000_i1069" DrawAspect="Content" ObjectID="_1728894109" r:id="rId50"/>
        </w:object>
      </w:r>
      <w:r>
        <w:rPr>
          <w:i/>
          <w:color w:val="000000" w:themeColor="text1"/>
        </w:rPr>
        <w:t xml:space="preserve">  </w:t>
      </w:r>
      <w:r>
        <w:rPr>
          <w:rFonts w:hint="eastAsia"/>
          <w:color w:val="000000" w:themeColor="text1"/>
        </w:rPr>
        <w:t xml:space="preserve">                          </w:t>
      </w:r>
      <w:r>
        <w:rPr>
          <w:rFonts w:hint="eastAsia"/>
          <w:color w:val="000000" w:themeColor="text1"/>
        </w:rPr>
        <w:t>（</w:t>
      </w:r>
      <w:r>
        <w:rPr>
          <w:rFonts w:hint="eastAsia"/>
          <w:color w:val="000000" w:themeColor="text1"/>
        </w:rPr>
        <w:t>1</w:t>
      </w:r>
      <w:r>
        <w:rPr>
          <w:rFonts w:hint="eastAsia"/>
          <w:color w:val="000000" w:themeColor="text1"/>
        </w:rPr>
        <w:t>分）</w:t>
      </w:r>
    </w:p>
    <w:p w14:paraId="0636D257" w14:textId="77777777" w:rsidR="007024F5" w:rsidRPr="0094014F" w:rsidRDefault="007024F5" w:rsidP="0094014F">
      <w:pPr>
        <w:adjustRightInd w:val="0"/>
        <w:snapToGrid w:val="0"/>
        <w:rPr>
          <w:color w:val="000000" w:themeColor="text1"/>
        </w:rPr>
      </w:pPr>
      <w:r w:rsidRPr="0094014F">
        <w:rPr>
          <w:rFonts w:hint="eastAsia"/>
          <w:color w:val="000000" w:themeColor="text1"/>
        </w:rPr>
        <w:t>解得</w:t>
      </w:r>
      <w:r w:rsidRPr="0094014F">
        <w:rPr>
          <w:rFonts w:hint="eastAsia"/>
          <w:color w:val="000000" w:themeColor="text1"/>
        </w:rPr>
        <w:t xml:space="preserve"> </w:t>
      </w:r>
      <w:r w:rsidRPr="0094014F">
        <w:rPr>
          <w:rFonts w:hint="eastAsia"/>
          <w:i/>
          <w:color w:val="000000" w:themeColor="text1"/>
        </w:rPr>
        <w:t>a</w:t>
      </w:r>
      <w:r w:rsidRPr="0094014F">
        <w:rPr>
          <w:rFonts w:hint="eastAsia"/>
          <w:color w:val="000000" w:themeColor="text1"/>
          <w:vertAlign w:val="subscript"/>
        </w:rPr>
        <w:t>2</w:t>
      </w:r>
      <w:r w:rsidRPr="0094014F">
        <w:rPr>
          <w:color w:val="000000" w:themeColor="text1"/>
        </w:rPr>
        <w:t>=</w:t>
      </w:r>
      <w:r w:rsidRPr="0094014F">
        <w:rPr>
          <w:rFonts w:hint="eastAsia"/>
          <w:color w:val="000000" w:themeColor="text1"/>
        </w:rPr>
        <w:t xml:space="preserve">4 </w:t>
      </w:r>
      <w:r w:rsidRPr="0094014F">
        <w:rPr>
          <w:color w:val="000000" w:themeColor="text1"/>
        </w:rPr>
        <w:t>m</w:t>
      </w:r>
      <w:r w:rsidRPr="0094014F">
        <w:rPr>
          <w:rFonts w:hint="eastAsia"/>
          <w:color w:val="000000" w:themeColor="text1"/>
        </w:rPr>
        <w:t>/s</w:t>
      </w:r>
      <w:r w:rsidRPr="0094014F">
        <w:rPr>
          <w:rFonts w:hint="eastAsia"/>
          <w:color w:val="000000" w:themeColor="text1"/>
          <w:vertAlign w:val="superscript"/>
        </w:rPr>
        <w:t>2</w:t>
      </w:r>
      <w:r w:rsidRPr="0094014F">
        <w:rPr>
          <w:rFonts w:hint="eastAsia"/>
          <w:color w:val="000000" w:themeColor="text1"/>
        </w:rPr>
        <w:t>，</w:t>
      </w:r>
      <w:r w:rsidRPr="0094014F">
        <w:rPr>
          <w:rFonts w:hint="eastAsia"/>
          <w:i/>
          <w:color w:val="000000" w:themeColor="text1"/>
        </w:rPr>
        <w:t>t</w:t>
      </w:r>
      <w:r w:rsidRPr="0094014F">
        <w:rPr>
          <w:rFonts w:hint="eastAsia"/>
          <w:color w:val="000000" w:themeColor="text1"/>
          <w:vertAlign w:val="subscript"/>
        </w:rPr>
        <w:t>1</w:t>
      </w:r>
      <w:r w:rsidRPr="0094014F">
        <w:rPr>
          <w:rFonts w:hint="eastAsia"/>
          <w:color w:val="000000" w:themeColor="text1"/>
        </w:rPr>
        <w:t>=</w:t>
      </w:r>
      <w:r w:rsidRPr="0094014F">
        <w:rPr>
          <w:color w:val="000000" w:themeColor="text1"/>
          <w:position w:val="-22"/>
        </w:rPr>
        <w:object w:dxaOrig="382" w:dyaOrig="601" w14:anchorId="7E0CB94A">
          <v:shape id="_x0000_i1070" type="#_x0000_t75" style="width:19pt;height:30pt" o:ole="">
            <v:imagedata r:id="rId51" o:title=""/>
          </v:shape>
          <o:OLEObject Type="Embed" ProgID="Equation.DSMT4" ShapeID="_x0000_i1070" DrawAspect="Content" ObjectID="_1728894110" r:id="rId52"/>
        </w:object>
      </w:r>
      <w:r w:rsidRPr="0094014F">
        <w:rPr>
          <w:rFonts w:hint="eastAsia"/>
          <w:color w:val="000000" w:themeColor="text1"/>
        </w:rPr>
        <w:t>s</w:t>
      </w:r>
    </w:p>
    <w:p w14:paraId="0030061D" w14:textId="77777777" w:rsidR="007024F5" w:rsidRPr="0094014F" w:rsidRDefault="007024F5" w:rsidP="0094014F">
      <w:pPr>
        <w:adjustRightInd w:val="0"/>
        <w:snapToGrid w:val="0"/>
        <w:ind w:firstLineChars="400" w:firstLine="840"/>
        <w:jc w:val="right"/>
        <w:rPr>
          <w:iCs/>
          <w:color w:val="000000" w:themeColor="text1"/>
        </w:rPr>
      </w:pPr>
      <w:r w:rsidRPr="0094014F">
        <w:rPr>
          <w:rFonts w:hint="eastAsia"/>
          <w:color w:val="000000" w:themeColor="text1"/>
        </w:rPr>
        <w:t>则</w:t>
      </w:r>
      <w:r w:rsidRPr="0094014F">
        <w:rPr>
          <w:rFonts w:hint="eastAsia"/>
          <w:color w:val="000000" w:themeColor="text1"/>
        </w:rPr>
        <w:t xml:space="preserve">     </w:t>
      </w:r>
      <w:r w:rsidRPr="0094014F">
        <w:rPr>
          <w:rFonts w:hint="eastAsia"/>
          <w:i/>
          <w:color w:val="000000" w:themeColor="text1"/>
        </w:rPr>
        <w:t>t</w:t>
      </w:r>
      <w:r w:rsidRPr="0094014F">
        <w:rPr>
          <w:rFonts w:hint="eastAsia"/>
          <w:color w:val="000000" w:themeColor="text1"/>
        </w:rPr>
        <w:t>=</w:t>
      </w:r>
      <w:r w:rsidRPr="0094014F">
        <w:rPr>
          <w:rFonts w:hint="eastAsia"/>
          <w:i/>
          <w:color w:val="000000" w:themeColor="text1"/>
        </w:rPr>
        <w:t>t</w:t>
      </w:r>
      <w:r w:rsidRPr="0094014F">
        <w:rPr>
          <w:rFonts w:hint="eastAsia"/>
          <w:color w:val="000000" w:themeColor="text1"/>
          <w:vertAlign w:val="subscript"/>
        </w:rPr>
        <w:t>1</w:t>
      </w:r>
      <w:r w:rsidRPr="0094014F">
        <w:rPr>
          <w:rFonts w:hint="eastAsia"/>
          <w:color w:val="000000" w:themeColor="text1"/>
        </w:rPr>
        <w:t>+</w:t>
      </w:r>
      <w:r w:rsidRPr="0094014F">
        <w:rPr>
          <w:rFonts w:hint="eastAsia"/>
          <w:i/>
          <w:color w:val="000000" w:themeColor="text1"/>
        </w:rPr>
        <w:t>t</w:t>
      </w:r>
      <w:r w:rsidRPr="0094014F">
        <w:rPr>
          <w:rFonts w:hint="eastAsia"/>
          <w:color w:val="000000" w:themeColor="text1"/>
          <w:vertAlign w:val="subscript"/>
        </w:rPr>
        <w:t>2</w:t>
      </w:r>
      <w:r w:rsidRPr="0094014F">
        <w:rPr>
          <w:rFonts w:hint="eastAsia"/>
          <w:color w:val="000000" w:themeColor="text1"/>
        </w:rPr>
        <w:t>＝（</w:t>
      </w:r>
      <w:r w:rsidRPr="0094014F">
        <w:rPr>
          <w:color w:val="000000" w:themeColor="text1"/>
        </w:rPr>
        <w:t>0.25</w:t>
      </w:r>
      <w:r w:rsidRPr="0094014F">
        <w:rPr>
          <w:rFonts w:hint="eastAsia"/>
          <w:color w:val="000000" w:themeColor="text1"/>
        </w:rPr>
        <w:t>+</w:t>
      </w:r>
      <w:r w:rsidRPr="0094014F">
        <w:rPr>
          <w:color w:val="000000" w:themeColor="text1"/>
          <w:position w:val="-22"/>
        </w:rPr>
        <w:object w:dxaOrig="382" w:dyaOrig="601" w14:anchorId="492D4AD0">
          <v:shape id="_x0000_i1071" type="#_x0000_t75" style="width:19pt;height:30pt" o:ole="">
            <v:imagedata r:id="rId51" o:title=""/>
          </v:shape>
          <o:OLEObject Type="Embed" ProgID="Equation.DSMT4" ShapeID="_x0000_i1071" DrawAspect="Content" ObjectID="_1728894111" r:id="rId53"/>
        </w:object>
      </w:r>
      <w:r w:rsidRPr="0094014F">
        <w:rPr>
          <w:rFonts w:hint="eastAsia"/>
          <w:color w:val="000000" w:themeColor="text1"/>
        </w:rPr>
        <w:t>）≈</w:t>
      </w:r>
      <w:r w:rsidRPr="0094014F">
        <w:rPr>
          <w:rFonts w:hint="eastAsia"/>
          <w:color w:val="000000" w:themeColor="text1"/>
        </w:rPr>
        <w:t>0</w:t>
      </w:r>
      <w:r w:rsidRPr="0094014F">
        <w:rPr>
          <w:color w:val="000000" w:themeColor="text1"/>
        </w:rPr>
        <w:t xml:space="preserve">.60 </w:t>
      </w:r>
      <w:r w:rsidRPr="0094014F">
        <w:rPr>
          <w:rFonts w:hint="eastAsia"/>
          <w:color w:val="000000" w:themeColor="text1"/>
        </w:rPr>
        <w:t xml:space="preserve">s </w:t>
      </w:r>
      <w:r w:rsidRPr="0094014F">
        <w:rPr>
          <w:color w:val="000000" w:themeColor="text1"/>
        </w:rPr>
        <w:t xml:space="preserve"> </w:t>
      </w:r>
      <w:r w:rsidRPr="0094014F">
        <w:rPr>
          <w:rFonts w:hint="eastAsia"/>
          <w:color w:val="000000" w:themeColor="text1"/>
        </w:rPr>
        <w:t xml:space="preserve">                      </w:t>
      </w:r>
      <w:r w:rsidRPr="0094014F">
        <w:rPr>
          <w:color w:val="000000" w:themeColor="text1"/>
        </w:rPr>
        <w:t>（</w:t>
      </w:r>
      <w:r w:rsidRPr="0094014F">
        <w:rPr>
          <w:rFonts w:hint="eastAsia"/>
          <w:color w:val="000000" w:themeColor="text1"/>
        </w:rPr>
        <w:t>2</w:t>
      </w:r>
      <w:r w:rsidRPr="0094014F">
        <w:rPr>
          <w:color w:val="000000" w:themeColor="text1"/>
        </w:rPr>
        <w:t>分）</w:t>
      </w:r>
    </w:p>
    <w:p w14:paraId="4D6723FB" w14:textId="77777777" w:rsidR="007024F5" w:rsidRPr="0094014F" w:rsidRDefault="007024F5" w:rsidP="0094014F">
      <w:pPr>
        <w:adjustRightInd w:val="0"/>
        <w:snapToGrid w:val="0"/>
        <w:rPr>
          <w:color w:val="000000" w:themeColor="text1"/>
        </w:rPr>
      </w:pPr>
    </w:p>
    <w:p w14:paraId="292E4306" w14:textId="77777777" w:rsidR="0094014F" w:rsidRPr="0094014F" w:rsidRDefault="0094014F">
      <w:pPr>
        <w:widowControl/>
        <w:jc w:val="left"/>
        <w:rPr>
          <w:color w:val="000000" w:themeColor="text1"/>
        </w:rPr>
      </w:pPr>
      <w:r w:rsidRPr="0094014F">
        <w:rPr>
          <w:color w:val="000000" w:themeColor="text1"/>
        </w:rPr>
        <w:br w:type="page"/>
      </w:r>
    </w:p>
    <w:p w14:paraId="08DC3CCA" w14:textId="25C3BE84" w:rsidR="007024F5" w:rsidRPr="0094014F" w:rsidRDefault="007024F5" w:rsidP="007024F5">
      <w:pPr>
        <w:rPr>
          <w:color w:val="000000" w:themeColor="text1"/>
        </w:rPr>
      </w:pPr>
      <w:r w:rsidRPr="0094014F">
        <w:rPr>
          <w:color w:val="000000" w:themeColor="text1"/>
        </w:rPr>
        <w:t>33</w:t>
      </w:r>
      <w:r w:rsidRPr="0094014F">
        <w:rPr>
          <w:color w:val="000000" w:themeColor="text1"/>
        </w:rPr>
        <w:t>．</w:t>
      </w:r>
      <w:r w:rsidRPr="0094014F">
        <w:rPr>
          <w:rFonts w:hint="eastAsia"/>
          <w:color w:val="000000" w:themeColor="text1"/>
        </w:rPr>
        <w:t>【</w:t>
      </w:r>
      <w:r w:rsidRPr="0094014F">
        <w:rPr>
          <w:color w:val="000000" w:themeColor="text1"/>
        </w:rPr>
        <w:t>物理选修</w:t>
      </w:r>
      <w:r w:rsidRPr="0094014F">
        <w:rPr>
          <w:color w:val="000000" w:themeColor="text1"/>
        </w:rPr>
        <w:t>3-</w:t>
      </w:r>
      <w:r w:rsidRPr="0094014F">
        <w:rPr>
          <w:rFonts w:hint="eastAsia"/>
          <w:color w:val="000000" w:themeColor="text1"/>
        </w:rPr>
        <w:t>3</w:t>
      </w:r>
      <w:r w:rsidRPr="0094014F">
        <w:rPr>
          <w:rFonts w:hint="eastAsia"/>
          <w:color w:val="000000" w:themeColor="text1"/>
        </w:rPr>
        <w:t>】（</w:t>
      </w:r>
      <w:r w:rsidRPr="0094014F">
        <w:rPr>
          <w:color w:val="000000" w:themeColor="text1"/>
        </w:rPr>
        <w:t>15</w:t>
      </w:r>
      <w:r w:rsidRPr="0094014F">
        <w:rPr>
          <w:color w:val="000000" w:themeColor="text1"/>
        </w:rPr>
        <w:t>分</w:t>
      </w:r>
      <w:r w:rsidRPr="0094014F">
        <w:rPr>
          <w:rFonts w:hint="eastAsia"/>
          <w:color w:val="000000" w:themeColor="text1"/>
        </w:rPr>
        <w:t>）</w:t>
      </w:r>
    </w:p>
    <w:p w14:paraId="0414C2C4" w14:textId="77777777" w:rsidR="007024F5" w:rsidRPr="0094014F" w:rsidRDefault="007024F5" w:rsidP="007024F5">
      <w:pPr>
        <w:ind w:firstLine="420"/>
        <w:rPr>
          <w:color w:val="000000" w:themeColor="text1"/>
        </w:rPr>
      </w:pPr>
      <w:r w:rsidRPr="0094014F">
        <w:rPr>
          <w:color w:val="000000" w:themeColor="text1"/>
        </w:rPr>
        <w:t>（</w:t>
      </w:r>
      <w:r w:rsidRPr="0094014F">
        <w:rPr>
          <w:color w:val="000000" w:themeColor="text1"/>
        </w:rPr>
        <w:t>1</w:t>
      </w:r>
      <w:r w:rsidRPr="0094014F">
        <w:rPr>
          <w:color w:val="000000" w:themeColor="text1"/>
        </w:rPr>
        <w:t>）（</w:t>
      </w:r>
      <w:r w:rsidRPr="0094014F">
        <w:rPr>
          <w:color w:val="000000" w:themeColor="text1"/>
        </w:rPr>
        <w:t>5</w:t>
      </w:r>
      <w:r w:rsidRPr="0094014F">
        <w:rPr>
          <w:color w:val="000000" w:themeColor="text1"/>
        </w:rPr>
        <w:t>分）</w:t>
      </w:r>
    </w:p>
    <w:p w14:paraId="2B808137" w14:textId="77777777" w:rsidR="007024F5" w:rsidRPr="0094014F" w:rsidRDefault="007024F5" w:rsidP="007024F5">
      <w:pPr>
        <w:adjustRightInd w:val="0"/>
        <w:snapToGrid w:val="0"/>
        <w:ind w:firstLineChars="200" w:firstLine="420"/>
        <w:rPr>
          <w:color w:val="000000" w:themeColor="text1"/>
        </w:rPr>
      </w:pPr>
      <w:r w:rsidRPr="0094014F">
        <w:rPr>
          <w:rFonts w:hint="eastAsia"/>
          <w:color w:val="000000" w:themeColor="text1"/>
        </w:rPr>
        <w:t>ADE</w:t>
      </w:r>
      <w:r w:rsidRPr="0094014F">
        <w:rPr>
          <w:rFonts w:hint="eastAsia"/>
          <w:color w:val="000000" w:themeColor="text1"/>
        </w:rPr>
        <w:t>。</w:t>
      </w:r>
      <w:r w:rsidRPr="0094014F">
        <w:rPr>
          <w:color w:val="000000" w:themeColor="text1"/>
        </w:rPr>
        <w:t>（填正确答案标号，选对</w:t>
      </w:r>
      <w:r w:rsidRPr="0094014F">
        <w:rPr>
          <w:color w:val="000000" w:themeColor="text1"/>
        </w:rPr>
        <w:t>1</w:t>
      </w:r>
      <w:r w:rsidRPr="0094014F">
        <w:rPr>
          <w:color w:val="000000" w:themeColor="text1"/>
        </w:rPr>
        <w:t>个给</w:t>
      </w:r>
      <w:r w:rsidRPr="0094014F">
        <w:rPr>
          <w:color w:val="000000" w:themeColor="text1"/>
        </w:rPr>
        <w:t>2</w:t>
      </w:r>
      <w:r w:rsidRPr="0094014F">
        <w:rPr>
          <w:color w:val="000000" w:themeColor="text1"/>
        </w:rPr>
        <w:t>分，选对</w:t>
      </w:r>
      <w:r w:rsidRPr="0094014F">
        <w:rPr>
          <w:color w:val="000000" w:themeColor="text1"/>
        </w:rPr>
        <w:t>2</w:t>
      </w:r>
      <w:r w:rsidRPr="0094014F">
        <w:rPr>
          <w:color w:val="000000" w:themeColor="text1"/>
        </w:rPr>
        <w:t>个得</w:t>
      </w:r>
      <w:r w:rsidRPr="0094014F">
        <w:rPr>
          <w:color w:val="000000" w:themeColor="text1"/>
        </w:rPr>
        <w:t>4</w:t>
      </w:r>
      <w:r w:rsidRPr="0094014F">
        <w:rPr>
          <w:color w:val="000000" w:themeColor="text1"/>
        </w:rPr>
        <w:t>分，选对</w:t>
      </w:r>
      <w:r w:rsidRPr="0094014F">
        <w:rPr>
          <w:color w:val="000000" w:themeColor="text1"/>
        </w:rPr>
        <w:t>3</w:t>
      </w:r>
      <w:r w:rsidRPr="0094014F">
        <w:rPr>
          <w:color w:val="000000" w:themeColor="text1"/>
        </w:rPr>
        <w:t>个得</w:t>
      </w:r>
      <w:r w:rsidRPr="0094014F">
        <w:rPr>
          <w:color w:val="000000" w:themeColor="text1"/>
        </w:rPr>
        <w:t>5</w:t>
      </w:r>
      <w:r w:rsidRPr="0094014F">
        <w:rPr>
          <w:color w:val="000000" w:themeColor="text1"/>
        </w:rPr>
        <w:t>分，每选错</w:t>
      </w:r>
      <w:r w:rsidRPr="0094014F">
        <w:rPr>
          <w:color w:val="000000" w:themeColor="text1"/>
        </w:rPr>
        <w:t>1</w:t>
      </w:r>
      <w:r w:rsidRPr="0094014F">
        <w:rPr>
          <w:color w:val="000000" w:themeColor="text1"/>
        </w:rPr>
        <w:t>个扣</w:t>
      </w:r>
      <w:r w:rsidRPr="0094014F">
        <w:rPr>
          <w:color w:val="000000" w:themeColor="text1"/>
        </w:rPr>
        <w:t>3</w:t>
      </w:r>
      <w:r w:rsidRPr="0094014F">
        <w:rPr>
          <w:color w:val="000000" w:themeColor="text1"/>
        </w:rPr>
        <w:t>分，最低得分</w:t>
      </w:r>
      <w:r w:rsidRPr="0094014F">
        <w:rPr>
          <w:color w:val="000000" w:themeColor="text1"/>
        </w:rPr>
        <w:t>0</w:t>
      </w:r>
      <w:r w:rsidRPr="0094014F">
        <w:rPr>
          <w:color w:val="000000" w:themeColor="text1"/>
        </w:rPr>
        <w:t>分）</w:t>
      </w:r>
    </w:p>
    <w:p w14:paraId="7BE9F4AB" w14:textId="77777777" w:rsidR="007024F5" w:rsidRPr="0094014F" w:rsidRDefault="007024F5" w:rsidP="007024F5">
      <w:pPr>
        <w:ind w:firstLine="420"/>
        <w:rPr>
          <w:rFonts w:eastAsia="新宋体"/>
          <w:color w:val="000000" w:themeColor="text1"/>
        </w:rPr>
      </w:pPr>
      <w:r w:rsidRPr="0094014F">
        <w:rPr>
          <w:color w:val="000000" w:themeColor="text1"/>
        </w:rPr>
        <w:t>（</w:t>
      </w:r>
      <w:r w:rsidRPr="0094014F">
        <w:rPr>
          <w:color w:val="000000" w:themeColor="text1"/>
        </w:rPr>
        <w:t>2</w:t>
      </w:r>
      <w:r w:rsidRPr="0094014F">
        <w:rPr>
          <w:color w:val="000000" w:themeColor="text1"/>
        </w:rPr>
        <w:t>）</w:t>
      </w:r>
      <w:r w:rsidRPr="0094014F">
        <w:rPr>
          <w:rFonts w:eastAsia="新宋体" w:hint="eastAsia"/>
          <w:color w:val="000000" w:themeColor="text1"/>
        </w:rPr>
        <w:t>（</w:t>
      </w:r>
      <w:r w:rsidRPr="0094014F">
        <w:rPr>
          <w:rFonts w:eastAsia="新宋体" w:hint="eastAsia"/>
          <w:color w:val="000000" w:themeColor="text1"/>
        </w:rPr>
        <w:t>10</w:t>
      </w:r>
      <w:r w:rsidRPr="0094014F">
        <w:rPr>
          <w:rFonts w:eastAsia="新宋体" w:hint="eastAsia"/>
          <w:color w:val="000000" w:themeColor="text1"/>
        </w:rPr>
        <w:t>分）解：</w:t>
      </w:r>
    </w:p>
    <w:p w14:paraId="595C2E38" w14:textId="77777777" w:rsidR="007024F5" w:rsidRPr="0094014F" w:rsidRDefault="007024F5" w:rsidP="007024F5">
      <w:pPr>
        <w:adjustRightInd w:val="0"/>
        <w:snapToGrid w:val="0"/>
        <w:rPr>
          <w:rFonts w:eastAsia="新宋体"/>
          <w:color w:val="000000" w:themeColor="text1"/>
        </w:rPr>
      </w:pPr>
      <w:r w:rsidRPr="0094014F">
        <w:rPr>
          <w:rFonts w:eastAsia="新宋体" w:hint="eastAsia"/>
          <w:color w:val="000000" w:themeColor="text1"/>
        </w:rPr>
        <w:t>（</w:t>
      </w:r>
      <w:r w:rsidRPr="0094014F">
        <w:rPr>
          <w:rFonts w:eastAsia="新宋体"/>
          <w:color w:val="000000" w:themeColor="text1"/>
        </w:rPr>
        <w:t>ⅰ</w:t>
      </w:r>
      <w:r w:rsidRPr="0094014F">
        <w:rPr>
          <w:rFonts w:eastAsia="新宋体" w:hint="eastAsia"/>
          <w:color w:val="000000" w:themeColor="text1"/>
        </w:rPr>
        <w:t>）环境温度缓慢升高过程中，氧气等压变化，设</w:t>
      </w:r>
      <w:r w:rsidRPr="0094014F">
        <w:rPr>
          <w:rFonts w:eastAsia="新宋体" w:hint="eastAsia"/>
          <w:i/>
          <w:iCs/>
          <w:color w:val="000000" w:themeColor="text1"/>
        </w:rPr>
        <w:t>B</w:t>
      </w:r>
      <w:r w:rsidRPr="0094014F">
        <w:rPr>
          <w:rFonts w:eastAsia="新宋体" w:hint="eastAsia"/>
          <w:color w:val="000000" w:themeColor="text1"/>
        </w:rPr>
        <w:t>缸底面积为</w:t>
      </w:r>
      <w:r w:rsidRPr="0094014F">
        <w:rPr>
          <w:rFonts w:eastAsia="新宋体"/>
          <w:i/>
          <w:iCs/>
          <w:color w:val="000000" w:themeColor="text1"/>
        </w:rPr>
        <w:t>S</w:t>
      </w:r>
      <w:r w:rsidRPr="0094014F">
        <w:rPr>
          <w:rFonts w:eastAsia="新宋体" w:hint="eastAsia"/>
          <w:color w:val="000000" w:themeColor="text1"/>
        </w:rPr>
        <w:t>，环境初始温度为</w:t>
      </w:r>
      <w:r w:rsidRPr="0094014F">
        <w:rPr>
          <w:rFonts w:eastAsia="新宋体" w:hint="eastAsia"/>
          <w:i/>
          <w:iCs/>
          <w:color w:val="000000" w:themeColor="text1"/>
        </w:rPr>
        <w:t>T</w:t>
      </w:r>
      <w:r w:rsidRPr="0094014F">
        <w:rPr>
          <w:rFonts w:eastAsia="新宋体"/>
          <w:color w:val="000000" w:themeColor="text1"/>
          <w:vertAlign w:val="subscript"/>
        </w:rPr>
        <w:t>1</w:t>
      </w:r>
      <w:r w:rsidRPr="0094014F">
        <w:rPr>
          <w:rFonts w:eastAsia="新宋体" w:hint="eastAsia"/>
          <w:color w:val="000000" w:themeColor="text1"/>
        </w:rPr>
        <w:t>，氧气初始体积为</w:t>
      </w:r>
      <w:r w:rsidRPr="0094014F">
        <w:rPr>
          <w:rFonts w:eastAsia="新宋体" w:hint="eastAsia"/>
          <w:i/>
          <w:iCs/>
          <w:color w:val="000000" w:themeColor="text1"/>
        </w:rPr>
        <w:t>V</w:t>
      </w:r>
      <w:r w:rsidRPr="0094014F">
        <w:rPr>
          <w:rFonts w:eastAsia="新宋体"/>
          <w:color w:val="000000" w:themeColor="text1"/>
          <w:vertAlign w:val="subscript"/>
        </w:rPr>
        <w:t>1</w:t>
      </w:r>
      <w:r w:rsidRPr="0094014F">
        <w:rPr>
          <w:rFonts w:eastAsia="新宋体" w:hint="eastAsia"/>
          <w:color w:val="000000" w:themeColor="text1"/>
        </w:rPr>
        <w:t>，则</w:t>
      </w:r>
    </w:p>
    <w:p w14:paraId="4065FBFA" w14:textId="77777777" w:rsidR="007024F5" w:rsidRPr="0094014F" w:rsidRDefault="007024F5" w:rsidP="007024F5">
      <w:pPr>
        <w:adjustRightInd w:val="0"/>
        <w:snapToGrid w:val="0"/>
        <w:ind w:left="1260"/>
        <w:rPr>
          <w:rFonts w:eastAsia="新宋体"/>
          <w:color w:val="000000" w:themeColor="text1"/>
        </w:rPr>
      </w:pPr>
      <w:r w:rsidRPr="0094014F">
        <w:rPr>
          <w:rFonts w:eastAsia="新宋体" w:hint="eastAsia"/>
          <w:i/>
          <w:iCs/>
          <w:color w:val="000000" w:themeColor="text1"/>
        </w:rPr>
        <w:t>V</w:t>
      </w:r>
      <w:r w:rsidRPr="0094014F">
        <w:rPr>
          <w:rFonts w:eastAsia="新宋体"/>
          <w:color w:val="000000" w:themeColor="text1"/>
          <w:vertAlign w:val="subscript"/>
        </w:rPr>
        <w:t>1</w:t>
      </w:r>
      <w:r w:rsidRPr="0094014F">
        <w:rPr>
          <w:rFonts w:eastAsia="新宋体" w:hint="eastAsia"/>
          <w:color w:val="000000" w:themeColor="text1"/>
        </w:rPr>
        <w:t>=</w:t>
      </w:r>
      <w:r w:rsidRPr="0094014F">
        <w:rPr>
          <w:rFonts w:eastAsia="新宋体"/>
          <w:color w:val="000000" w:themeColor="text1"/>
        </w:rPr>
        <w:t>4</w:t>
      </w:r>
      <w:r w:rsidRPr="0094014F">
        <w:rPr>
          <w:rFonts w:eastAsia="新宋体"/>
          <w:i/>
          <w:iCs/>
          <w:color w:val="000000" w:themeColor="text1"/>
        </w:rPr>
        <w:t>S</w:t>
      </w:r>
      <w:r w:rsidRPr="0094014F">
        <w:rPr>
          <w:rFonts w:eastAsia="新宋体"/>
          <w:color w:val="000000" w:themeColor="text1"/>
          <w:position w:val="-22"/>
        </w:rPr>
        <w:object w:dxaOrig="244" w:dyaOrig="551" w14:anchorId="699BDC03">
          <v:shape id="_x0000_i1072" type="#_x0000_t75" style="width:12.5pt;height:27.5pt" o:ole="">
            <v:imagedata r:id="rId54" o:title=""/>
          </v:shape>
          <o:OLEObject Type="Embed" ProgID="Equation.DSMT4" ShapeID="_x0000_i1072" DrawAspect="Content" ObjectID="_1728894112" r:id="rId55"/>
        </w:object>
      </w:r>
      <w:r w:rsidRPr="0094014F">
        <w:rPr>
          <w:rFonts w:eastAsia="新宋体"/>
          <w:color w:val="000000" w:themeColor="text1"/>
        </w:rPr>
        <w:t xml:space="preserve">       </w:t>
      </w:r>
      <w:r w:rsidRPr="0094014F">
        <w:rPr>
          <w:rFonts w:eastAsia="新宋体" w:hint="eastAsia"/>
          <w:color w:val="000000" w:themeColor="text1"/>
        </w:rPr>
        <w:t>（</w:t>
      </w:r>
      <w:r w:rsidRPr="0094014F">
        <w:rPr>
          <w:rFonts w:eastAsia="新宋体" w:hint="eastAsia"/>
          <w:color w:val="000000" w:themeColor="text1"/>
        </w:rPr>
        <w:t>1</w:t>
      </w:r>
      <w:r w:rsidRPr="0094014F">
        <w:rPr>
          <w:rFonts w:eastAsia="新宋体" w:hint="eastAsia"/>
          <w:color w:val="000000" w:themeColor="text1"/>
        </w:rPr>
        <w:t>分）</w:t>
      </w:r>
    </w:p>
    <w:p w14:paraId="2380734C" w14:textId="77777777" w:rsidR="007024F5" w:rsidRPr="0094014F" w:rsidRDefault="007024F5" w:rsidP="007024F5">
      <w:pPr>
        <w:adjustRightInd w:val="0"/>
        <w:snapToGrid w:val="0"/>
        <w:rPr>
          <w:rFonts w:eastAsia="新宋体"/>
          <w:color w:val="000000" w:themeColor="text1"/>
        </w:rPr>
      </w:pPr>
      <w:r w:rsidRPr="0094014F">
        <w:rPr>
          <w:rFonts w:eastAsia="新宋体" w:hint="eastAsia"/>
          <w:color w:val="000000" w:themeColor="text1"/>
        </w:rPr>
        <w:t>活塞</w:t>
      </w:r>
      <w:r w:rsidRPr="0094014F">
        <w:rPr>
          <w:rFonts w:eastAsia="新宋体" w:hint="eastAsia"/>
          <w:i/>
          <w:iCs/>
          <w:color w:val="000000" w:themeColor="text1"/>
        </w:rPr>
        <w:t>b</w:t>
      </w:r>
      <w:r w:rsidRPr="0094014F">
        <w:rPr>
          <w:rFonts w:eastAsia="新宋体" w:hint="eastAsia"/>
          <w:color w:val="000000" w:themeColor="text1"/>
        </w:rPr>
        <w:t>升至顶部时的氧气温度为</w:t>
      </w:r>
      <w:r w:rsidRPr="0094014F">
        <w:rPr>
          <w:rFonts w:eastAsia="新宋体" w:hint="eastAsia"/>
          <w:i/>
          <w:iCs/>
          <w:color w:val="000000" w:themeColor="text1"/>
        </w:rPr>
        <w:t>T</w:t>
      </w:r>
      <w:r w:rsidRPr="0094014F">
        <w:rPr>
          <w:rFonts w:eastAsia="新宋体"/>
          <w:color w:val="000000" w:themeColor="text1"/>
          <w:vertAlign w:val="subscript"/>
        </w:rPr>
        <w:t>2</w:t>
      </w:r>
      <w:r w:rsidRPr="0094014F">
        <w:rPr>
          <w:rFonts w:eastAsia="新宋体" w:hint="eastAsia"/>
          <w:color w:val="000000" w:themeColor="text1"/>
        </w:rPr>
        <w:t>后，设活塞</w:t>
      </w:r>
      <w:r w:rsidRPr="0094014F">
        <w:rPr>
          <w:rFonts w:eastAsia="新宋体" w:hint="eastAsia"/>
          <w:i/>
          <w:iCs/>
          <w:color w:val="000000" w:themeColor="text1"/>
        </w:rPr>
        <w:t>a</w:t>
      </w:r>
      <w:r w:rsidRPr="0094014F">
        <w:rPr>
          <w:rFonts w:eastAsia="新宋体" w:hint="eastAsia"/>
          <w:color w:val="000000" w:themeColor="text1"/>
        </w:rPr>
        <w:t>下降高度为</w:t>
      </w:r>
      <w:r w:rsidRPr="0094014F">
        <w:rPr>
          <w:rFonts w:eastAsia="新宋体" w:hint="eastAsia"/>
          <w:i/>
          <w:iCs/>
          <w:color w:val="000000" w:themeColor="text1"/>
        </w:rPr>
        <w:t>h</w:t>
      </w:r>
      <w:r w:rsidRPr="0094014F">
        <w:rPr>
          <w:rFonts w:eastAsia="新宋体"/>
          <w:color w:val="000000" w:themeColor="text1"/>
          <w:vertAlign w:val="subscript"/>
        </w:rPr>
        <w:t>1</w:t>
      </w:r>
      <w:r w:rsidRPr="0094014F">
        <w:rPr>
          <w:rFonts w:eastAsia="新宋体" w:hint="eastAsia"/>
          <w:color w:val="000000" w:themeColor="text1"/>
        </w:rPr>
        <w:t>，氧气体积为</w:t>
      </w:r>
      <w:r w:rsidRPr="0094014F">
        <w:rPr>
          <w:rFonts w:eastAsia="新宋体" w:hint="eastAsia"/>
          <w:i/>
          <w:iCs/>
          <w:color w:val="000000" w:themeColor="text1"/>
        </w:rPr>
        <w:t>V</w:t>
      </w:r>
      <w:r w:rsidRPr="0094014F">
        <w:rPr>
          <w:rFonts w:eastAsia="新宋体"/>
          <w:color w:val="000000" w:themeColor="text1"/>
          <w:vertAlign w:val="subscript"/>
        </w:rPr>
        <w:t>2</w:t>
      </w:r>
      <w:r w:rsidRPr="0094014F">
        <w:rPr>
          <w:rFonts w:eastAsia="新宋体" w:hint="eastAsia"/>
          <w:color w:val="000000" w:themeColor="text1"/>
        </w:rPr>
        <w:t>，则</w:t>
      </w:r>
    </w:p>
    <w:p w14:paraId="11D3FD69" w14:textId="77777777" w:rsidR="007024F5" w:rsidRPr="0094014F" w:rsidRDefault="007024F5" w:rsidP="007024F5">
      <w:pPr>
        <w:adjustRightInd w:val="0"/>
        <w:snapToGrid w:val="0"/>
        <w:ind w:left="1260"/>
        <w:rPr>
          <w:rFonts w:eastAsia="新宋体"/>
          <w:color w:val="000000" w:themeColor="text1"/>
        </w:rPr>
      </w:pPr>
      <w:r w:rsidRPr="0094014F">
        <w:rPr>
          <w:rFonts w:eastAsia="新宋体" w:hint="eastAsia"/>
          <w:color w:val="000000" w:themeColor="text1"/>
        </w:rPr>
        <w:t>4</w:t>
      </w:r>
      <w:r w:rsidRPr="0094014F">
        <w:rPr>
          <w:rFonts w:eastAsia="新宋体"/>
          <w:i/>
          <w:iCs/>
          <w:color w:val="000000" w:themeColor="text1"/>
        </w:rPr>
        <w:t>S</w:t>
      </w:r>
      <w:r w:rsidRPr="0094014F">
        <w:rPr>
          <w:rFonts w:eastAsia="新宋体" w:hint="eastAsia"/>
          <w:i/>
          <w:iCs/>
          <w:color w:val="000000" w:themeColor="text1"/>
        </w:rPr>
        <w:t>h</w:t>
      </w:r>
      <w:r w:rsidRPr="0094014F">
        <w:rPr>
          <w:rFonts w:eastAsia="新宋体"/>
          <w:color w:val="000000" w:themeColor="text1"/>
          <w:vertAlign w:val="subscript"/>
        </w:rPr>
        <w:t>1</w:t>
      </w:r>
      <w:r w:rsidRPr="0094014F">
        <w:rPr>
          <w:rFonts w:eastAsia="新宋体"/>
          <w:color w:val="000000" w:themeColor="text1"/>
        </w:rPr>
        <w:t>=</w:t>
      </w:r>
      <w:r w:rsidRPr="0094014F">
        <w:rPr>
          <w:rFonts w:eastAsia="新宋体"/>
          <w:i/>
          <w:iCs/>
          <w:color w:val="000000" w:themeColor="text1"/>
        </w:rPr>
        <w:t>S</w:t>
      </w:r>
      <w:r w:rsidRPr="0094014F">
        <w:rPr>
          <w:rFonts w:eastAsia="新宋体"/>
          <w:color w:val="000000" w:themeColor="text1"/>
          <w:position w:val="-22"/>
        </w:rPr>
        <w:object w:dxaOrig="244" w:dyaOrig="551" w14:anchorId="1B543FC0">
          <v:shape id="_x0000_i1073" type="#_x0000_t75" style="width:12.5pt;height:27.5pt" o:ole="">
            <v:imagedata r:id="rId56" o:title=""/>
          </v:shape>
          <o:OLEObject Type="Embed" ProgID="Equation.DSMT4" ShapeID="_x0000_i1073" DrawAspect="Content" ObjectID="_1728894113" r:id="rId57"/>
        </w:object>
      </w:r>
      <w:r w:rsidRPr="0094014F">
        <w:rPr>
          <w:rFonts w:eastAsia="新宋体"/>
          <w:color w:val="000000" w:themeColor="text1"/>
        </w:rPr>
        <w:t xml:space="preserve">      </w:t>
      </w:r>
      <w:r w:rsidRPr="0094014F">
        <w:rPr>
          <w:rFonts w:eastAsia="新宋体" w:hint="eastAsia"/>
          <w:color w:val="000000" w:themeColor="text1"/>
        </w:rPr>
        <w:t>（</w:t>
      </w:r>
      <w:r w:rsidRPr="0094014F">
        <w:rPr>
          <w:rFonts w:eastAsia="新宋体" w:hint="eastAsia"/>
          <w:color w:val="000000" w:themeColor="text1"/>
        </w:rPr>
        <w:t>1</w:t>
      </w:r>
      <w:r w:rsidRPr="0094014F">
        <w:rPr>
          <w:rFonts w:eastAsia="新宋体" w:hint="eastAsia"/>
          <w:color w:val="000000" w:themeColor="text1"/>
        </w:rPr>
        <w:t>分）</w:t>
      </w:r>
    </w:p>
    <w:p w14:paraId="0CAD4D9C" w14:textId="77777777" w:rsidR="007024F5" w:rsidRPr="0094014F" w:rsidRDefault="007024F5" w:rsidP="007024F5">
      <w:pPr>
        <w:adjustRightInd w:val="0"/>
        <w:snapToGrid w:val="0"/>
        <w:ind w:left="1260"/>
        <w:rPr>
          <w:rFonts w:eastAsia="新宋体"/>
          <w:color w:val="000000" w:themeColor="text1"/>
        </w:rPr>
      </w:pPr>
      <w:r w:rsidRPr="0094014F">
        <w:rPr>
          <w:rFonts w:eastAsia="新宋体" w:hint="eastAsia"/>
          <w:i/>
          <w:iCs/>
          <w:color w:val="000000" w:themeColor="text1"/>
        </w:rPr>
        <w:t>V</w:t>
      </w:r>
      <w:r w:rsidRPr="0094014F">
        <w:rPr>
          <w:rFonts w:eastAsia="新宋体"/>
          <w:color w:val="000000" w:themeColor="text1"/>
          <w:vertAlign w:val="subscript"/>
        </w:rPr>
        <w:t>2</w:t>
      </w:r>
      <w:r w:rsidRPr="0094014F">
        <w:rPr>
          <w:rFonts w:eastAsia="新宋体"/>
          <w:color w:val="000000" w:themeColor="text1"/>
        </w:rPr>
        <w:t>=4</w:t>
      </w:r>
      <w:r w:rsidRPr="0094014F">
        <w:rPr>
          <w:rFonts w:eastAsia="新宋体"/>
          <w:i/>
          <w:iCs/>
          <w:color w:val="000000" w:themeColor="text1"/>
        </w:rPr>
        <w:t>S</w:t>
      </w:r>
      <w:r w:rsidRPr="0094014F">
        <w:rPr>
          <w:rFonts w:eastAsia="新宋体" w:hint="eastAsia"/>
          <w:color w:val="000000" w:themeColor="text1"/>
        </w:rPr>
        <w:t>（</w:t>
      </w:r>
      <w:r w:rsidRPr="0094014F">
        <w:rPr>
          <w:rFonts w:eastAsia="新宋体" w:hint="eastAsia"/>
          <w:i/>
          <w:iCs/>
          <w:color w:val="000000" w:themeColor="text1"/>
        </w:rPr>
        <w:t>h</w:t>
      </w:r>
      <w:r w:rsidRPr="0094014F">
        <w:rPr>
          <w:rFonts w:eastAsia="新宋体"/>
          <w:color w:val="000000" w:themeColor="text1"/>
          <w:vertAlign w:val="subscript"/>
        </w:rPr>
        <w:t>1</w:t>
      </w:r>
      <w:r w:rsidRPr="0094014F">
        <w:rPr>
          <w:rFonts w:eastAsia="新宋体" w:hint="eastAsia"/>
          <w:color w:val="000000" w:themeColor="text1"/>
        </w:rPr>
        <w:t>+</w:t>
      </w:r>
      <w:r w:rsidRPr="0094014F">
        <w:rPr>
          <w:rFonts w:eastAsia="新宋体"/>
          <w:color w:val="000000" w:themeColor="text1"/>
          <w:position w:val="-22"/>
        </w:rPr>
        <w:object w:dxaOrig="244" w:dyaOrig="551" w14:anchorId="0A1E685E">
          <v:shape id="_x0000_i1074" type="#_x0000_t75" style="width:12.5pt;height:27.5pt" o:ole="">
            <v:imagedata r:id="rId58" o:title=""/>
          </v:shape>
          <o:OLEObject Type="Embed" ProgID="Equation.DSMT4" ShapeID="_x0000_i1074" DrawAspect="Content" ObjectID="_1728894114" r:id="rId59"/>
        </w:object>
      </w:r>
      <w:r w:rsidRPr="0094014F">
        <w:rPr>
          <w:rFonts w:eastAsia="新宋体" w:hint="eastAsia"/>
          <w:color w:val="000000" w:themeColor="text1"/>
        </w:rPr>
        <w:t>）</w:t>
      </w:r>
      <w:r w:rsidRPr="0094014F">
        <w:rPr>
          <w:rFonts w:eastAsia="新宋体" w:hint="eastAsia"/>
          <w:color w:val="000000" w:themeColor="text1"/>
        </w:rPr>
        <w:t xml:space="preserve"> </w:t>
      </w:r>
      <w:r w:rsidRPr="0094014F">
        <w:rPr>
          <w:rFonts w:eastAsia="新宋体"/>
          <w:color w:val="000000" w:themeColor="text1"/>
        </w:rPr>
        <w:t xml:space="preserve">      </w:t>
      </w:r>
      <w:r w:rsidRPr="0094014F">
        <w:rPr>
          <w:rFonts w:eastAsia="新宋体" w:hint="eastAsia"/>
          <w:color w:val="000000" w:themeColor="text1"/>
        </w:rPr>
        <w:t>（</w:t>
      </w:r>
      <w:r w:rsidRPr="0094014F">
        <w:rPr>
          <w:rFonts w:eastAsia="新宋体" w:hint="eastAsia"/>
          <w:color w:val="000000" w:themeColor="text1"/>
        </w:rPr>
        <w:t>1</w:t>
      </w:r>
      <w:r w:rsidRPr="0094014F">
        <w:rPr>
          <w:rFonts w:eastAsia="新宋体" w:hint="eastAsia"/>
          <w:color w:val="000000" w:themeColor="text1"/>
        </w:rPr>
        <w:t>分）</w:t>
      </w:r>
    </w:p>
    <w:p w14:paraId="6F871071" w14:textId="77777777" w:rsidR="007024F5" w:rsidRPr="0094014F" w:rsidRDefault="007024F5" w:rsidP="007024F5">
      <w:pPr>
        <w:adjustRightInd w:val="0"/>
        <w:snapToGrid w:val="0"/>
        <w:ind w:left="1260"/>
        <w:rPr>
          <w:rFonts w:eastAsia="新宋体"/>
          <w:color w:val="000000" w:themeColor="text1"/>
        </w:rPr>
      </w:pPr>
      <w:r w:rsidRPr="0094014F">
        <w:rPr>
          <w:rFonts w:eastAsia="新宋体"/>
          <w:color w:val="000000" w:themeColor="text1"/>
          <w:position w:val="-26"/>
        </w:rPr>
        <w:object w:dxaOrig="701" w:dyaOrig="601" w14:anchorId="4B9699CA">
          <v:shape id="_x0000_i1075" type="#_x0000_t75" style="width:35pt;height:30pt" o:ole="">
            <v:imagedata r:id="rId60" o:title=""/>
          </v:shape>
          <o:OLEObject Type="Embed" ProgID="Equation.DSMT4" ShapeID="_x0000_i1075" DrawAspect="Content" ObjectID="_1728894115" r:id="rId61"/>
        </w:object>
      </w:r>
      <w:r w:rsidRPr="0094014F">
        <w:rPr>
          <w:rFonts w:eastAsia="新宋体"/>
          <w:color w:val="000000" w:themeColor="text1"/>
        </w:rPr>
        <w:t xml:space="preserve">       </w:t>
      </w:r>
      <w:r w:rsidRPr="0094014F">
        <w:rPr>
          <w:rFonts w:eastAsia="新宋体" w:hint="eastAsia"/>
          <w:color w:val="000000" w:themeColor="text1"/>
        </w:rPr>
        <w:t>（</w:t>
      </w:r>
      <w:r w:rsidRPr="0094014F">
        <w:rPr>
          <w:rFonts w:eastAsia="新宋体" w:hint="eastAsia"/>
          <w:color w:val="000000" w:themeColor="text1"/>
        </w:rPr>
        <w:t>1</w:t>
      </w:r>
      <w:r w:rsidRPr="0094014F">
        <w:rPr>
          <w:rFonts w:eastAsia="新宋体" w:hint="eastAsia"/>
          <w:color w:val="000000" w:themeColor="text1"/>
        </w:rPr>
        <w:t>分）</w:t>
      </w:r>
    </w:p>
    <w:p w14:paraId="2B8EB6CA" w14:textId="77777777" w:rsidR="007024F5" w:rsidRPr="0094014F" w:rsidRDefault="007024F5" w:rsidP="007024F5">
      <w:pPr>
        <w:adjustRightInd w:val="0"/>
        <w:snapToGrid w:val="0"/>
        <w:rPr>
          <w:rFonts w:eastAsia="新宋体"/>
          <w:color w:val="000000" w:themeColor="text1"/>
        </w:rPr>
      </w:pPr>
      <w:r w:rsidRPr="0094014F">
        <w:rPr>
          <w:rFonts w:eastAsia="新宋体" w:hint="eastAsia"/>
          <w:color w:val="000000" w:themeColor="text1"/>
        </w:rPr>
        <w:t>解得</w:t>
      </w:r>
      <w:r w:rsidRPr="0094014F">
        <w:rPr>
          <w:rFonts w:eastAsia="新宋体" w:hint="eastAsia"/>
          <w:color w:val="000000" w:themeColor="text1"/>
        </w:rPr>
        <w:t xml:space="preserve"> </w:t>
      </w:r>
      <w:r w:rsidRPr="0094014F">
        <w:rPr>
          <w:rFonts w:eastAsia="新宋体"/>
          <w:color w:val="000000" w:themeColor="text1"/>
        </w:rPr>
        <w:t xml:space="preserve">       </w:t>
      </w:r>
      <w:r w:rsidRPr="0094014F">
        <w:rPr>
          <w:rFonts w:eastAsia="新宋体" w:hint="eastAsia"/>
          <w:i/>
          <w:iCs/>
          <w:color w:val="000000" w:themeColor="text1"/>
        </w:rPr>
        <w:t>T</w:t>
      </w:r>
      <w:r w:rsidRPr="0094014F">
        <w:rPr>
          <w:rFonts w:eastAsia="新宋体"/>
          <w:color w:val="000000" w:themeColor="text1"/>
          <w:vertAlign w:val="subscript"/>
        </w:rPr>
        <w:t>2</w:t>
      </w:r>
      <w:r w:rsidRPr="0094014F">
        <w:rPr>
          <w:rFonts w:eastAsia="新宋体" w:hint="eastAsia"/>
          <w:color w:val="000000" w:themeColor="text1"/>
        </w:rPr>
        <w:t>=</w:t>
      </w:r>
      <w:r w:rsidRPr="0094014F">
        <w:rPr>
          <w:rFonts w:eastAsia="新宋体"/>
          <w:color w:val="000000" w:themeColor="text1"/>
        </w:rPr>
        <w:t xml:space="preserve">420 K      </w:t>
      </w:r>
      <w:r w:rsidRPr="0094014F">
        <w:rPr>
          <w:rFonts w:eastAsia="新宋体" w:hint="eastAsia"/>
          <w:color w:val="000000" w:themeColor="text1"/>
        </w:rPr>
        <w:t>（</w:t>
      </w:r>
      <w:r w:rsidRPr="0094014F">
        <w:rPr>
          <w:rFonts w:eastAsia="新宋体" w:hint="eastAsia"/>
          <w:color w:val="000000" w:themeColor="text1"/>
        </w:rPr>
        <w:t>1</w:t>
      </w:r>
      <w:r w:rsidRPr="0094014F">
        <w:rPr>
          <w:rFonts w:eastAsia="新宋体" w:hint="eastAsia"/>
          <w:color w:val="000000" w:themeColor="text1"/>
        </w:rPr>
        <w:t>分）</w:t>
      </w:r>
    </w:p>
    <w:p w14:paraId="1D07210D" w14:textId="77777777" w:rsidR="007024F5" w:rsidRPr="0094014F" w:rsidRDefault="007024F5" w:rsidP="007024F5">
      <w:pPr>
        <w:adjustRightInd w:val="0"/>
        <w:snapToGrid w:val="0"/>
        <w:rPr>
          <w:color w:val="000000" w:themeColor="text1"/>
        </w:rPr>
      </w:pPr>
      <w:r w:rsidRPr="0094014F">
        <w:rPr>
          <w:rFonts w:eastAsia="新宋体" w:hint="eastAsia"/>
          <w:color w:val="000000" w:themeColor="text1"/>
        </w:rPr>
        <w:t>（</w:t>
      </w:r>
      <w:r w:rsidRPr="0094014F">
        <w:rPr>
          <w:rFonts w:eastAsia="新宋体"/>
          <w:color w:val="000000" w:themeColor="text1"/>
        </w:rPr>
        <w:t>ⅱ</w:t>
      </w:r>
      <w:r w:rsidRPr="0094014F">
        <w:rPr>
          <w:rFonts w:eastAsia="新宋体" w:hint="eastAsia"/>
          <w:color w:val="000000" w:themeColor="text1"/>
        </w:rPr>
        <w:t>）活塞</w:t>
      </w:r>
      <w:r w:rsidRPr="0094014F">
        <w:rPr>
          <w:rFonts w:eastAsia="新宋体" w:hint="eastAsia"/>
          <w:i/>
          <w:iCs/>
          <w:color w:val="000000" w:themeColor="text1"/>
        </w:rPr>
        <w:t>b</w:t>
      </w:r>
      <w:r w:rsidRPr="0094014F">
        <w:rPr>
          <w:rFonts w:eastAsia="新宋体" w:hint="eastAsia"/>
          <w:color w:val="000000" w:themeColor="text1"/>
        </w:rPr>
        <w:t>升至顶部后，由于电热丝加热，活塞</w:t>
      </w:r>
      <w:r w:rsidRPr="0094014F">
        <w:rPr>
          <w:rFonts w:eastAsia="新宋体" w:hint="eastAsia"/>
          <w:i/>
          <w:iCs/>
          <w:color w:val="000000" w:themeColor="text1"/>
        </w:rPr>
        <w:t>a</w:t>
      </w:r>
      <w:r w:rsidRPr="0094014F">
        <w:rPr>
          <w:rFonts w:eastAsia="新宋体" w:hint="eastAsia"/>
          <w:color w:val="000000" w:themeColor="text1"/>
        </w:rPr>
        <w:t>开始向上移动，直至活塞上升到距离顶部</w:t>
      </w:r>
      <w:r w:rsidRPr="0094014F">
        <w:rPr>
          <w:rFonts w:eastAsia="新宋体"/>
          <w:color w:val="000000" w:themeColor="text1"/>
          <w:position w:val="-22"/>
        </w:rPr>
        <w:object w:dxaOrig="244" w:dyaOrig="551" w14:anchorId="6B96CAB3">
          <v:shape id="_x0000_i1076" type="#_x0000_t75" style="width:12.5pt;height:27.5pt" o:ole="">
            <v:imagedata r:id="rId62" o:title=""/>
          </v:shape>
          <o:OLEObject Type="Embed" ProgID="Equation.DSMT4" ShapeID="_x0000_i1076" DrawAspect="Content" ObjectID="_1728894116" r:id="rId63"/>
        </w:object>
      </w:r>
      <w:r w:rsidRPr="0094014F">
        <w:rPr>
          <w:rFonts w:eastAsia="新宋体" w:hint="eastAsia"/>
          <w:color w:val="000000" w:themeColor="text1"/>
        </w:rPr>
        <w:t>，活塞</w:t>
      </w:r>
      <w:r w:rsidRPr="0094014F">
        <w:rPr>
          <w:rFonts w:eastAsia="新宋体" w:hint="eastAsia"/>
          <w:i/>
          <w:iCs/>
          <w:color w:val="000000" w:themeColor="text1"/>
        </w:rPr>
        <w:t>a</w:t>
      </w:r>
      <w:r w:rsidRPr="0094014F">
        <w:rPr>
          <w:rFonts w:eastAsia="新宋体" w:hint="eastAsia"/>
          <w:color w:val="000000" w:themeColor="text1"/>
        </w:rPr>
        <w:t>上方的氧气经历等温过程，设氧气初始状态的体积为</w:t>
      </w:r>
      <w:r w:rsidRPr="0094014F">
        <w:rPr>
          <w:rFonts w:eastAsia="新宋体"/>
          <w:color w:val="000000" w:themeColor="text1"/>
          <w:position w:val="-10"/>
        </w:rPr>
        <w:object w:dxaOrig="263" w:dyaOrig="319" w14:anchorId="12EB1996">
          <v:shape id="_x0000_i1077" type="#_x0000_t75" style="width:13pt;height:16pt" o:ole="">
            <v:imagedata r:id="rId64" o:title=""/>
          </v:shape>
          <o:OLEObject Type="Embed" ProgID="Equation.DSMT4" ShapeID="_x0000_i1077" DrawAspect="Content" ObjectID="_1728894117" r:id="rId65"/>
        </w:object>
      </w:r>
      <w:r w:rsidRPr="0094014F">
        <w:rPr>
          <w:rFonts w:eastAsia="新宋体" w:hint="eastAsia"/>
          <w:color w:val="000000" w:themeColor="text1"/>
        </w:rPr>
        <w:t>，压强为</w:t>
      </w:r>
      <w:r w:rsidRPr="0094014F">
        <w:rPr>
          <w:rFonts w:eastAsia="新宋体"/>
          <w:color w:val="000000" w:themeColor="text1"/>
          <w:position w:val="-10"/>
        </w:rPr>
        <w:object w:dxaOrig="313" w:dyaOrig="382" w14:anchorId="604139FA">
          <v:shape id="_x0000_i1078" type="#_x0000_t75" style="width:15.5pt;height:19pt" o:ole="">
            <v:imagedata r:id="rId66" o:title=""/>
          </v:shape>
          <o:OLEObject Type="Embed" ProgID="Equation.DSMT4" ShapeID="_x0000_i1078" DrawAspect="Content" ObjectID="_1728894118" r:id="rId67"/>
        </w:object>
      </w:r>
      <w:r w:rsidRPr="0094014F">
        <w:rPr>
          <w:rFonts w:eastAsia="新宋体" w:hint="eastAsia"/>
          <w:color w:val="000000" w:themeColor="text1"/>
        </w:rPr>
        <w:t>，末态体积为</w:t>
      </w:r>
      <w:r w:rsidRPr="0094014F">
        <w:rPr>
          <w:rFonts w:eastAsia="新宋体" w:hint="eastAsia"/>
          <w:i/>
          <w:iCs/>
          <w:color w:val="000000" w:themeColor="text1"/>
        </w:rPr>
        <w:t>V</w:t>
      </w:r>
      <w:r w:rsidRPr="0094014F">
        <w:rPr>
          <w:rFonts w:eastAsia="新宋体" w:hint="eastAsia"/>
          <w:color w:val="000000" w:themeColor="text1"/>
          <w:sz w:val="24"/>
          <w:vertAlign w:val="subscript"/>
        </w:rPr>
        <w:t>2</w:t>
      </w:r>
      <w:r w:rsidRPr="0094014F">
        <w:rPr>
          <w:rFonts w:eastAsia="新宋体" w:hint="eastAsia"/>
          <w:color w:val="000000" w:themeColor="text1"/>
        </w:rPr>
        <w:t>'</w:t>
      </w:r>
      <w:r w:rsidRPr="0094014F">
        <w:rPr>
          <w:rFonts w:eastAsia="新宋体" w:hint="eastAsia"/>
          <w:color w:val="000000" w:themeColor="text1"/>
        </w:rPr>
        <w:t>，压强为</w:t>
      </w:r>
      <w:r w:rsidRPr="0094014F">
        <w:rPr>
          <w:rFonts w:eastAsia="新宋体" w:hint="eastAsia"/>
          <w:i/>
          <w:iCs/>
          <w:color w:val="000000" w:themeColor="text1"/>
        </w:rPr>
        <w:t>p</w:t>
      </w:r>
      <w:r w:rsidRPr="0094014F">
        <w:rPr>
          <w:rFonts w:eastAsia="新宋体" w:hint="eastAsia"/>
          <w:color w:val="000000" w:themeColor="text1"/>
          <w:sz w:val="24"/>
          <w:vertAlign w:val="subscript"/>
        </w:rPr>
        <w:t>2</w:t>
      </w:r>
      <w:r w:rsidRPr="0094014F">
        <w:rPr>
          <w:rFonts w:eastAsia="新宋体" w:hint="eastAsia"/>
          <w:color w:val="000000" w:themeColor="text1"/>
        </w:rPr>
        <w:t>'</w:t>
      </w:r>
      <w:r w:rsidRPr="0094014F">
        <w:rPr>
          <w:rFonts w:eastAsia="新宋体" w:hint="eastAsia"/>
          <w:color w:val="000000" w:themeColor="text1"/>
        </w:rPr>
        <w:t>，则</w:t>
      </w:r>
    </w:p>
    <w:p w14:paraId="358BB602" w14:textId="77777777" w:rsidR="007024F5" w:rsidRPr="0094014F" w:rsidRDefault="007024F5" w:rsidP="007024F5">
      <w:pPr>
        <w:adjustRightInd w:val="0"/>
        <w:snapToGrid w:val="0"/>
        <w:rPr>
          <w:color w:val="000000" w:themeColor="text1"/>
        </w:rPr>
      </w:pPr>
      <w:r w:rsidRPr="0094014F">
        <w:rPr>
          <w:rFonts w:eastAsia="新宋体" w:hint="eastAsia"/>
          <w:color w:val="000000" w:themeColor="text1"/>
        </w:rPr>
        <w:t>由题意可知：</w:t>
      </w:r>
      <w:r w:rsidRPr="0094014F">
        <w:rPr>
          <w:rFonts w:eastAsia="新宋体"/>
          <w:color w:val="000000" w:themeColor="text1"/>
          <w:position w:val="-22"/>
        </w:rPr>
        <w:object w:dxaOrig="1083" w:dyaOrig="551" w14:anchorId="415A0549">
          <v:shape id="_x0000_i1079" type="#_x0000_t75" style="width:54pt;height:27.5pt" o:ole="">
            <v:imagedata r:id="rId68" o:title=""/>
          </v:shape>
          <o:OLEObject Type="Embed" ProgID="Equation.DSMT4" ShapeID="_x0000_i1079" DrawAspect="Content" ObjectID="_1728894119" r:id="rId69"/>
        </w:object>
      </w:r>
      <w:r w:rsidRPr="0094014F">
        <w:rPr>
          <w:rFonts w:eastAsia="新宋体" w:hint="eastAsia"/>
          <w:color w:val="000000" w:themeColor="text1"/>
        </w:rPr>
        <w:t>，</w:t>
      </w:r>
      <w:r w:rsidRPr="0094014F">
        <w:rPr>
          <w:rFonts w:eastAsia="新宋体"/>
          <w:color w:val="000000" w:themeColor="text1"/>
          <w:position w:val="-10"/>
        </w:rPr>
        <w:object w:dxaOrig="726" w:dyaOrig="382" w14:anchorId="358996B7">
          <v:shape id="_x0000_i1080" type="#_x0000_t75" style="width:36.5pt;height:19pt" o:ole="">
            <v:imagedata r:id="rId70" o:title=""/>
          </v:shape>
          <o:OLEObject Type="Embed" ProgID="Equation.DSMT4" ShapeID="_x0000_i1080" DrawAspect="Content" ObjectID="_1728894120" r:id="rId71"/>
        </w:object>
      </w:r>
      <w:r w:rsidRPr="0094014F">
        <w:rPr>
          <w:rFonts w:eastAsia="新宋体" w:hint="eastAsia"/>
          <w:color w:val="000000" w:themeColor="text1"/>
        </w:rPr>
        <w:t>，</w:t>
      </w:r>
      <w:r w:rsidRPr="0094014F">
        <w:rPr>
          <w:rFonts w:eastAsia="新宋体"/>
          <w:color w:val="000000" w:themeColor="text1"/>
          <w:position w:val="-22"/>
        </w:rPr>
        <w:object w:dxaOrig="945" w:dyaOrig="551" w14:anchorId="7A67B21C">
          <v:shape id="_x0000_i1081" type="#_x0000_t75" style="width:47pt;height:27.5pt" o:ole="">
            <v:imagedata r:id="rId72" o:title=""/>
          </v:shape>
          <o:OLEObject Type="Embed" ProgID="Equation.DSMT4" ShapeID="_x0000_i1081" DrawAspect="Content" ObjectID="_1728894121" r:id="rId73"/>
        </w:object>
      </w:r>
      <w:r w:rsidRPr="0094014F">
        <w:rPr>
          <w:rFonts w:hint="eastAsia"/>
          <w:color w:val="000000" w:themeColor="text1"/>
        </w:rPr>
        <w:t xml:space="preserve">            </w:t>
      </w:r>
      <w:r w:rsidRPr="0094014F">
        <w:rPr>
          <w:rFonts w:hint="eastAsia"/>
          <w:color w:val="000000" w:themeColor="text1"/>
        </w:rPr>
        <w:t>（</w:t>
      </w:r>
      <w:r w:rsidRPr="0094014F">
        <w:rPr>
          <w:rFonts w:hint="eastAsia"/>
          <w:color w:val="000000" w:themeColor="text1"/>
        </w:rPr>
        <w:t>1</w:t>
      </w:r>
      <w:r w:rsidRPr="0094014F">
        <w:rPr>
          <w:rFonts w:hint="eastAsia"/>
          <w:color w:val="000000" w:themeColor="text1"/>
        </w:rPr>
        <w:t>分）</w:t>
      </w:r>
    </w:p>
    <w:p w14:paraId="4BD22CBD" w14:textId="77777777" w:rsidR="007024F5" w:rsidRPr="0094014F" w:rsidRDefault="007024F5" w:rsidP="007024F5">
      <w:pPr>
        <w:adjustRightInd w:val="0"/>
        <w:snapToGrid w:val="0"/>
        <w:rPr>
          <w:color w:val="000000" w:themeColor="text1"/>
        </w:rPr>
      </w:pPr>
      <w:r w:rsidRPr="0094014F">
        <w:rPr>
          <w:rFonts w:eastAsia="新宋体" w:hint="eastAsia"/>
          <w:color w:val="000000" w:themeColor="text1"/>
        </w:rPr>
        <w:t>由玻意耳定律得：</w:t>
      </w:r>
      <w:r w:rsidRPr="0094014F">
        <w:rPr>
          <w:rFonts w:eastAsia="新宋体" w:hint="eastAsia"/>
          <w:i/>
          <w:iCs/>
          <w:color w:val="000000" w:themeColor="text1"/>
        </w:rPr>
        <w:t>p</w:t>
      </w:r>
      <w:r w:rsidRPr="0094014F">
        <w:rPr>
          <w:rFonts w:eastAsia="新宋体" w:hint="eastAsia"/>
          <w:color w:val="000000" w:themeColor="text1"/>
          <w:sz w:val="24"/>
          <w:vertAlign w:val="subscript"/>
        </w:rPr>
        <w:t>1</w:t>
      </w:r>
      <w:r w:rsidRPr="0094014F">
        <w:rPr>
          <w:rFonts w:eastAsia="新宋体" w:hint="eastAsia"/>
          <w:color w:val="000000" w:themeColor="text1"/>
        </w:rPr>
        <w:t>'</w:t>
      </w:r>
      <w:r w:rsidRPr="0094014F">
        <w:rPr>
          <w:rFonts w:eastAsia="新宋体" w:hint="eastAsia"/>
          <w:i/>
          <w:iCs/>
          <w:color w:val="000000" w:themeColor="text1"/>
        </w:rPr>
        <w:t>V</w:t>
      </w:r>
      <w:r w:rsidRPr="0094014F">
        <w:rPr>
          <w:rFonts w:eastAsia="新宋体" w:hint="eastAsia"/>
          <w:color w:val="000000" w:themeColor="text1"/>
          <w:sz w:val="24"/>
          <w:vertAlign w:val="subscript"/>
        </w:rPr>
        <w:t>1</w:t>
      </w:r>
      <w:r w:rsidRPr="0094014F">
        <w:rPr>
          <w:rFonts w:eastAsia="新宋体" w:hint="eastAsia"/>
          <w:color w:val="000000" w:themeColor="text1"/>
        </w:rPr>
        <w:t>'</w:t>
      </w:r>
      <w:r w:rsidRPr="0094014F">
        <w:rPr>
          <w:rFonts w:eastAsia="新宋体" w:hint="eastAsia"/>
          <w:color w:val="000000" w:themeColor="text1"/>
        </w:rPr>
        <w:t>＝</w:t>
      </w:r>
      <w:r w:rsidRPr="0094014F">
        <w:rPr>
          <w:rFonts w:eastAsia="新宋体" w:hint="eastAsia"/>
          <w:i/>
          <w:iCs/>
          <w:color w:val="000000" w:themeColor="text1"/>
        </w:rPr>
        <w:t>p</w:t>
      </w:r>
      <w:r w:rsidRPr="0094014F">
        <w:rPr>
          <w:rFonts w:eastAsia="新宋体" w:hint="eastAsia"/>
          <w:color w:val="000000" w:themeColor="text1"/>
          <w:sz w:val="24"/>
          <w:vertAlign w:val="subscript"/>
        </w:rPr>
        <w:t>2</w:t>
      </w:r>
      <w:r w:rsidRPr="0094014F">
        <w:rPr>
          <w:rFonts w:eastAsia="新宋体" w:hint="eastAsia"/>
          <w:color w:val="000000" w:themeColor="text1"/>
        </w:rPr>
        <w:t>'</w:t>
      </w:r>
      <w:r w:rsidRPr="0094014F">
        <w:rPr>
          <w:rFonts w:eastAsia="新宋体" w:hint="eastAsia"/>
          <w:i/>
          <w:iCs/>
          <w:color w:val="000000" w:themeColor="text1"/>
        </w:rPr>
        <w:t>V</w:t>
      </w:r>
      <w:r w:rsidRPr="0094014F">
        <w:rPr>
          <w:rFonts w:eastAsia="新宋体" w:hint="eastAsia"/>
          <w:color w:val="000000" w:themeColor="text1"/>
          <w:sz w:val="24"/>
          <w:vertAlign w:val="subscript"/>
        </w:rPr>
        <w:t>2</w:t>
      </w:r>
      <w:r w:rsidRPr="0094014F">
        <w:rPr>
          <w:rFonts w:eastAsia="新宋体" w:hint="eastAsia"/>
          <w:color w:val="000000" w:themeColor="text1"/>
        </w:rPr>
        <w:t xml:space="preserve">'        </w:t>
      </w:r>
      <w:r w:rsidRPr="0094014F">
        <w:rPr>
          <w:rFonts w:hint="eastAsia"/>
          <w:color w:val="000000" w:themeColor="text1"/>
        </w:rPr>
        <w:t xml:space="preserve">               </w:t>
      </w:r>
      <w:r w:rsidRPr="0094014F">
        <w:rPr>
          <w:rFonts w:hint="eastAsia"/>
          <w:color w:val="000000" w:themeColor="text1"/>
        </w:rPr>
        <w:t>（</w:t>
      </w:r>
      <w:r w:rsidRPr="0094014F">
        <w:rPr>
          <w:rFonts w:hint="eastAsia"/>
          <w:color w:val="000000" w:themeColor="text1"/>
        </w:rPr>
        <w:t>2</w:t>
      </w:r>
      <w:r w:rsidRPr="0094014F">
        <w:rPr>
          <w:rFonts w:hint="eastAsia"/>
          <w:color w:val="000000" w:themeColor="text1"/>
        </w:rPr>
        <w:t>分）</w:t>
      </w:r>
    </w:p>
    <w:p w14:paraId="590B2979" w14:textId="77777777" w:rsidR="007024F5" w:rsidRPr="0094014F" w:rsidRDefault="007024F5" w:rsidP="007024F5">
      <w:pPr>
        <w:adjustRightInd w:val="0"/>
        <w:snapToGrid w:val="0"/>
        <w:rPr>
          <w:color w:val="000000" w:themeColor="text1"/>
        </w:rPr>
      </w:pPr>
      <w:r w:rsidRPr="0094014F">
        <w:rPr>
          <w:rFonts w:eastAsia="新宋体" w:hint="eastAsia"/>
          <w:color w:val="000000" w:themeColor="text1"/>
        </w:rPr>
        <w:t>由</w:t>
      </w:r>
      <w:r w:rsidRPr="0094014F">
        <w:rPr>
          <w:rFonts w:eastAsia="Calibri" w:hint="eastAsia"/>
          <w:color w:val="000000" w:themeColor="text1"/>
        </w:rPr>
        <w:t>⑤⑥</w:t>
      </w:r>
      <w:r w:rsidRPr="0094014F">
        <w:rPr>
          <w:rFonts w:eastAsia="新宋体" w:hint="eastAsia"/>
          <w:color w:val="000000" w:themeColor="text1"/>
        </w:rPr>
        <w:t>解得：</w:t>
      </w:r>
      <w:r w:rsidRPr="0094014F">
        <w:rPr>
          <w:rFonts w:eastAsia="新宋体" w:hint="eastAsia"/>
          <w:i/>
          <w:iCs/>
          <w:color w:val="000000" w:themeColor="text1"/>
        </w:rPr>
        <w:t>p</w:t>
      </w:r>
      <w:r w:rsidRPr="0094014F">
        <w:rPr>
          <w:rFonts w:eastAsia="新宋体" w:hint="eastAsia"/>
          <w:color w:val="000000" w:themeColor="text1"/>
          <w:sz w:val="24"/>
          <w:vertAlign w:val="subscript"/>
        </w:rPr>
        <w:t>2</w:t>
      </w:r>
      <w:r w:rsidRPr="0094014F">
        <w:rPr>
          <w:rFonts w:eastAsia="新宋体" w:hint="eastAsia"/>
          <w:color w:val="000000" w:themeColor="text1"/>
        </w:rPr>
        <w:t>'=</w:t>
      </w:r>
      <w:r w:rsidRPr="0094014F">
        <w:rPr>
          <w:rFonts w:eastAsia="新宋体"/>
          <w:color w:val="000000" w:themeColor="text1"/>
          <w:position w:val="-22"/>
        </w:rPr>
        <w:object w:dxaOrig="426" w:dyaOrig="551" w14:anchorId="7728CEE2">
          <v:shape id="_x0000_i1082" type="#_x0000_t75" style="width:21pt;height:27.5pt" o:ole="">
            <v:imagedata r:id="rId74" o:title=""/>
          </v:shape>
          <o:OLEObject Type="Embed" ProgID="Equation.DSMT4" ShapeID="_x0000_i1082" DrawAspect="Content" ObjectID="_1728894122" r:id="rId75"/>
        </w:object>
      </w:r>
      <w:r w:rsidRPr="0094014F">
        <w:rPr>
          <w:rFonts w:hAnsi="Cambria Math" w:hint="eastAsia"/>
          <w:color w:val="000000" w:themeColor="text1"/>
        </w:rPr>
        <w:t xml:space="preserve">              </w:t>
      </w:r>
      <w:r w:rsidRPr="0094014F">
        <w:rPr>
          <w:rFonts w:hint="eastAsia"/>
          <w:color w:val="000000" w:themeColor="text1"/>
        </w:rPr>
        <w:t xml:space="preserve">                </w:t>
      </w:r>
      <w:r w:rsidRPr="0094014F">
        <w:rPr>
          <w:rFonts w:hint="eastAsia"/>
          <w:color w:val="000000" w:themeColor="text1"/>
        </w:rPr>
        <w:t>（</w:t>
      </w:r>
      <w:r w:rsidRPr="0094014F">
        <w:rPr>
          <w:color w:val="000000" w:themeColor="text1"/>
        </w:rPr>
        <w:t>2</w:t>
      </w:r>
      <w:r w:rsidRPr="0094014F">
        <w:rPr>
          <w:rFonts w:hint="eastAsia"/>
          <w:color w:val="000000" w:themeColor="text1"/>
        </w:rPr>
        <w:t>分）</w:t>
      </w:r>
    </w:p>
    <w:p w14:paraId="43115EA5" w14:textId="77777777" w:rsidR="006A0D69" w:rsidRDefault="006A0D69">
      <w:pPr>
        <w:widowControl/>
        <w:jc w:val="left"/>
        <w:rPr>
          <w:color w:val="000000" w:themeColor="text1"/>
        </w:rPr>
      </w:pPr>
      <w:r>
        <w:rPr>
          <w:color w:val="000000" w:themeColor="text1"/>
        </w:rPr>
        <w:br w:type="page"/>
      </w:r>
    </w:p>
    <w:p w14:paraId="1C42E67E" w14:textId="0C68BDD4" w:rsidR="007024F5" w:rsidRPr="0094014F" w:rsidRDefault="007024F5" w:rsidP="007024F5">
      <w:pPr>
        <w:rPr>
          <w:color w:val="000000" w:themeColor="text1"/>
        </w:rPr>
      </w:pPr>
      <w:r w:rsidRPr="0094014F">
        <w:rPr>
          <w:color w:val="000000" w:themeColor="text1"/>
        </w:rPr>
        <w:t>34</w:t>
      </w:r>
      <w:r w:rsidRPr="0094014F">
        <w:rPr>
          <w:color w:val="000000" w:themeColor="text1"/>
        </w:rPr>
        <w:t>．</w:t>
      </w:r>
      <w:r w:rsidRPr="0094014F">
        <w:rPr>
          <w:rFonts w:hint="eastAsia"/>
          <w:color w:val="000000" w:themeColor="text1"/>
        </w:rPr>
        <w:t>【</w:t>
      </w:r>
      <w:r w:rsidRPr="0094014F">
        <w:rPr>
          <w:color w:val="000000" w:themeColor="text1"/>
        </w:rPr>
        <w:t>物理选修</w:t>
      </w:r>
      <w:r w:rsidRPr="0094014F">
        <w:rPr>
          <w:color w:val="000000" w:themeColor="text1"/>
        </w:rPr>
        <w:t>3- 4</w:t>
      </w:r>
      <w:r w:rsidRPr="0094014F">
        <w:rPr>
          <w:rFonts w:hint="eastAsia"/>
          <w:color w:val="000000" w:themeColor="text1"/>
        </w:rPr>
        <w:t>】（</w:t>
      </w:r>
      <w:r w:rsidRPr="0094014F">
        <w:rPr>
          <w:color w:val="000000" w:themeColor="text1"/>
        </w:rPr>
        <w:t>15</w:t>
      </w:r>
      <w:r w:rsidRPr="0094014F">
        <w:rPr>
          <w:color w:val="000000" w:themeColor="text1"/>
        </w:rPr>
        <w:t>分</w:t>
      </w:r>
      <w:r w:rsidRPr="0094014F">
        <w:rPr>
          <w:rFonts w:hint="eastAsia"/>
          <w:color w:val="000000" w:themeColor="text1"/>
        </w:rPr>
        <w:t>）</w:t>
      </w:r>
    </w:p>
    <w:p w14:paraId="4D9139F4" w14:textId="77777777" w:rsidR="007024F5" w:rsidRPr="0094014F" w:rsidRDefault="007024F5" w:rsidP="007024F5">
      <w:pPr>
        <w:adjustRightInd w:val="0"/>
        <w:snapToGrid w:val="0"/>
        <w:rPr>
          <w:color w:val="000000" w:themeColor="text1"/>
        </w:rPr>
      </w:pPr>
      <w:r w:rsidRPr="0094014F">
        <w:rPr>
          <w:rFonts w:hint="eastAsia"/>
          <w:color w:val="000000" w:themeColor="text1"/>
        </w:rPr>
        <w:t>（</w:t>
      </w:r>
      <w:r w:rsidRPr="0094014F">
        <w:rPr>
          <w:rFonts w:hint="eastAsia"/>
          <w:color w:val="000000" w:themeColor="text1"/>
        </w:rPr>
        <w:t>1</w:t>
      </w:r>
      <w:r w:rsidRPr="0094014F">
        <w:rPr>
          <w:rFonts w:hint="eastAsia"/>
          <w:color w:val="000000" w:themeColor="text1"/>
        </w:rPr>
        <w:t>）</w:t>
      </w:r>
      <w:r w:rsidRPr="0094014F">
        <w:rPr>
          <w:color w:val="000000" w:themeColor="text1"/>
        </w:rPr>
        <w:t>0.8 s</w:t>
      </w:r>
      <w:r w:rsidRPr="0094014F">
        <w:rPr>
          <w:color w:val="000000" w:themeColor="text1"/>
        </w:rPr>
        <w:t>（</w:t>
      </w:r>
      <w:r w:rsidRPr="0094014F">
        <w:rPr>
          <w:color w:val="000000" w:themeColor="text1"/>
        </w:rPr>
        <w:t>1</w:t>
      </w:r>
      <w:r w:rsidRPr="0094014F">
        <w:rPr>
          <w:color w:val="000000" w:themeColor="text1"/>
        </w:rPr>
        <w:t>分）</w:t>
      </w:r>
      <w:r w:rsidRPr="0094014F">
        <w:rPr>
          <w:color w:val="000000" w:themeColor="text1"/>
        </w:rPr>
        <w:tab/>
      </w:r>
      <w:r w:rsidRPr="0094014F">
        <w:rPr>
          <w:color w:val="000000" w:themeColor="text1"/>
        </w:rPr>
        <w:tab/>
      </w:r>
      <w:r w:rsidRPr="0094014F">
        <w:rPr>
          <w:rFonts w:hint="eastAsia"/>
          <w:color w:val="000000" w:themeColor="text1"/>
        </w:rPr>
        <w:t>下</w:t>
      </w:r>
      <w:r w:rsidRPr="0094014F">
        <w:rPr>
          <w:color w:val="000000" w:themeColor="text1"/>
        </w:rPr>
        <w:t>（</w:t>
      </w:r>
      <w:r w:rsidRPr="0094014F">
        <w:rPr>
          <w:color w:val="000000" w:themeColor="text1"/>
        </w:rPr>
        <w:t>2</w:t>
      </w:r>
      <w:r w:rsidRPr="0094014F">
        <w:rPr>
          <w:color w:val="000000" w:themeColor="text1"/>
        </w:rPr>
        <w:t>分）</w:t>
      </w:r>
      <w:r w:rsidRPr="0094014F">
        <w:rPr>
          <w:color w:val="000000" w:themeColor="text1"/>
        </w:rPr>
        <w:tab/>
      </w:r>
      <w:r w:rsidRPr="0094014F">
        <w:rPr>
          <w:color w:val="000000" w:themeColor="text1"/>
        </w:rPr>
        <w:tab/>
        <w:t>0.67 s</w:t>
      </w:r>
      <w:r w:rsidRPr="0094014F">
        <w:rPr>
          <w:color w:val="000000" w:themeColor="text1"/>
        </w:rPr>
        <w:t>（</w:t>
      </w:r>
      <w:r w:rsidRPr="0094014F">
        <w:rPr>
          <w:color w:val="000000" w:themeColor="text1"/>
        </w:rPr>
        <w:t>2</w:t>
      </w:r>
      <w:r w:rsidRPr="0094014F">
        <w:rPr>
          <w:color w:val="000000" w:themeColor="text1"/>
        </w:rPr>
        <w:t>分）</w:t>
      </w:r>
    </w:p>
    <w:p w14:paraId="576918BC" w14:textId="77777777" w:rsidR="007024F5" w:rsidRPr="0094014F" w:rsidRDefault="007024F5" w:rsidP="007024F5">
      <w:pPr>
        <w:adjustRightInd w:val="0"/>
        <w:snapToGrid w:val="0"/>
        <w:rPr>
          <w:color w:val="000000" w:themeColor="text1"/>
        </w:rPr>
      </w:pPr>
      <w:r w:rsidRPr="0094014F">
        <w:rPr>
          <w:color w:val="000000" w:themeColor="text1"/>
        </w:rPr>
        <w:t>（</w:t>
      </w:r>
      <w:r w:rsidRPr="0094014F">
        <w:rPr>
          <w:color w:val="000000" w:themeColor="text1"/>
        </w:rPr>
        <w:t>2</w:t>
      </w:r>
      <w:r w:rsidRPr="0094014F">
        <w:rPr>
          <w:color w:val="000000" w:themeColor="text1"/>
        </w:rPr>
        <w:t>）（</w:t>
      </w:r>
      <w:r w:rsidRPr="0094014F">
        <w:rPr>
          <w:color w:val="000000" w:themeColor="text1"/>
        </w:rPr>
        <w:t>10</w:t>
      </w:r>
      <w:r w:rsidRPr="0094014F">
        <w:rPr>
          <w:color w:val="000000" w:themeColor="text1"/>
        </w:rPr>
        <w:t>分）</w:t>
      </w:r>
      <w:r w:rsidRPr="0094014F">
        <w:rPr>
          <w:rFonts w:eastAsia="新宋体" w:hint="eastAsia"/>
          <w:color w:val="000000" w:themeColor="text1"/>
        </w:rPr>
        <w:t>解：</w:t>
      </w:r>
    </w:p>
    <w:p w14:paraId="75E6CEFE" w14:textId="77777777" w:rsidR="007024F5" w:rsidRPr="0094014F" w:rsidRDefault="007024F5" w:rsidP="007024F5">
      <w:pPr>
        <w:adjustRightInd w:val="0"/>
        <w:snapToGrid w:val="0"/>
        <w:rPr>
          <w:rFonts w:eastAsia="新宋体"/>
          <w:color w:val="000000" w:themeColor="text1"/>
        </w:rPr>
      </w:pPr>
      <w:r w:rsidRPr="0094014F">
        <w:rPr>
          <w:rFonts w:eastAsia="新宋体" w:hint="eastAsia"/>
          <w:color w:val="000000" w:themeColor="text1"/>
        </w:rPr>
        <w:t>（</w:t>
      </w:r>
      <w:r w:rsidRPr="0094014F">
        <w:rPr>
          <w:rFonts w:eastAsia="新宋体"/>
          <w:color w:val="000000" w:themeColor="text1"/>
        </w:rPr>
        <w:t>ⅰ</w:t>
      </w:r>
      <w:r w:rsidRPr="0094014F">
        <w:rPr>
          <w:rFonts w:eastAsia="新宋体" w:hint="eastAsia"/>
          <w:color w:val="000000" w:themeColor="text1"/>
        </w:rPr>
        <w:t>）设从</w:t>
      </w:r>
      <w:r w:rsidRPr="0094014F">
        <w:rPr>
          <w:rFonts w:eastAsia="新宋体" w:hint="eastAsia"/>
          <w:i/>
          <w:iCs/>
          <w:color w:val="000000" w:themeColor="text1"/>
        </w:rPr>
        <w:t>A</w:t>
      </w:r>
      <w:r w:rsidRPr="0094014F">
        <w:rPr>
          <w:rFonts w:eastAsia="新宋体" w:hint="eastAsia"/>
          <w:color w:val="000000" w:themeColor="text1"/>
        </w:rPr>
        <w:t>点经</w:t>
      </w:r>
      <w:r w:rsidRPr="0094014F">
        <w:rPr>
          <w:rFonts w:eastAsia="新宋体" w:hint="eastAsia"/>
          <w:i/>
          <w:iCs/>
          <w:color w:val="000000" w:themeColor="text1"/>
        </w:rPr>
        <w:t>AB</w:t>
      </w:r>
      <w:r w:rsidRPr="0094014F">
        <w:rPr>
          <w:rFonts w:eastAsia="新宋体" w:hint="eastAsia"/>
          <w:color w:val="000000" w:themeColor="text1"/>
        </w:rPr>
        <w:t>面折射直接射到</w:t>
      </w:r>
      <w:r w:rsidRPr="0094014F">
        <w:rPr>
          <w:rFonts w:eastAsia="新宋体" w:hint="eastAsia"/>
          <w:i/>
          <w:iCs/>
          <w:color w:val="000000" w:themeColor="text1"/>
        </w:rPr>
        <w:t>CD</w:t>
      </w:r>
      <w:r w:rsidRPr="0094014F">
        <w:rPr>
          <w:rFonts w:eastAsia="新宋体" w:hint="eastAsia"/>
          <w:color w:val="000000" w:themeColor="text1"/>
        </w:rPr>
        <w:t>面的</w:t>
      </w:r>
      <w:r w:rsidRPr="0094014F">
        <w:rPr>
          <w:rFonts w:eastAsia="新宋体"/>
          <w:i/>
          <w:iCs/>
          <w:color w:val="000000" w:themeColor="text1"/>
        </w:rPr>
        <w:t>E</w:t>
      </w:r>
      <w:r w:rsidRPr="0094014F">
        <w:rPr>
          <w:rFonts w:eastAsia="新宋体" w:hint="eastAsia"/>
          <w:color w:val="000000" w:themeColor="text1"/>
        </w:rPr>
        <w:t>点，入射角是</w:t>
      </w:r>
      <w:r w:rsidRPr="0094014F">
        <w:rPr>
          <w:color w:val="000000" w:themeColor="text1"/>
        </w:rPr>
        <w:t>45°</w:t>
      </w:r>
      <w:r w:rsidRPr="0094014F">
        <w:rPr>
          <w:rFonts w:hint="eastAsia"/>
          <w:color w:val="000000" w:themeColor="text1"/>
        </w:rPr>
        <w:t>，折射角为</w:t>
      </w:r>
      <w:r w:rsidRPr="0094014F">
        <w:rPr>
          <w:rFonts w:eastAsia="新宋体"/>
          <w:i/>
          <w:iCs/>
          <w:color w:val="000000" w:themeColor="text1"/>
        </w:rPr>
        <w:t>θ</w:t>
      </w:r>
      <w:r w:rsidRPr="0094014F">
        <w:rPr>
          <w:rFonts w:eastAsia="新宋体" w:hint="eastAsia"/>
          <w:color w:val="000000" w:themeColor="text1"/>
        </w:rPr>
        <w:t>，</w:t>
      </w:r>
      <w:r w:rsidRPr="0094014F">
        <w:rPr>
          <w:color w:val="000000" w:themeColor="text1"/>
        </w:rPr>
        <w:t>玻璃</w:t>
      </w:r>
      <w:r w:rsidRPr="0094014F">
        <w:rPr>
          <w:rFonts w:hint="eastAsia"/>
          <w:color w:val="000000" w:themeColor="text1"/>
        </w:rPr>
        <w:t>折射率</w:t>
      </w:r>
      <w:r w:rsidRPr="0094014F">
        <w:rPr>
          <w:rFonts w:hint="eastAsia"/>
          <w:i/>
          <w:iCs/>
          <w:color w:val="000000" w:themeColor="text1"/>
        </w:rPr>
        <w:t>n</w:t>
      </w:r>
      <w:r w:rsidRPr="0094014F">
        <w:rPr>
          <w:color w:val="000000" w:themeColor="text1"/>
        </w:rPr>
        <w:t>=</w:t>
      </w:r>
      <w:r w:rsidRPr="0094014F">
        <w:rPr>
          <w:color w:val="000000" w:themeColor="text1"/>
          <w:position w:val="-6"/>
        </w:rPr>
        <w:object w:dxaOrig="344" w:dyaOrig="313" w14:anchorId="7395B7E6">
          <v:shape id="_x0000_i1083" type="#_x0000_t75" style="width:17pt;height:15.5pt" o:ole="">
            <v:imagedata r:id="rId76" o:title=""/>
          </v:shape>
          <o:OLEObject Type="Embed" ProgID="Equation.DSMT4" ShapeID="_x0000_i1083" DrawAspect="Content" ObjectID="_1728894123" r:id="rId77"/>
        </w:object>
      </w:r>
      <w:r w:rsidRPr="0094014F">
        <w:rPr>
          <w:rFonts w:hint="eastAsia"/>
          <w:color w:val="000000" w:themeColor="text1"/>
        </w:rPr>
        <w:t>，则</w:t>
      </w:r>
    </w:p>
    <w:p w14:paraId="329FD94A" w14:textId="77777777" w:rsidR="007024F5" w:rsidRPr="0094014F" w:rsidRDefault="007024F5" w:rsidP="007024F5">
      <w:pPr>
        <w:adjustRightInd w:val="0"/>
        <w:snapToGrid w:val="0"/>
        <w:rPr>
          <w:rFonts w:eastAsia="新宋体"/>
          <w:color w:val="000000" w:themeColor="text1"/>
        </w:rPr>
      </w:pPr>
      <w:r w:rsidRPr="0094014F">
        <w:rPr>
          <w:rFonts w:ascii="宋体" w:hAnsi="宋体" w:cs="宋体"/>
          <w:noProof/>
          <w:color w:val="000000" w:themeColor="text1"/>
          <w:sz w:val="24"/>
          <w:lang w:bidi="ar"/>
        </w:rPr>
        <mc:AlternateContent>
          <mc:Choice Requires="wpg">
            <w:drawing>
              <wp:anchor distT="0" distB="0" distL="114300" distR="114300" simplePos="0" relativeHeight="252339200" behindDoc="0" locked="0" layoutInCell="1" allowOverlap="1" wp14:anchorId="2FE789BA" wp14:editId="609B7591">
                <wp:simplePos x="0" y="0"/>
                <wp:positionH relativeFrom="margin">
                  <wp:posOffset>3288030</wp:posOffset>
                </wp:positionH>
                <wp:positionV relativeFrom="paragraph">
                  <wp:posOffset>5715</wp:posOffset>
                </wp:positionV>
                <wp:extent cx="1882140" cy="1769745"/>
                <wp:effectExtent l="0" t="0" r="0" b="20955"/>
                <wp:wrapNone/>
                <wp:docPr id="625" name="组合 625"/>
                <wp:cNvGraphicFramePr/>
                <a:graphic xmlns:a="http://schemas.openxmlformats.org/drawingml/2006/main">
                  <a:graphicData uri="http://schemas.microsoft.com/office/word/2010/wordprocessingGroup">
                    <wpg:wgp>
                      <wpg:cNvGrpSpPr/>
                      <wpg:grpSpPr>
                        <a:xfrm>
                          <a:off x="0" y="0"/>
                          <a:ext cx="1882140" cy="1769745"/>
                          <a:chOff x="203200" y="0"/>
                          <a:chExt cx="1882140" cy="1769745"/>
                        </a:xfrm>
                      </wpg:grpSpPr>
                      <wps:wsp>
                        <wps:cNvPr id="626" name="直接连接符 626"/>
                        <wps:cNvCnPr/>
                        <wps:spPr>
                          <a:xfrm>
                            <a:off x="301646" y="362910"/>
                            <a:ext cx="343383" cy="0"/>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627" name="组合 627"/>
                        <wpg:cNvGrpSpPr/>
                        <wpg:grpSpPr>
                          <a:xfrm>
                            <a:off x="203200" y="0"/>
                            <a:ext cx="1882140" cy="1769745"/>
                            <a:chOff x="0" y="0"/>
                            <a:chExt cx="1882140" cy="1769745"/>
                          </a:xfrm>
                        </wpg:grpSpPr>
                        <wpg:grpSp>
                          <wpg:cNvPr id="628" name="组合 628"/>
                          <wpg:cNvGrpSpPr/>
                          <wpg:grpSpPr>
                            <a:xfrm>
                              <a:off x="0" y="0"/>
                              <a:ext cx="1882140" cy="1769745"/>
                              <a:chOff x="0" y="0"/>
                              <a:chExt cx="1885312" cy="1770530"/>
                            </a:xfrm>
                          </wpg:grpSpPr>
                          <wpg:grpSp>
                            <wpg:cNvPr id="629" name="组合 629"/>
                            <wpg:cNvGrpSpPr/>
                            <wpg:grpSpPr>
                              <a:xfrm>
                                <a:off x="0" y="0"/>
                                <a:ext cx="1759134" cy="1770530"/>
                                <a:chOff x="0" y="0"/>
                                <a:chExt cx="1759134" cy="1770530"/>
                              </a:xfrm>
                            </wpg:grpSpPr>
                            <wpg:grpSp>
                              <wpg:cNvPr id="630" name="组合 630"/>
                              <wpg:cNvGrpSpPr/>
                              <wpg:grpSpPr>
                                <a:xfrm>
                                  <a:off x="0" y="0"/>
                                  <a:ext cx="1759134" cy="1523400"/>
                                  <a:chOff x="0" y="0"/>
                                  <a:chExt cx="1759134" cy="1523400"/>
                                </a:xfrm>
                              </wpg:grpSpPr>
                              <wps:wsp>
                                <wps:cNvPr id="631" name="矩形 631"/>
                                <wps:cNvSpPr/>
                                <wps:spPr>
                                  <a:xfrm>
                                    <a:off x="363071" y="363071"/>
                                    <a:ext cx="1152000" cy="11520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32" name="直接箭头连接符 632"/>
                                <wps:cNvCnPr/>
                                <wps:spPr>
                                  <a:xfrm>
                                    <a:off x="0" y="0"/>
                                    <a:ext cx="359410" cy="35941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s:wsp>
                                <wps:cNvPr id="633" name="直接箭头连接符 633"/>
                                <wps:cNvCnPr/>
                                <wps:spPr>
                                  <a:xfrm>
                                    <a:off x="4483" y="430306"/>
                                    <a:ext cx="359410" cy="35941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s:wsp>
                                <wps:cNvPr id="634" name="直接箭头连接符 634"/>
                                <wps:cNvCnPr/>
                                <wps:spPr>
                                  <a:xfrm>
                                    <a:off x="8143" y="841113"/>
                                    <a:ext cx="359410" cy="35941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s:wsp>
                                <wps:cNvPr id="635" name="直接箭头连接符 635"/>
                                <wps:cNvCnPr/>
                                <wps:spPr>
                                  <a:xfrm>
                                    <a:off x="0" y="1151965"/>
                                    <a:ext cx="360000" cy="360000"/>
                                  </a:xfrm>
                                  <a:prstGeom prst="straightConnector1">
                                    <a:avLst/>
                                  </a:prstGeom>
                                  <a:ln>
                                    <a:tailEnd type="stealth" w="sm" len="med"/>
                                  </a:ln>
                                </wps:spPr>
                                <wps:style>
                                  <a:lnRef idx="1">
                                    <a:schemeClr val="dk1"/>
                                  </a:lnRef>
                                  <a:fillRef idx="0">
                                    <a:schemeClr val="dk1"/>
                                  </a:fillRef>
                                  <a:effectRef idx="0">
                                    <a:schemeClr val="dk1"/>
                                  </a:effectRef>
                                  <a:fontRef idx="minor">
                                    <a:schemeClr val="tx1"/>
                                  </a:fontRef>
                                </wps:style>
                                <wps:bodyPr/>
                              </wps:wsp>
                              <wps:wsp>
                                <wps:cNvPr id="636" name="任意多边形: 形状 636"/>
                                <wps:cNvSpPr/>
                                <wps:spPr>
                                  <a:xfrm>
                                    <a:off x="268942" y="627530"/>
                                    <a:ext cx="98611" cy="67235"/>
                                  </a:xfrm>
                                  <a:custGeom>
                                    <a:avLst/>
                                    <a:gdLst>
                                      <a:gd name="connsiteX0" fmla="*/ 0 w 98611"/>
                                      <a:gd name="connsiteY0" fmla="*/ 67235 h 67235"/>
                                      <a:gd name="connsiteX1" fmla="*/ 31376 w 98611"/>
                                      <a:gd name="connsiteY1" fmla="*/ 13447 h 67235"/>
                                      <a:gd name="connsiteX2" fmla="*/ 98611 w 98611"/>
                                      <a:gd name="connsiteY2" fmla="*/ 0 h 67235"/>
                                    </a:gdLst>
                                    <a:ahLst/>
                                    <a:cxnLst>
                                      <a:cxn ang="0">
                                        <a:pos x="connsiteX0" y="connsiteY0"/>
                                      </a:cxn>
                                      <a:cxn ang="0">
                                        <a:pos x="connsiteX1" y="connsiteY1"/>
                                      </a:cxn>
                                      <a:cxn ang="0">
                                        <a:pos x="connsiteX2" y="connsiteY2"/>
                                      </a:cxn>
                                    </a:cxnLst>
                                    <a:rect l="l" t="t" r="r" b="b"/>
                                    <a:pathLst>
                                      <a:path w="98611" h="67235">
                                        <a:moveTo>
                                          <a:pt x="0" y="67235"/>
                                        </a:moveTo>
                                        <a:cubicBezTo>
                                          <a:pt x="7470" y="45944"/>
                                          <a:pt x="14941" y="24653"/>
                                          <a:pt x="31376" y="13447"/>
                                        </a:cubicBezTo>
                                        <a:cubicBezTo>
                                          <a:pt x="47811" y="2241"/>
                                          <a:pt x="73211" y="1120"/>
                                          <a:pt x="98611"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37" name="直接连接符 637"/>
                                <wps:cNvCnPr/>
                                <wps:spPr>
                                  <a:xfrm flipV="1">
                                    <a:off x="107577" y="779930"/>
                                    <a:ext cx="475129" cy="9786"/>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38" name="直接连接符 638"/>
                                <wps:cNvCnPr/>
                                <wps:spPr>
                                  <a:xfrm flipV="1">
                                    <a:off x="154306" y="1192623"/>
                                    <a:ext cx="475129" cy="9786"/>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39" name="直接连接符 639"/>
                                <wps:cNvCnPr/>
                                <wps:spPr>
                                  <a:xfrm flipV="1">
                                    <a:off x="1284005" y="940595"/>
                                    <a:ext cx="475129" cy="9786"/>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40" name="直接连接符 640"/>
                                <wps:cNvCnPr/>
                                <wps:spPr>
                                  <a:xfrm flipV="1">
                                    <a:off x="118686" y="1513614"/>
                                    <a:ext cx="475129" cy="9786"/>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641" name="直接连接符 641"/>
                              <wps:cNvCnPr/>
                              <wps:spPr>
                                <a:xfrm flipV="1">
                                  <a:off x="367553" y="143436"/>
                                  <a:ext cx="0" cy="242047"/>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42" name="直接连接符 642"/>
                              <wps:cNvCnPr/>
                              <wps:spPr>
                                <a:xfrm flipV="1">
                                  <a:off x="363071" y="1528483"/>
                                  <a:ext cx="0" cy="242047"/>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43" name="直接连接符 643"/>
                              <wps:cNvCnPr/>
                              <wps:spPr>
                                <a:xfrm flipH="1" flipV="1">
                                  <a:off x="956014" y="1200523"/>
                                  <a:ext cx="348" cy="425802"/>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644" name="文本框 2"/>
                            <wps:cNvSpPr txBox="1">
                              <a:spLocks noChangeArrowheads="1"/>
                            </wps:cNvSpPr>
                            <wps:spPr bwMode="auto">
                              <a:xfrm>
                                <a:off x="300318" y="143436"/>
                                <a:ext cx="327025" cy="290830"/>
                              </a:xfrm>
                              <a:prstGeom prst="rect">
                                <a:avLst/>
                              </a:prstGeom>
                              <a:noFill/>
                              <a:ln w="9525">
                                <a:noFill/>
                                <a:miter lim="800000"/>
                              </a:ln>
                            </wps:spPr>
                            <wps:txbx>
                              <w:txbxContent>
                                <w:p w14:paraId="7EEC6025" w14:textId="77777777" w:rsidR="007024F5" w:rsidRDefault="007024F5" w:rsidP="007024F5">
                                  <w:pPr>
                                    <w:rPr>
                                      <w:sz w:val="18"/>
                                      <w:szCs w:val="18"/>
                                    </w:rPr>
                                  </w:pPr>
                                  <w:r>
                                    <w:rPr>
                                      <w:sz w:val="18"/>
                                      <w:szCs w:val="18"/>
                                    </w:rPr>
                                    <w:t>A</w:t>
                                  </w:r>
                                </w:p>
                              </w:txbxContent>
                            </wps:txbx>
                            <wps:bodyPr rot="0" vert="horz" wrap="square" lIns="91440" tIns="45720" rIns="91440" bIns="45720" anchor="t" anchorCtr="0">
                              <a:noAutofit/>
                            </wps:bodyPr>
                          </wps:wsp>
                          <wps:wsp>
                            <wps:cNvPr id="645" name="文本框 2"/>
                            <wps:cNvSpPr txBox="1">
                              <a:spLocks noChangeArrowheads="1"/>
                            </wps:cNvSpPr>
                            <wps:spPr bwMode="auto">
                              <a:xfrm>
                                <a:off x="1344706" y="138953"/>
                                <a:ext cx="327025" cy="290830"/>
                              </a:xfrm>
                              <a:prstGeom prst="rect">
                                <a:avLst/>
                              </a:prstGeom>
                              <a:noFill/>
                              <a:ln w="9525">
                                <a:noFill/>
                                <a:miter lim="800000"/>
                              </a:ln>
                            </wps:spPr>
                            <wps:txbx>
                              <w:txbxContent>
                                <w:p w14:paraId="7C79E4FF" w14:textId="77777777" w:rsidR="007024F5" w:rsidRDefault="007024F5" w:rsidP="007024F5">
                                  <w:pPr>
                                    <w:rPr>
                                      <w:sz w:val="18"/>
                                      <w:szCs w:val="18"/>
                                    </w:rPr>
                                  </w:pPr>
                                  <w:r>
                                    <w:rPr>
                                      <w:sz w:val="18"/>
                                      <w:szCs w:val="18"/>
                                    </w:rPr>
                                    <w:t>D</w:t>
                                  </w:r>
                                </w:p>
                              </w:txbxContent>
                            </wps:txbx>
                            <wps:bodyPr rot="0" vert="horz" wrap="square" lIns="91440" tIns="45720" rIns="91440" bIns="45720" anchor="t" anchorCtr="0">
                              <a:noAutofit/>
                            </wps:bodyPr>
                          </wps:wsp>
                          <wps:wsp>
                            <wps:cNvPr id="646" name="文本框 2"/>
                            <wps:cNvSpPr txBox="1">
                              <a:spLocks noChangeArrowheads="1"/>
                            </wps:cNvSpPr>
                            <wps:spPr bwMode="auto">
                              <a:xfrm>
                                <a:off x="1367118" y="1429871"/>
                                <a:ext cx="327025" cy="290830"/>
                              </a:xfrm>
                              <a:prstGeom prst="rect">
                                <a:avLst/>
                              </a:prstGeom>
                              <a:noFill/>
                              <a:ln w="9525">
                                <a:noFill/>
                                <a:miter lim="800000"/>
                              </a:ln>
                            </wps:spPr>
                            <wps:txbx>
                              <w:txbxContent>
                                <w:p w14:paraId="68A070C8" w14:textId="77777777" w:rsidR="007024F5" w:rsidRDefault="007024F5" w:rsidP="007024F5">
                                  <w:pPr>
                                    <w:rPr>
                                      <w:sz w:val="18"/>
                                      <w:szCs w:val="18"/>
                                    </w:rPr>
                                  </w:pPr>
                                  <w:r>
                                    <w:rPr>
                                      <w:sz w:val="18"/>
                                      <w:szCs w:val="18"/>
                                    </w:rPr>
                                    <w:t>C</w:t>
                                  </w:r>
                                </w:p>
                              </w:txbxContent>
                            </wps:txbx>
                            <wps:bodyPr rot="0" vert="horz" wrap="square" lIns="91440" tIns="45720" rIns="91440" bIns="45720" anchor="t" anchorCtr="0">
                              <a:noAutofit/>
                            </wps:bodyPr>
                          </wps:wsp>
                          <wps:wsp>
                            <wps:cNvPr id="647" name="文本框 2"/>
                            <wps:cNvSpPr txBox="1">
                              <a:spLocks noChangeArrowheads="1"/>
                            </wps:cNvSpPr>
                            <wps:spPr bwMode="auto">
                              <a:xfrm>
                                <a:off x="287057" y="1423520"/>
                                <a:ext cx="327025" cy="290830"/>
                              </a:xfrm>
                              <a:prstGeom prst="rect">
                                <a:avLst/>
                              </a:prstGeom>
                              <a:noFill/>
                              <a:ln w="9525">
                                <a:noFill/>
                                <a:miter lim="800000"/>
                              </a:ln>
                            </wps:spPr>
                            <wps:txbx>
                              <w:txbxContent>
                                <w:p w14:paraId="0313D3AB" w14:textId="77777777" w:rsidR="007024F5" w:rsidRDefault="007024F5" w:rsidP="007024F5">
                                  <w:pPr>
                                    <w:rPr>
                                      <w:sz w:val="18"/>
                                      <w:szCs w:val="18"/>
                                    </w:rPr>
                                  </w:pPr>
                                  <w:r>
                                    <w:rPr>
                                      <w:sz w:val="18"/>
                                      <w:szCs w:val="18"/>
                                    </w:rPr>
                                    <w:t>B</w:t>
                                  </w:r>
                                </w:p>
                              </w:txbxContent>
                            </wps:txbx>
                            <wps:bodyPr rot="0" vert="horz" wrap="square" lIns="91440" tIns="45720" rIns="91440" bIns="45720" anchor="t" anchorCtr="0">
                              <a:noAutofit/>
                            </wps:bodyPr>
                          </wps:wsp>
                          <wps:wsp>
                            <wps:cNvPr id="648" name="文本框 2"/>
                            <wps:cNvSpPr txBox="1">
                              <a:spLocks noChangeArrowheads="1"/>
                            </wps:cNvSpPr>
                            <wps:spPr bwMode="auto">
                              <a:xfrm>
                                <a:off x="98612" y="394447"/>
                                <a:ext cx="421341" cy="290830"/>
                              </a:xfrm>
                              <a:prstGeom prst="rect">
                                <a:avLst/>
                              </a:prstGeom>
                              <a:noFill/>
                              <a:ln w="9525">
                                <a:noFill/>
                                <a:miter lim="800000"/>
                              </a:ln>
                            </wps:spPr>
                            <wps:txbx>
                              <w:txbxContent>
                                <w:p w14:paraId="21102466" w14:textId="77777777" w:rsidR="007024F5" w:rsidRDefault="007024F5" w:rsidP="007024F5">
                                  <w:pPr>
                                    <w:rPr>
                                      <w:sz w:val="15"/>
                                      <w:szCs w:val="15"/>
                                    </w:rPr>
                                  </w:pPr>
                                  <w:r>
                                    <w:rPr>
                                      <w:color w:val="000000" w:themeColor="text1"/>
                                      <w:sz w:val="15"/>
                                      <w:szCs w:val="15"/>
                                    </w:rPr>
                                    <w:t>45°</w:t>
                                  </w:r>
                                </w:p>
                              </w:txbxContent>
                            </wps:txbx>
                            <wps:bodyPr rot="0" vert="horz" wrap="square" lIns="91440" tIns="45720" rIns="91440" bIns="45720" anchor="t" anchorCtr="0">
                              <a:noAutofit/>
                            </wps:bodyPr>
                          </wps:wsp>
                          <wps:wsp>
                            <wps:cNvPr id="650" name="文本框 2"/>
                            <wps:cNvSpPr txBox="1">
                              <a:spLocks noChangeArrowheads="1"/>
                            </wps:cNvSpPr>
                            <wps:spPr bwMode="auto">
                              <a:xfrm>
                                <a:off x="1558287" y="400284"/>
                                <a:ext cx="327025" cy="290830"/>
                              </a:xfrm>
                              <a:prstGeom prst="rect">
                                <a:avLst/>
                              </a:prstGeom>
                              <a:noFill/>
                              <a:ln w="9525">
                                <a:noFill/>
                                <a:miter lim="800000"/>
                              </a:ln>
                            </wps:spPr>
                            <wps:txbx>
                              <w:txbxContent>
                                <w:p w14:paraId="5ABFC2E0" w14:textId="77777777" w:rsidR="007024F5" w:rsidRDefault="007024F5" w:rsidP="007024F5">
                                  <w:pPr>
                                    <w:rPr>
                                      <w:sz w:val="18"/>
                                      <w:szCs w:val="18"/>
                                    </w:rPr>
                                  </w:pPr>
                                  <w:r>
                                    <w:rPr>
                                      <w:sz w:val="18"/>
                                      <w:szCs w:val="18"/>
                                    </w:rPr>
                                    <w:t>B</w:t>
                                  </w:r>
                                </w:p>
                              </w:txbxContent>
                            </wps:txbx>
                            <wps:bodyPr rot="0" vert="horz" wrap="square" lIns="91440" tIns="45720" rIns="91440" bIns="45720" anchor="t" anchorCtr="0">
                              <a:noAutofit/>
                            </wps:bodyPr>
                          </wps:wsp>
                          <wps:wsp>
                            <wps:cNvPr id="651" name="文本框 2"/>
                            <wps:cNvSpPr txBox="1">
                              <a:spLocks noChangeArrowheads="1"/>
                            </wps:cNvSpPr>
                            <wps:spPr bwMode="auto">
                              <a:xfrm>
                                <a:off x="1308947" y="512094"/>
                                <a:ext cx="327025" cy="290830"/>
                              </a:xfrm>
                              <a:prstGeom prst="rect">
                                <a:avLst/>
                              </a:prstGeom>
                              <a:noFill/>
                              <a:ln w="9525">
                                <a:noFill/>
                                <a:miter lim="800000"/>
                              </a:ln>
                            </wps:spPr>
                            <wps:txbx>
                              <w:txbxContent>
                                <w:p w14:paraId="70FEE7BF" w14:textId="77777777" w:rsidR="007024F5" w:rsidRDefault="007024F5" w:rsidP="007024F5">
                                  <w:pPr>
                                    <w:rPr>
                                      <w:sz w:val="18"/>
                                      <w:szCs w:val="18"/>
                                    </w:rPr>
                                  </w:pPr>
                                  <w:r>
                                    <w:rPr>
                                      <w:sz w:val="18"/>
                                      <w:szCs w:val="18"/>
                                    </w:rPr>
                                    <w:t>F</w:t>
                                  </w:r>
                                </w:p>
                              </w:txbxContent>
                            </wps:txbx>
                            <wps:bodyPr rot="0" vert="horz" wrap="square" lIns="91440" tIns="45720" rIns="91440" bIns="45720" anchor="t" anchorCtr="0">
                              <a:noAutofit/>
                            </wps:bodyPr>
                          </wps:wsp>
                          <wps:wsp>
                            <wps:cNvPr id="652" name="文本框 2"/>
                            <wps:cNvSpPr txBox="1">
                              <a:spLocks noChangeArrowheads="1"/>
                            </wps:cNvSpPr>
                            <wps:spPr bwMode="auto">
                              <a:xfrm>
                                <a:off x="1329302" y="867852"/>
                                <a:ext cx="327025" cy="290830"/>
                              </a:xfrm>
                              <a:prstGeom prst="rect">
                                <a:avLst/>
                              </a:prstGeom>
                              <a:noFill/>
                              <a:ln w="9525">
                                <a:noFill/>
                                <a:miter lim="800000"/>
                              </a:ln>
                            </wps:spPr>
                            <wps:txbx>
                              <w:txbxContent>
                                <w:p w14:paraId="65E4331F" w14:textId="77777777" w:rsidR="007024F5" w:rsidRDefault="007024F5" w:rsidP="007024F5">
                                  <w:pPr>
                                    <w:rPr>
                                      <w:sz w:val="18"/>
                                      <w:szCs w:val="18"/>
                                    </w:rPr>
                                  </w:pPr>
                                  <w:r>
                                    <w:rPr>
                                      <w:sz w:val="18"/>
                                      <w:szCs w:val="18"/>
                                    </w:rPr>
                                    <w:t>E</w:t>
                                  </w:r>
                                </w:p>
                              </w:txbxContent>
                            </wps:txbx>
                            <wps:bodyPr rot="0" vert="horz" wrap="square" lIns="91440" tIns="45720" rIns="91440" bIns="45720" anchor="t" anchorCtr="0">
                              <a:noAutofit/>
                            </wps:bodyPr>
                          </wps:wsp>
                          <wps:wsp>
                            <wps:cNvPr id="653" name="文本框 2"/>
                            <wps:cNvSpPr txBox="1">
                              <a:spLocks noChangeArrowheads="1"/>
                            </wps:cNvSpPr>
                            <wps:spPr bwMode="auto">
                              <a:xfrm>
                                <a:off x="699062" y="1240766"/>
                                <a:ext cx="421341" cy="290830"/>
                              </a:xfrm>
                              <a:prstGeom prst="rect">
                                <a:avLst/>
                              </a:prstGeom>
                              <a:noFill/>
                              <a:ln w="9525">
                                <a:noFill/>
                                <a:miter lim="800000"/>
                              </a:ln>
                            </wps:spPr>
                            <wps:txbx>
                              <w:txbxContent>
                                <w:p w14:paraId="131B4276" w14:textId="77777777" w:rsidR="007024F5" w:rsidRDefault="007024F5" w:rsidP="007024F5">
                                  <w:pPr>
                                    <w:rPr>
                                      <w:sz w:val="15"/>
                                      <w:szCs w:val="15"/>
                                    </w:rPr>
                                  </w:pPr>
                                  <w:r>
                                    <w:rPr>
                                      <w:color w:val="000000" w:themeColor="text1"/>
                                      <w:sz w:val="15"/>
                                      <w:szCs w:val="15"/>
                                    </w:rPr>
                                    <w:t>60°</w:t>
                                  </w:r>
                                </w:p>
                              </w:txbxContent>
                            </wps:txbx>
                            <wps:bodyPr rot="0" vert="horz" wrap="square" lIns="91440" tIns="45720" rIns="91440" bIns="45720" anchor="t" anchorCtr="0">
                              <a:noAutofit/>
                            </wps:bodyPr>
                          </wps:wsp>
                          <wps:wsp>
                            <wps:cNvPr id="654" name="文本框 2"/>
                            <wps:cNvSpPr txBox="1">
                              <a:spLocks noChangeArrowheads="1"/>
                            </wps:cNvSpPr>
                            <wps:spPr bwMode="auto">
                              <a:xfrm>
                                <a:off x="276712" y="1219856"/>
                                <a:ext cx="421341" cy="290830"/>
                              </a:xfrm>
                              <a:prstGeom prst="rect">
                                <a:avLst/>
                              </a:prstGeom>
                              <a:noFill/>
                              <a:ln w="9525">
                                <a:noFill/>
                                <a:miter lim="800000"/>
                              </a:ln>
                            </wps:spPr>
                            <wps:txbx>
                              <w:txbxContent>
                                <w:p w14:paraId="56FB6031" w14:textId="77777777" w:rsidR="007024F5" w:rsidRDefault="007024F5" w:rsidP="007024F5">
                                  <w:pPr>
                                    <w:rPr>
                                      <w:sz w:val="15"/>
                                      <w:szCs w:val="15"/>
                                    </w:rPr>
                                  </w:pPr>
                                  <w:r>
                                    <w:rPr>
                                      <w:color w:val="000000" w:themeColor="text1"/>
                                      <w:sz w:val="15"/>
                                      <w:szCs w:val="15"/>
                                    </w:rPr>
                                    <w:t>60°</w:t>
                                  </w:r>
                                </w:p>
                              </w:txbxContent>
                            </wps:txbx>
                            <wps:bodyPr rot="0" vert="horz" wrap="square" lIns="91440" tIns="45720" rIns="91440" bIns="45720" anchor="t" anchorCtr="0">
                              <a:noAutofit/>
                            </wps:bodyPr>
                          </wps:wsp>
                          <wps:wsp>
                            <wps:cNvPr id="655" name="文本框 2"/>
                            <wps:cNvSpPr txBox="1">
                              <a:spLocks noChangeArrowheads="1"/>
                            </wps:cNvSpPr>
                            <wps:spPr bwMode="auto">
                              <a:xfrm>
                                <a:off x="900675" y="1225519"/>
                                <a:ext cx="421341" cy="290830"/>
                              </a:xfrm>
                              <a:prstGeom prst="rect">
                                <a:avLst/>
                              </a:prstGeom>
                              <a:noFill/>
                              <a:ln w="9525">
                                <a:noFill/>
                                <a:miter lim="800000"/>
                              </a:ln>
                            </wps:spPr>
                            <wps:txbx>
                              <w:txbxContent>
                                <w:p w14:paraId="70F15E67" w14:textId="77777777" w:rsidR="007024F5" w:rsidRDefault="007024F5" w:rsidP="007024F5">
                                  <w:pPr>
                                    <w:rPr>
                                      <w:sz w:val="15"/>
                                      <w:szCs w:val="15"/>
                                    </w:rPr>
                                  </w:pPr>
                                  <w:r>
                                    <w:rPr>
                                      <w:color w:val="000000" w:themeColor="text1"/>
                                      <w:sz w:val="15"/>
                                      <w:szCs w:val="15"/>
                                    </w:rPr>
                                    <w:t>60°</w:t>
                                  </w:r>
                                </w:p>
                              </w:txbxContent>
                            </wps:txbx>
                            <wps:bodyPr rot="0" vert="horz" wrap="square" lIns="91440" tIns="45720" rIns="91440" bIns="45720" anchor="t" anchorCtr="0">
                              <a:noAutofit/>
                            </wps:bodyPr>
                          </wps:wsp>
                        </wpg:grpSp>
                        <wps:wsp>
                          <wps:cNvPr id="656" name="直接连接符 656"/>
                          <wps:cNvCnPr/>
                          <wps:spPr>
                            <a:xfrm>
                              <a:off x="360680" y="370840"/>
                              <a:ext cx="1168400" cy="57912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7" name="直接连接符 657"/>
                          <wps:cNvCnPr/>
                          <wps:spPr>
                            <a:xfrm>
                              <a:off x="1513840" y="934720"/>
                              <a:ext cx="288000" cy="288000"/>
                            </a:xfrm>
                            <a:prstGeom prst="line">
                              <a:avLst/>
                            </a:prstGeom>
                            <a:ln w="952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658" name="直接连接符 658"/>
                          <wps:cNvCnPr/>
                          <wps:spPr>
                            <a:xfrm>
                              <a:off x="360680" y="1203960"/>
                              <a:ext cx="594072" cy="310439"/>
                            </a:xfrm>
                            <a:prstGeom prst="line">
                              <a:avLst/>
                            </a:prstGeom>
                            <a:ln w="9525">
                              <a:solidFill>
                                <a:schemeClr val="tx1"/>
                              </a:solidFill>
                              <a:headEnd w="sm" len="med"/>
                              <a:tailEnd type="stealth" w="sm" len="med"/>
                            </a:ln>
                          </wps:spPr>
                          <wps:style>
                            <a:lnRef idx="1">
                              <a:schemeClr val="accent1"/>
                            </a:lnRef>
                            <a:fillRef idx="0">
                              <a:schemeClr val="accent1"/>
                            </a:fillRef>
                            <a:effectRef idx="0">
                              <a:schemeClr val="accent1"/>
                            </a:effectRef>
                            <a:fontRef idx="minor">
                              <a:schemeClr val="tx1"/>
                            </a:fontRef>
                          </wps:style>
                          <wps:bodyPr/>
                        </wps:wsp>
                        <wps:wsp>
                          <wps:cNvPr id="659" name="直接连接符 659"/>
                          <wps:cNvCnPr/>
                          <wps:spPr>
                            <a:xfrm>
                              <a:off x="899160" y="635000"/>
                              <a:ext cx="157480" cy="77470"/>
                            </a:xfrm>
                            <a:prstGeom prst="line">
                              <a:avLst/>
                            </a:prstGeom>
                            <a:ln w="952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60" name="直接连接符 660"/>
                          <wps:cNvCnPr/>
                          <wps:spPr>
                            <a:xfrm flipV="1">
                              <a:off x="944880" y="1125220"/>
                              <a:ext cx="568960" cy="389179"/>
                            </a:xfrm>
                            <a:prstGeom prst="line">
                              <a:avLst/>
                            </a:prstGeom>
                            <a:ln>
                              <a:solidFill>
                                <a:schemeClr val="tx1"/>
                              </a:solidFill>
                              <a:headEnd type="none" w="sm" len="med"/>
                              <a:tailEnd type="stealth" w="sm" len="med"/>
                            </a:ln>
                          </wps:spPr>
                          <wps:style>
                            <a:lnRef idx="1">
                              <a:schemeClr val="accent1"/>
                            </a:lnRef>
                            <a:fillRef idx="0">
                              <a:schemeClr val="accent1"/>
                            </a:fillRef>
                            <a:effectRef idx="0">
                              <a:schemeClr val="accent1"/>
                            </a:effectRef>
                            <a:fontRef idx="minor">
                              <a:schemeClr val="tx1"/>
                            </a:fontRef>
                          </wps:style>
                          <wps:bodyPr/>
                        </wps:wsp>
                        <wps:wsp>
                          <wps:cNvPr id="661" name="直接连接符 661"/>
                          <wps:cNvCnPr/>
                          <wps:spPr>
                            <a:xfrm flipV="1">
                              <a:off x="365760" y="739140"/>
                              <a:ext cx="1148080" cy="772160"/>
                            </a:xfrm>
                            <a:prstGeom prst="line">
                              <a:avLst/>
                            </a:prstGeom>
                            <a:ln>
                              <a:solidFill>
                                <a:schemeClr val="tx1"/>
                              </a:solidFill>
                              <a:headEnd type="none" w="sm" len="med"/>
                              <a:tailEnd type="stealth" w="sm" len="med"/>
                            </a:ln>
                          </wps:spPr>
                          <wps:style>
                            <a:lnRef idx="1">
                              <a:schemeClr val="accent1"/>
                            </a:lnRef>
                            <a:fillRef idx="0">
                              <a:schemeClr val="accent1"/>
                            </a:fillRef>
                            <a:effectRef idx="0">
                              <a:schemeClr val="accent1"/>
                            </a:effectRef>
                            <a:fontRef idx="minor">
                              <a:schemeClr val="tx1"/>
                            </a:fontRef>
                          </wps:style>
                          <wps:bodyPr/>
                        </wps:wsp>
                        <wps:wsp>
                          <wps:cNvPr id="662" name="直接连接符 662"/>
                          <wps:cNvCnPr/>
                          <wps:spPr>
                            <a:xfrm flipV="1">
                              <a:off x="1270000" y="736600"/>
                              <a:ext cx="474330" cy="9782"/>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63" name="直接箭头连接符 663"/>
                          <wps:cNvCnPr/>
                          <wps:spPr>
                            <a:xfrm flipV="1">
                              <a:off x="1513840" y="591820"/>
                              <a:ext cx="137160" cy="142240"/>
                            </a:xfrm>
                            <a:prstGeom prst="straightConnector1">
                              <a:avLst/>
                            </a:prstGeom>
                            <a:ln w="952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664" name="直接箭头连接符 664"/>
                          <wps:cNvCnPr/>
                          <wps:spPr>
                            <a:xfrm flipV="1">
                              <a:off x="1513840" y="993140"/>
                              <a:ext cx="137160" cy="142240"/>
                            </a:xfrm>
                            <a:prstGeom prst="straightConnector1">
                              <a:avLst/>
                            </a:prstGeom>
                            <a:ln w="9525">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665" name="直接连接符 665"/>
                          <wps:cNvCnPr/>
                          <wps:spPr>
                            <a:xfrm flipV="1">
                              <a:off x="1259840" y="1137920"/>
                              <a:ext cx="474330" cy="9782"/>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w14:anchorId="2FE789BA" id="组合 625" o:spid="_x0000_s1054" style="position:absolute;left:0;text-align:left;margin-left:258.9pt;margin-top:.45pt;width:148.2pt;height:139.35pt;z-index:252339200;mso-position-horizontal-relative:margin" coordorigin="2032" coordsize="18821,176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">
                <v:line id="直接连接符 626" o:spid="_x0000_s1055" style="position:absolute;visibility:visible;mso-wrap-style:square" from="3016,3629" to="6450,3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" strokecolor="black [3213]">
                  <v:stroke dashstyle="dash" joinstyle="miter"/>
                </v:line>
                <v:group id="组合 627" o:spid="_x0000_s1056" style="position:absolute;left:2032;width:18821;height:17697" coordsize="18821,17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">
                  <v:group id="组合 628" o:spid="_x0000_s1057" style="position:absolute;width:18821;height:17697" coordsize="18853,17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">
                    <v:group id="组合 629" o:spid="_x0000_s1058" style="position:absolute;width:17591;height:17705" coordsize="17591,17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aLE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lvB7JhwBuf4BAAD//wMAUEsBAi0AFAAGAAgAAAAhANvh9svuAAAAhQEAABMAAAAAAAAA&#10;AAAAAAAAAAAAAFtDb250ZW50X1R5cGVzXS54bWxQSwECLQAUAAYACAAAACEAWvQsW78AAAAVAQAA&#10;CwAAAAAAAAAAAAAAAAAfAQAAX3JlbHMvLnJlbHNQSwECLQAUAAYACAAAACEAUeGixMYAAADcAAAA&#10;DwAAAAAAAAAAAAAAAAAHAgAAZHJzL2Rvd25yZXYueG1sUEsFBgAAAAADAAMAtwAAAPoCAAAAAA==&#10;">
                      <v:group id="组合 630" o:spid="_x0000_s1059" style="position:absolute;width:17591;height:15234" coordsize="17591,15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">
                        <v:rect id="矩形 631" o:spid="_x0000_s1060" style="position:absolute;left:3630;top:3630;width:11520;height:11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" fillcolor="white [3201]" strokecolor="black [3213]" strokeweight="1pt"/>
                        <v:shape id="直接箭头连接符 632" o:spid="_x0000_s1061" type="#_x0000_t32" style="position:absolute;width:3594;height:35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" strokecolor="black [3200]" strokeweight=".5pt">
                          <v:stroke endarrow="classic" endarrowwidth="narrow" joinstyle="miter"/>
                        </v:shape>
                        <v:shape id="直接箭头连接符 633" o:spid="_x0000_s1062" type="#_x0000_t32" style="position:absolute;left:44;top:4303;width:3594;height:35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" strokecolor="black [3200]" strokeweight=".5pt">
                          <v:stroke endarrow="classic" endarrowwidth="narrow" joinstyle="miter"/>
                        </v:shape>
                        <v:shape id="直接箭头连接符 634" o:spid="_x0000_s1063" type="#_x0000_t32" style="position:absolute;left:81;top:8411;width:3594;height:35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" strokecolor="black [3200]" strokeweight=".5pt">
                          <v:stroke endarrow="classic" endarrowwidth="narrow" joinstyle="miter"/>
                        </v:shape>
                        <v:shape id="直接箭头连接符 635" o:spid="_x0000_s1064" type="#_x0000_t32" style="position:absolute;top:11519;width:360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" strokecolor="black [3200]" strokeweight=".5pt">
                          <v:stroke endarrow="classic" endarrowwidth="narrow" joinstyle="miter"/>
                        </v:shape>
                        <v:shape id="任意多边形: 形状 636" o:spid="_x0000_s1065" style="position:absolute;left:2689;top:6275;width:986;height:672;visibility:visible;mso-wrap-style:square;v-text-anchor:middle" coordsize="98611,67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" path="m,67235c7470,45944,14941,24653,31376,13447,47811,2241,73211,1120,98611,e" filled="f" strokecolor="black [3213]">
                          <v:stroke joinstyle="miter"/>
                          <v:path arrowok="t" o:connecttype="custom" o:connectlocs="0,67235;31376,13447;98611,0" o:connectangles="0,0,0"/>
                        </v:shape>
                        <v:line id="直接连接符 637" o:spid="_x0000_s1066" style="position:absolute;flip:y;visibility:visible;mso-wrap-style:square" from="1075,7799" to="5827,7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" strokecolor="black [3213]">
                          <v:stroke dashstyle="dash" joinstyle="miter"/>
                        </v:line>
                        <v:line id="直接连接符 638" o:spid="_x0000_s1067" style="position:absolute;flip:y;visibility:visible;mso-wrap-style:square" from="1543,11926" to="6294,12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" strokecolor="black [3213]">
                          <v:stroke dashstyle="dash" joinstyle="miter"/>
                        </v:line>
                        <v:line id="直接连接符 639" o:spid="_x0000_s1068" style="position:absolute;flip:y;visibility:visible;mso-wrap-style:square" from="12840,9405" to="17591,9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" strokecolor="black [3213]">
                          <v:stroke dashstyle="dash" joinstyle="miter"/>
                        </v:line>
                        <v:line id="直接连接符 640" o:spid="_x0000_s1069" style="position:absolute;flip:y;visibility:visible;mso-wrap-style:square" from="1186,15136" to="5938,15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" strokecolor="black [3213]">
                          <v:stroke dashstyle="dash" joinstyle="miter"/>
                        </v:line>
                      </v:group>
                      <v:line id="直接连接符 641" o:spid="_x0000_s1070" style="position:absolute;flip:y;visibility:visible;mso-wrap-style:square" from="3675,1434" to="3675,3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" strokecolor="black [3213]">
                        <v:stroke dashstyle="dash" joinstyle="miter"/>
                      </v:line>
                      <v:line id="直接连接符 642" o:spid="_x0000_s1071" style="position:absolute;flip:y;visibility:visible;mso-wrap-style:square" from="3630,15284" to="3630,17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" strokecolor="black [3213]">
                        <v:stroke dashstyle="dash" joinstyle="miter"/>
                      </v:line>
                      <v:line id="直接连接符 643" o:spid="_x0000_s1072" style="position:absolute;flip:x y;visibility:visible;mso-wrap-style:square" from="9560,12005" to="9563,16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" strokecolor="black [3213]">
                        <v:stroke dashstyle="dash" joinstyle="miter"/>
                      </v:line>
                    </v:group>
                    <v:shape id="文本框 2" o:spid="_x0000_s1073" type="#_x0000_t202" style="position:absolute;left:3003;top:1434;width:3270;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" filled="f" stroked="f">
                      <v:textbox>
                        <w:txbxContent>
                          <w:p w14:paraId="7EEC6025" w14:textId="77777777" w:rsidR="007024F5" w:rsidRDefault="007024F5" w:rsidP="007024F5">
                            <w:pPr>
                              <w:rPr>
                                <w:sz w:val="18"/>
                                <w:szCs w:val="18"/>
                              </w:rPr>
                            </w:pPr>
                            <w:r>
                              <w:rPr>
                                <w:sz w:val="18"/>
                                <w:szCs w:val="18"/>
                              </w:rPr>
                              <w:t>A</w:t>
                            </w:r>
                          </w:p>
                        </w:txbxContent>
                      </v:textbox>
                    </v:shape>
                    <v:shape id="文本框 2" o:spid="_x0000_s1074" type="#_x0000_t202" style="position:absolute;left:13447;top:1389;width:3270;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" filled="f" stroked="f">
                      <v:textbox>
                        <w:txbxContent>
                          <w:p w14:paraId="7C79E4FF" w14:textId="77777777" w:rsidR="007024F5" w:rsidRDefault="007024F5" w:rsidP="007024F5">
                            <w:pPr>
                              <w:rPr>
                                <w:sz w:val="18"/>
                                <w:szCs w:val="18"/>
                              </w:rPr>
                            </w:pPr>
                            <w:r>
                              <w:rPr>
                                <w:sz w:val="18"/>
                                <w:szCs w:val="18"/>
                              </w:rPr>
                              <w:t>D</w:t>
                            </w:r>
                          </w:p>
                        </w:txbxContent>
                      </v:textbox>
                    </v:shape>
                    <v:shape id="文本框 2" o:spid="_x0000_s1075" type="#_x0000_t202" style="position:absolute;left:13671;top:14298;width:3270;height:2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" filled="f" stroked="f">
                      <v:textbox>
                        <w:txbxContent>
                          <w:p w14:paraId="68A070C8" w14:textId="77777777" w:rsidR="007024F5" w:rsidRDefault="007024F5" w:rsidP="007024F5">
                            <w:pPr>
                              <w:rPr>
                                <w:sz w:val="18"/>
                                <w:szCs w:val="18"/>
                              </w:rPr>
                            </w:pPr>
                            <w:r>
                              <w:rPr>
                                <w:sz w:val="18"/>
                                <w:szCs w:val="18"/>
                              </w:rPr>
                              <w:t>C</w:t>
                            </w:r>
                          </w:p>
                        </w:txbxContent>
                      </v:textbox>
                    </v:shape>
                    <v:shape id="文本框 2" o:spid="_x0000_s1076" type="#_x0000_t202" style="position:absolute;left:2870;top:14235;width:3270;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" filled="f" stroked="f">
                      <v:textbox>
                        <w:txbxContent>
                          <w:p w14:paraId="0313D3AB" w14:textId="77777777" w:rsidR="007024F5" w:rsidRDefault="007024F5" w:rsidP="007024F5">
                            <w:pPr>
                              <w:rPr>
                                <w:sz w:val="18"/>
                                <w:szCs w:val="18"/>
                              </w:rPr>
                            </w:pPr>
                            <w:r>
                              <w:rPr>
                                <w:sz w:val="18"/>
                                <w:szCs w:val="18"/>
                              </w:rPr>
                              <w:t>B</w:t>
                            </w:r>
                          </w:p>
                        </w:txbxContent>
                      </v:textbox>
                    </v:shape>
                    <v:shape id="文本框 2" o:spid="_x0000_s1077" type="#_x0000_t202" style="position:absolute;left:986;top:3944;width:4213;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" filled="f" stroked="f">
                      <v:textbox>
                        <w:txbxContent>
                          <w:p w14:paraId="21102466" w14:textId="77777777" w:rsidR="007024F5" w:rsidRDefault="007024F5" w:rsidP="007024F5">
                            <w:pPr>
                              <w:rPr>
                                <w:sz w:val="15"/>
                                <w:szCs w:val="15"/>
                              </w:rPr>
                            </w:pPr>
                            <w:r>
                              <w:rPr>
                                <w:color w:val="000000" w:themeColor="text1"/>
                                <w:sz w:val="15"/>
                                <w:szCs w:val="15"/>
                              </w:rPr>
                              <w:t>45°</w:t>
                            </w:r>
                          </w:p>
                        </w:txbxContent>
                      </v:textbox>
                    </v:shape>
                    <v:shape id="文本框 2" o:spid="_x0000_s1078" type="#_x0000_t202" style="position:absolute;left:15582;top:4002;width:3271;height:2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" filled="f" stroked="f">
                      <v:textbox>
                        <w:txbxContent>
                          <w:p w14:paraId="5ABFC2E0" w14:textId="77777777" w:rsidR="007024F5" w:rsidRDefault="007024F5" w:rsidP="007024F5">
                            <w:pPr>
                              <w:rPr>
                                <w:sz w:val="18"/>
                                <w:szCs w:val="18"/>
                              </w:rPr>
                            </w:pPr>
                            <w:r>
                              <w:rPr>
                                <w:sz w:val="18"/>
                                <w:szCs w:val="18"/>
                              </w:rPr>
                              <w:t>B</w:t>
                            </w:r>
                          </w:p>
                        </w:txbxContent>
                      </v:textbox>
                    </v:shape>
                    <v:shape id="文本框 2" o:spid="_x0000_s1079" type="#_x0000_t202" style="position:absolute;left:13089;top:5120;width:3270;height:2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" filled="f" stroked="f">
                      <v:textbox>
                        <w:txbxContent>
                          <w:p w14:paraId="70FEE7BF" w14:textId="77777777" w:rsidR="007024F5" w:rsidRDefault="007024F5" w:rsidP="007024F5">
                            <w:pPr>
                              <w:rPr>
                                <w:sz w:val="18"/>
                                <w:szCs w:val="18"/>
                              </w:rPr>
                            </w:pPr>
                            <w:r>
                              <w:rPr>
                                <w:sz w:val="18"/>
                                <w:szCs w:val="18"/>
                              </w:rPr>
                              <w:t>F</w:t>
                            </w:r>
                          </w:p>
                        </w:txbxContent>
                      </v:textbox>
                    </v:shape>
                    <v:shape id="文本框 2" o:spid="_x0000_s1080" type="#_x0000_t202" style="position:absolute;left:13293;top:8678;width:3270;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" filled="f" stroked="f">
                      <v:textbox>
                        <w:txbxContent>
                          <w:p w14:paraId="65E4331F" w14:textId="77777777" w:rsidR="007024F5" w:rsidRDefault="007024F5" w:rsidP="007024F5">
                            <w:pPr>
                              <w:rPr>
                                <w:sz w:val="18"/>
                                <w:szCs w:val="18"/>
                              </w:rPr>
                            </w:pPr>
                            <w:r>
                              <w:rPr>
                                <w:sz w:val="18"/>
                                <w:szCs w:val="18"/>
                              </w:rPr>
                              <w:t>E</w:t>
                            </w:r>
                          </w:p>
                        </w:txbxContent>
                      </v:textbox>
                    </v:shape>
                    <v:shape id="文本框 2" o:spid="_x0000_s1081" type="#_x0000_t202" style="position:absolute;left:6990;top:12407;width:4214;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" filled="f" stroked="f">
                      <v:textbox>
                        <w:txbxContent>
                          <w:p w14:paraId="131B4276" w14:textId="77777777" w:rsidR="007024F5" w:rsidRDefault="007024F5" w:rsidP="007024F5">
                            <w:pPr>
                              <w:rPr>
                                <w:sz w:val="15"/>
                                <w:szCs w:val="15"/>
                              </w:rPr>
                            </w:pPr>
                            <w:r>
                              <w:rPr>
                                <w:color w:val="000000" w:themeColor="text1"/>
                                <w:sz w:val="15"/>
                                <w:szCs w:val="15"/>
                              </w:rPr>
                              <w:t>60°</w:t>
                            </w:r>
                          </w:p>
                        </w:txbxContent>
                      </v:textbox>
                    </v:shape>
                    <v:shape id="文本框 2" o:spid="_x0000_s1082" type="#_x0000_t202" style="position:absolute;left:2767;top:12198;width:4213;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" filled="f" stroked="f">
                      <v:textbox>
                        <w:txbxContent>
                          <w:p w14:paraId="56FB6031" w14:textId="77777777" w:rsidR="007024F5" w:rsidRDefault="007024F5" w:rsidP="007024F5">
                            <w:pPr>
                              <w:rPr>
                                <w:sz w:val="15"/>
                                <w:szCs w:val="15"/>
                              </w:rPr>
                            </w:pPr>
                            <w:r>
                              <w:rPr>
                                <w:color w:val="000000" w:themeColor="text1"/>
                                <w:sz w:val="15"/>
                                <w:szCs w:val="15"/>
                              </w:rPr>
                              <w:t>60°</w:t>
                            </w:r>
                          </w:p>
                        </w:txbxContent>
                      </v:textbox>
                    </v:shape>
                    <v:shape id="文本框 2" o:spid="_x0000_s1083" type="#_x0000_t202" style="position:absolute;left:9006;top:12255;width:4214;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" filled="f" stroked="f">
                      <v:textbox>
                        <w:txbxContent>
                          <w:p w14:paraId="70F15E67" w14:textId="77777777" w:rsidR="007024F5" w:rsidRDefault="007024F5" w:rsidP="007024F5">
                            <w:pPr>
                              <w:rPr>
                                <w:sz w:val="15"/>
                                <w:szCs w:val="15"/>
                              </w:rPr>
                            </w:pPr>
                            <w:r>
                              <w:rPr>
                                <w:color w:val="000000" w:themeColor="text1"/>
                                <w:sz w:val="15"/>
                                <w:szCs w:val="15"/>
                              </w:rPr>
                              <w:t>60°</w:t>
                            </w:r>
                          </w:p>
                        </w:txbxContent>
                      </v:textbox>
                    </v:shape>
                  </v:group>
                  <v:line id="直接连接符 656" o:spid="_x0000_s1084" style="position:absolute;visibility:visible;mso-wrap-style:square" from="3606,3708" to="15290,9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" strokecolor="black [3213]">
                    <v:stroke joinstyle="miter"/>
                  </v:line>
                  <v:line id="直接连接符 657" o:spid="_x0000_s1085" style="position:absolute;visibility:visible;mso-wrap-style:square" from="15138,9347" to="18018,12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" strokecolor="black [3213]">
                    <v:stroke endarrow="classic" endarrowwidth="narrow" joinstyle="miter"/>
                  </v:line>
                  <v:line id="直接连接符 658" o:spid="_x0000_s1086" style="position:absolute;visibility:visible;mso-wrap-style:square" from="3606,12039" to="9547,15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" strokecolor="black [3213]">
                    <v:stroke startarrowwidth="narrow" endarrow="classic" endarrowwidth="narrow" joinstyle="miter"/>
                  </v:line>
                  <v:line id="直接连接符 659" o:spid="_x0000_s1087" style="position:absolute;visibility:visible;mso-wrap-style:square" from="8991,6350" to="10566,7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" strokecolor="black [3213]">
                    <v:stroke endarrow="classic" joinstyle="miter"/>
                  </v:line>
                  <v:line id="直接连接符 660" o:spid="_x0000_s1088" style="position:absolute;flip:y;visibility:visible;mso-wrap-style:square" from="9448,11252" to="15138,15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" strokecolor="black [3213]" strokeweight=".5pt">
                    <v:stroke startarrowwidth="narrow" endarrow="classic" endarrowwidth="narrow" joinstyle="miter"/>
                  </v:line>
                  <v:line id="直接连接符 661" o:spid="_x0000_s1089" style="position:absolute;flip:y;visibility:visible;mso-wrap-style:square" from="3657,7391" to="15138,15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" strokecolor="black [3213]" strokeweight=".5pt">
                    <v:stroke startarrowwidth="narrow" endarrow="classic" endarrowwidth="narrow" joinstyle="miter"/>
                  </v:line>
                  <v:line id="直接连接符 662" o:spid="_x0000_s1090" style="position:absolute;flip:y;visibility:visible;mso-wrap-style:square" from="12700,7366" to="17443,7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" strokecolor="black [3213]">
                    <v:stroke dashstyle="dash" joinstyle="miter"/>
                  </v:line>
                  <v:shape id="直接箭头连接符 663" o:spid="_x0000_s1091" type="#_x0000_t32" style="position:absolute;left:15138;top:5918;width:1372;height:14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" strokecolor="black [3213]">
                    <v:stroke endarrow="classic" endarrowwidth="narrow" joinstyle="miter"/>
                  </v:shape>
                  <v:shape id="直接箭头连接符 664" o:spid="_x0000_s1092" type="#_x0000_t32" style="position:absolute;left:15138;top:9931;width:1372;height:14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" strokecolor="black [3213]">
                    <v:stroke endarrow="classic" endarrowwidth="narrow" joinstyle="miter"/>
                  </v:shape>
                  <v:line id="直接连接符 665" o:spid="_x0000_s1093" style="position:absolute;flip:y;visibility:visible;mso-wrap-style:square" from="12598,11379" to="17341,11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" strokecolor="black [3213]">
                    <v:stroke dashstyle="dash" joinstyle="miter"/>
                  </v:line>
                </v:group>
                <w10:wrap anchorx="margin"/>
              </v:group>
            </w:pict>
          </mc:Fallback>
        </mc:AlternateContent>
      </w:r>
      <w:r w:rsidRPr="0094014F">
        <w:rPr>
          <w:color w:val="000000" w:themeColor="text1"/>
          <w:position w:val="-22"/>
        </w:rPr>
        <w:object w:dxaOrig="977" w:dyaOrig="589" w14:anchorId="51BCDFE0">
          <v:shape id="_x0000_i1084" type="#_x0000_t75" style="width:49pt;height:29.5pt" o:ole="">
            <v:imagedata r:id="rId78" o:title=""/>
          </v:shape>
          <o:OLEObject Type="Embed" ProgID="Equation.DSMT4" ShapeID="_x0000_i1084" DrawAspect="Content" ObjectID="_1728894124" r:id="rId79"/>
        </w:object>
      </w:r>
      <w:r w:rsidRPr="0094014F">
        <w:rPr>
          <w:color w:val="000000" w:themeColor="text1"/>
        </w:rPr>
        <w:t xml:space="preserve">       </w:t>
      </w:r>
      <w:r w:rsidRPr="0094014F">
        <w:rPr>
          <w:rFonts w:hint="eastAsia"/>
          <w:color w:val="000000" w:themeColor="text1"/>
        </w:rPr>
        <w:t>（</w:t>
      </w:r>
      <w:r w:rsidRPr="0094014F">
        <w:rPr>
          <w:rFonts w:hint="eastAsia"/>
          <w:color w:val="000000" w:themeColor="text1"/>
        </w:rPr>
        <w:t>1</w:t>
      </w:r>
      <w:r w:rsidRPr="0094014F">
        <w:rPr>
          <w:rFonts w:hint="eastAsia"/>
          <w:color w:val="000000" w:themeColor="text1"/>
        </w:rPr>
        <w:t>分）</w:t>
      </w:r>
    </w:p>
    <w:p w14:paraId="395FBED4" w14:textId="77777777" w:rsidR="007024F5" w:rsidRPr="0094014F" w:rsidRDefault="007024F5" w:rsidP="007024F5">
      <w:pPr>
        <w:adjustRightInd w:val="0"/>
        <w:snapToGrid w:val="0"/>
        <w:rPr>
          <w:color w:val="000000" w:themeColor="text1"/>
        </w:rPr>
      </w:pPr>
      <w:r w:rsidRPr="0094014F">
        <w:rPr>
          <w:color w:val="000000" w:themeColor="text1"/>
          <w:position w:val="-26"/>
        </w:rPr>
        <w:object w:dxaOrig="1002" w:dyaOrig="601" w14:anchorId="55E56ED0">
          <v:shape id="_x0000_i1085" type="#_x0000_t75" style="width:50pt;height:30pt" o:ole="">
            <v:imagedata r:id="rId80" o:title=""/>
          </v:shape>
          <o:OLEObject Type="Embed" ProgID="Equation.DSMT4" ShapeID="_x0000_i1085" DrawAspect="Content" ObjectID="_1728894125" r:id="rId81"/>
        </w:object>
      </w:r>
      <w:r w:rsidRPr="0094014F">
        <w:rPr>
          <w:color w:val="000000" w:themeColor="text1"/>
        </w:rPr>
        <w:t xml:space="preserve">       </w:t>
      </w:r>
      <w:r w:rsidRPr="0094014F">
        <w:rPr>
          <w:rFonts w:hint="eastAsia"/>
          <w:color w:val="000000" w:themeColor="text1"/>
        </w:rPr>
        <w:t>（</w:t>
      </w:r>
      <w:r w:rsidRPr="0094014F">
        <w:rPr>
          <w:rFonts w:hint="eastAsia"/>
          <w:color w:val="000000" w:themeColor="text1"/>
        </w:rPr>
        <w:t>1</w:t>
      </w:r>
      <w:r w:rsidRPr="0094014F">
        <w:rPr>
          <w:rFonts w:hint="eastAsia"/>
          <w:color w:val="000000" w:themeColor="text1"/>
        </w:rPr>
        <w:t>分）</w:t>
      </w:r>
    </w:p>
    <w:p w14:paraId="2928A7C7" w14:textId="77777777" w:rsidR="007024F5" w:rsidRPr="0094014F" w:rsidRDefault="007024F5" w:rsidP="007024F5">
      <w:pPr>
        <w:adjustRightInd w:val="0"/>
        <w:snapToGrid w:val="0"/>
        <w:rPr>
          <w:rFonts w:ascii="新宋体" w:eastAsia="新宋体" w:hAnsi="新宋体" w:cs="新宋体"/>
          <w:color w:val="000000" w:themeColor="text1"/>
        </w:rPr>
      </w:pPr>
      <w:r w:rsidRPr="0094014F">
        <w:rPr>
          <w:color w:val="000000" w:themeColor="text1"/>
          <w:position w:val="-22"/>
        </w:rPr>
        <w:object w:dxaOrig="620" w:dyaOrig="551" w14:anchorId="5DD9049E">
          <v:shape id="_x0000_i1086" type="#_x0000_t75" style="width:31pt;height:27.5pt" o:ole="">
            <v:imagedata r:id="rId82" o:title=""/>
          </v:shape>
          <o:OLEObject Type="Embed" ProgID="Equation.DSMT4" ShapeID="_x0000_i1086" DrawAspect="Content" ObjectID="_1728894126" r:id="rId83"/>
        </w:object>
      </w:r>
      <w:r w:rsidRPr="0094014F">
        <w:rPr>
          <w:color w:val="000000" w:themeColor="text1"/>
        </w:rPr>
        <w:t xml:space="preserve">           </w:t>
      </w:r>
      <w:r w:rsidRPr="0094014F">
        <w:rPr>
          <w:rFonts w:hint="eastAsia"/>
          <w:color w:val="000000" w:themeColor="text1"/>
        </w:rPr>
        <w:t>（</w:t>
      </w:r>
      <w:r w:rsidRPr="0094014F">
        <w:rPr>
          <w:rFonts w:hint="eastAsia"/>
          <w:color w:val="000000" w:themeColor="text1"/>
        </w:rPr>
        <w:t>1</w:t>
      </w:r>
      <w:r w:rsidRPr="0094014F">
        <w:rPr>
          <w:rFonts w:hint="eastAsia"/>
          <w:color w:val="000000" w:themeColor="text1"/>
        </w:rPr>
        <w:t>分）</w:t>
      </w:r>
    </w:p>
    <w:p w14:paraId="17B95231" w14:textId="77777777" w:rsidR="007024F5" w:rsidRPr="0094014F" w:rsidRDefault="007024F5" w:rsidP="007024F5">
      <w:pPr>
        <w:adjustRightInd w:val="0"/>
        <w:snapToGrid w:val="0"/>
        <w:rPr>
          <w:color w:val="000000" w:themeColor="text1"/>
        </w:rPr>
      </w:pPr>
      <w:r w:rsidRPr="0094014F">
        <w:rPr>
          <w:color w:val="000000" w:themeColor="text1"/>
          <w:position w:val="-22"/>
        </w:rPr>
        <w:object w:dxaOrig="538" w:dyaOrig="551" w14:anchorId="6993002E">
          <v:shape id="_x0000_i1087" type="#_x0000_t75" style="width:27pt;height:27.5pt" o:ole="">
            <v:imagedata r:id="rId84" o:title=""/>
          </v:shape>
          <o:OLEObject Type="Embed" ProgID="Equation.DSMT4" ShapeID="_x0000_i1087" DrawAspect="Content" ObjectID="_1728894127" r:id="rId85"/>
        </w:object>
      </w:r>
      <w:r w:rsidRPr="0094014F">
        <w:rPr>
          <w:color w:val="000000" w:themeColor="text1"/>
        </w:rPr>
        <w:t xml:space="preserve">           </w:t>
      </w:r>
      <w:r w:rsidRPr="0094014F">
        <w:rPr>
          <w:rFonts w:hint="eastAsia"/>
          <w:color w:val="000000" w:themeColor="text1"/>
        </w:rPr>
        <w:t>（</w:t>
      </w:r>
      <w:r w:rsidRPr="0094014F">
        <w:rPr>
          <w:rFonts w:hint="eastAsia"/>
          <w:color w:val="000000" w:themeColor="text1"/>
        </w:rPr>
        <w:t>1</w:t>
      </w:r>
      <w:r w:rsidRPr="0094014F">
        <w:rPr>
          <w:rFonts w:hint="eastAsia"/>
          <w:color w:val="000000" w:themeColor="text1"/>
        </w:rPr>
        <w:t>分）</w:t>
      </w:r>
    </w:p>
    <w:p w14:paraId="3B92CD8F" w14:textId="77777777" w:rsidR="007024F5" w:rsidRPr="0094014F" w:rsidRDefault="007024F5" w:rsidP="007024F5">
      <w:pPr>
        <w:adjustRightInd w:val="0"/>
        <w:snapToGrid w:val="0"/>
        <w:rPr>
          <w:rFonts w:eastAsia="新宋体"/>
          <w:color w:val="000000" w:themeColor="text1"/>
        </w:rPr>
      </w:pPr>
      <w:r w:rsidRPr="0094014F">
        <w:rPr>
          <w:rFonts w:hint="eastAsia"/>
          <w:color w:val="000000" w:themeColor="text1"/>
        </w:rPr>
        <w:t>解得</w:t>
      </w:r>
      <w:r w:rsidRPr="0094014F">
        <w:rPr>
          <w:rFonts w:hint="eastAsia"/>
          <w:color w:val="000000" w:themeColor="text1"/>
        </w:rPr>
        <w:t xml:space="preserve"> </w:t>
      </w:r>
      <w:r w:rsidRPr="0094014F">
        <w:rPr>
          <w:color w:val="000000" w:themeColor="text1"/>
        </w:rPr>
        <w:t xml:space="preserve"> </w:t>
      </w:r>
      <w:r w:rsidRPr="0094014F">
        <w:rPr>
          <w:rFonts w:eastAsia="新宋体"/>
          <w:i/>
          <w:iCs/>
          <w:color w:val="000000" w:themeColor="text1"/>
        </w:rPr>
        <w:t>θ</w:t>
      </w:r>
      <w:r w:rsidRPr="0094014F">
        <w:rPr>
          <w:color w:val="000000" w:themeColor="text1"/>
        </w:rPr>
        <w:t>=30°</w:t>
      </w:r>
      <w:r w:rsidRPr="0094014F">
        <w:rPr>
          <w:rFonts w:hint="eastAsia"/>
          <w:color w:val="000000" w:themeColor="text1"/>
        </w:rPr>
        <w:t>。</w:t>
      </w:r>
      <w:r w:rsidRPr="0094014F">
        <w:rPr>
          <w:color w:val="000000" w:themeColor="text1"/>
          <w:position w:val="-22"/>
        </w:rPr>
        <w:object w:dxaOrig="851" w:dyaOrig="601" w14:anchorId="477ADC4C">
          <v:shape id="_x0000_i1088" type="#_x0000_t75" style="width:42.5pt;height:30pt" o:ole="">
            <v:imagedata r:id="rId86" o:title=""/>
          </v:shape>
          <o:OLEObject Type="Embed" ProgID="Equation.DSMT4" ShapeID="_x0000_i1088" DrawAspect="Content" ObjectID="_1728894128" r:id="rId87"/>
        </w:object>
      </w:r>
      <w:r w:rsidRPr="0094014F">
        <w:rPr>
          <w:color w:val="000000" w:themeColor="text1"/>
        </w:rPr>
        <w:t xml:space="preserve">        </w:t>
      </w:r>
      <w:r w:rsidRPr="0094014F">
        <w:rPr>
          <w:rFonts w:hint="eastAsia"/>
          <w:color w:val="000000" w:themeColor="text1"/>
        </w:rPr>
        <w:t>（</w:t>
      </w:r>
      <w:r w:rsidRPr="0094014F">
        <w:rPr>
          <w:rFonts w:hint="eastAsia"/>
          <w:color w:val="000000" w:themeColor="text1"/>
        </w:rPr>
        <w:t>1</w:t>
      </w:r>
      <w:r w:rsidRPr="0094014F">
        <w:rPr>
          <w:rFonts w:hint="eastAsia"/>
          <w:color w:val="000000" w:themeColor="text1"/>
        </w:rPr>
        <w:t>分）</w:t>
      </w:r>
    </w:p>
    <w:p w14:paraId="2837D1E2" w14:textId="65C355AF" w:rsidR="007024F5" w:rsidRPr="0094014F" w:rsidRDefault="007024F5" w:rsidP="007024F5">
      <w:pPr>
        <w:widowControl/>
        <w:adjustRightInd w:val="0"/>
        <w:snapToGrid w:val="0"/>
        <w:jc w:val="left"/>
        <w:rPr>
          <w:color w:val="000000" w:themeColor="text1"/>
        </w:rPr>
      </w:pPr>
      <w:r w:rsidRPr="0094014F">
        <w:rPr>
          <w:rFonts w:hAnsi="Cambria Math" w:cs="Calibri" w:hint="eastAsia"/>
          <w:color w:val="000000" w:themeColor="text1"/>
        </w:rPr>
        <w:t>（</w:t>
      </w:r>
      <w:r w:rsidRPr="0094014F">
        <w:rPr>
          <w:color w:val="000000" w:themeColor="text1"/>
        </w:rPr>
        <w:t>ⅱ</w:t>
      </w:r>
      <w:r w:rsidRPr="0094014F">
        <w:rPr>
          <w:rFonts w:hAnsi="Cambria Math" w:cs="Calibri" w:hint="eastAsia"/>
          <w:color w:val="000000" w:themeColor="text1"/>
        </w:rPr>
        <w:t>）</w:t>
      </w:r>
      <w:r w:rsidRPr="0094014F">
        <w:rPr>
          <w:rFonts w:hint="eastAsia"/>
          <w:color w:val="000000" w:themeColor="text1"/>
        </w:rPr>
        <w:t>设玻璃的临界角为</w:t>
      </w:r>
      <w:r w:rsidRPr="0094014F">
        <w:rPr>
          <w:rFonts w:hint="eastAsia"/>
          <w:i/>
          <w:iCs/>
          <w:color w:val="000000" w:themeColor="text1"/>
        </w:rPr>
        <w:t>C</w:t>
      </w:r>
      <w:r w:rsidRPr="0094014F">
        <w:rPr>
          <w:rFonts w:hint="eastAsia"/>
          <w:color w:val="000000" w:themeColor="text1"/>
        </w:rPr>
        <w:t>，则</w:t>
      </w:r>
    </w:p>
    <w:p w14:paraId="007B991B" w14:textId="77777777" w:rsidR="007024F5" w:rsidRPr="0094014F" w:rsidRDefault="007024F5" w:rsidP="007024F5">
      <w:pPr>
        <w:widowControl/>
        <w:adjustRightInd w:val="0"/>
        <w:snapToGrid w:val="0"/>
        <w:jc w:val="left"/>
        <w:rPr>
          <w:color w:val="000000" w:themeColor="text1"/>
        </w:rPr>
      </w:pPr>
      <w:r w:rsidRPr="0094014F">
        <w:rPr>
          <w:color w:val="000000" w:themeColor="text1"/>
          <w:position w:val="-22"/>
        </w:rPr>
        <w:object w:dxaOrig="851" w:dyaOrig="551" w14:anchorId="4F62258D">
          <v:shape id="_x0000_i1089" type="#_x0000_t75" style="width:42.5pt;height:27.5pt" o:ole="">
            <v:imagedata r:id="rId88" o:title=""/>
          </v:shape>
          <o:OLEObject Type="Embed" ProgID="Equation.DSMT4" ShapeID="_x0000_i1089" DrawAspect="Content" ObjectID="_1728894129" r:id="rId89"/>
        </w:object>
      </w:r>
      <w:r w:rsidRPr="0094014F">
        <w:rPr>
          <w:rFonts w:hint="eastAsia"/>
          <w:color w:val="000000" w:themeColor="text1"/>
        </w:rPr>
        <w:t>，解得</w:t>
      </w:r>
      <w:r w:rsidRPr="0094014F">
        <w:rPr>
          <w:rFonts w:hint="eastAsia"/>
          <w:i/>
          <w:iCs/>
          <w:color w:val="000000" w:themeColor="text1"/>
        </w:rPr>
        <w:t>C</w:t>
      </w:r>
      <w:r w:rsidRPr="0094014F">
        <w:rPr>
          <w:color w:val="000000" w:themeColor="text1"/>
        </w:rPr>
        <w:t>=4</w:t>
      </w:r>
      <w:r w:rsidRPr="0094014F">
        <w:rPr>
          <w:rFonts w:hint="eastAsia"/>
          <w:color w:val="000000" w:themeColor="text1"/>
        </w:rPr>
        <w:t>5</w:t>
      </w:r>
      <w:r w:rsidRPr="0094014F">
        <w:rPr>
          <w:color w:val="000000" w:themeColor="text1"/>
        </w:rPr>
        <w:t>°</w:t>
      </w:r>
      <w:r w:rsidRPr="0094014F">
        <w:rPr>
          <w:rFonts w:hint="eastAsia"/>
          <w:color w:val="000000" w:themeColor="text1"/>
        </w:rPr>
        <w:t xml:space="preserve">   </w:t>
      </w:r>
      <w:r w:rsidRPr="0094014F">
        <w:rPr>
          <w:rFonts w:hint="eastAsia"/>
          <w:color w:val="000000" w:themeColor="text1"/>
        </w:rPr>
        <w:t>（</w:t>
      </w:r>
      <w:r w:rsidRPr="0094014F">
        <w:rPr>
          <w:rFonts w:hint="eastAsia"/>
          <w:color w:val="000000" w:themeColor="text1"/>
        </w:rPr>
        <w:t>1</w:t>
      </w:r>
      <w:r w:rsidRPr="0094014F">
        <w:rPr>
          <w:rFonts w:hint="eastAsia"/>
          <w:color w:val="000000" w:themeColor="text1"/>
        </w:rPr>
        <w:t>分）。</w:t>
      </w:r>
    </w:p>
    <w:p w14:paraId="20AD57A9" w14:textId="77777777" w:rsidR="007024F5" w:rsidRPr="0094014F" w:rsidRDefault="007024F5" w:rsidP="007024F5">
      <w:pPr>
        <w:widowControl/>
        <w:adjustRightInd w:val="0"/>
        <w:snapToGrid w:val="0"/>
        <w:jc w:val="left"/>
        <w:rPr>
          <w:rFonts w:hAnsi="Cambria Math" w:cs="Calibri"/>
          <w:color w:val="000000" w:themeColor="text1"/>
          <w:vertAlign w:val="superscript"/>
        </w:rPr>
      </w:pPr>
      <w:r w:rsidRPr="0094014F">
        <w:rPr>
          <w:rFonts w:hAnsi="Cambria Math" w:cs="Calibri" w:hint="eastAsia"/>
          <w:color w:val="000000" w:themeColor="text1"/>
        </w:rPr>
        <w:t>由（</w:t>
      </w:r>
      <w:r w:rsidRPr="0094014F">
        <w:rPr>
          <w:rFonts w:eastAsia="新宋体"/>
          <w:color w:val="000000" w:themeColor="text1"/>
        </w:rPr>
        <w:t>ⅰ</w:t>
      </w:r>
      <w:r w:rsidRPr="0094014F">
        <w:rPr>
          <w:rFonts w:hAnsi="Cambria Math" w:cs="Calibri" w:hint="eastAsia"/>
          <w:color w:val="000000" w:themeColor="text1"/>
        </w:rPr>
        <w:t>）可得，</w:t>
      </w:r>
      <w:r w:rsidRPr="0094014F">
        <w:rPr>
          <w:rFonts w:hint="eastAsia"/>
          <w:color w:val="000000" w:themeColor="text1"/>
        </w:rPr>
        <w:t>E</w:t>
      </w:r>
      <w:r w:rsidRPr="0094014F">
        <w:rPr>
          <w:rFonts w:hAnsi="Cambria Math" w:cs="Calibri" w:hint="eastAsia"/>
          <w:color w:val="000000" w:themeColor="text1"/>
        </w:rPr>
        <w:t>点以下都透光，则</w:t>
      </w:r>
    </w:p>
    <w:p w14:paraId="3508A060" w14:textId="77777777" w:rsidR="007024F5" w:rsidRPr="0094014F" w:rsidRDefault="007024F5" w:rsidP="007024F5">
      <w:pPr>
        <w:widowControl/>
        <w:adjustRightInd w:val="0"/>
        <w:snapToGrid w:val="0"/>
        <w:jc w:val="left"/>
        <w:rPr>
          <w:color w:val="000000" w:themeColor="text1"/>
        </w:rPr>
      </w:pPr>
      <w:r w:rsidRPr="0094014F">
        <w:rPr>
          <w:color w:val="000000" w:themeColor="text1"/>
          <w:position w:val="-22"/>
        </w:rPr>
        <w:object w:dxaOrig="977" w:dyaOrig="551" w14:anchorId="0347792E">
          <v:shape id="_x0000_i1090" type="#_x0000_t75" style="width:49pt;height:27.5pt" o:ole="">
            <v:imagedata r:id="rId90" o:title=""/>
          </v:shape>
          <o:OLEObject Type="Embed" ProgID="Equation.DSMT4" ShapeID="_x0000_i1090" DrawAspect="Content" ObjectID="_1728894130" r:id="rId91"/>
        </w:object>
      </w:r>
      <w:r w:rsidRPr="0094014F">
        <w:rPr>
          <w:rFonts w:hint="eastAsia"/>
          <w:color w:val="000000" w:themeColor="text1"/>
        </w:rPr>
        <w:t>，</w:t>
      </w:r>
      <w:r w:rsidRPr="0094014F">
        <w:rPr>
          <w:color w:val="000000" w:themeColor="text1"/>
          <w:position w:val="-10"/>
        </w:rPr>
        <w:object w:dxaOrig="1071" w:dyaOrig="313" w14:anchorId="68007CDA">
          <v:shape id="_x0000_i1091" type="#_x0000_t75" style="width:53.5pt;height:15.5pt" o:ole="">
            <v:imagedata r:id="rId92" o:title=""/>
          </v:shape>
          <o:OLEObject Type="Embed" ProgID="Equation.DSMT4" ShapeID="_x0000_i1091" DrawAspect="Content" ObjectID="_1728894131" r:id="rId93"/>
        </w:object>
      </w:r>
      <w:r w:rsidRPr="0094014F">
        <w:rPr>
          <w:color w:val="000000" w:themeColor="text1"/>
        </w:rPr>
        <w:t xml:space="preserve">          </w:t>
      </w:r>
      <w:r w:rsidRPr="0094014F">
        <w:rPr>
          <w:rFonts w:hint="eastAsia"/>
          <w:color w:val="000000" w:themeColor="text1"/>
        </w:rPr>
        <w:t>（</w:t>
      </w:r>
      <w:r w:rsidRPr="0094014F">
        <w:rPr>
          <w:rFonts w:hint="eastAsia"/>
          <w:color w:val="000000" w:themeColor="text1"/>
        </w:rPr>
        <w:t>1</w:t>
      </w:r>
      <w:r w:rsidRPr="0094014F">
        <w:rPr>
          <w:rFonts w:hint="eastAsia"/>
          <w:color w:val="000000" w:themeColor="text1"/>
        </w:rPr>
        <w:t>分）</w:t>
      </w:r>
    </w:p>
    <w:p w14:paraId="26FD47C6" w14:textId="77777777" w:rsidR="007024F5" w:rsidRPr="0094014F" w:rsidRDefault="007024F5" w:rsidP="007024F5">
      <w:pPr>
        <w:widowControl/>
        <w:adjustRightInd w:val="0"/>
        <w:snapToGrid w:val="0"/>
        <w:jc w:val="left"/>
        <w:rPr>
          <w:color w:val="000000" w:themeColor="text1"/>
        </w:rPr>
      </w:pPr>
      <w:r w:rsidRPr="0094014F">
        <w:rPr>
          <w:rFonts w:hint="eastAsia"/>
          <w:color w:val="000000" w:themeColor="text1"/>
        </w:rPr>
        <w:t>解得</w:t>
      </w:r>
      <w:r w:rsidRPr="0094014F">
        <w:rPr>
          <w:rFonts w:hint="eastAsia"/>
          <w:color w:val="000000" w:themeColor="text1"/>
        </w:rPr>
        <w:t xml:space="preserve"> </w:t>
      </w:r>
      <w:r w:rsidRPr="0094014F">
        <w:rPr>
          <w:color w:val="000000" w:themeColor="text1"/>
        </w:rPr>
        <w:t xml:space="preserve"> </w:t>
      </w:r>
      <w:r w:rsidRPr="0094014F">
        <w:rPr>
          <w:color w:val="000000" w:themeColor="text1"/>
          <w:position w:val="-22"/>
        </w:rPr>
        <w:object w:dxaOrig="945" w:dyaOrig="601" w14:anchorId="75C2984D">
          <v:shape id="_x0000_i1092" type="#_x0000_t75" style="width:47pt;height:30pt" o:ole="">
            <v:imagedata r:id="rId94" o:title=""/>
          </v:shape>
          <o:OLEObject Type="Embed" ProgID="Equation.DSMT4" ShapeID="_x0000_i1092" DrawAspect="Content" ObjectID="_1728894132" r:id="rId95"/>
        </w:object>
      </w:r>
      <w:r w:rsidRPr="0094014F">
        <w:rPr>
          <w:rFonts w:hint="eastAsia"/>
          <w:color w:val="000000" w:themeColor="text1"/>
        </w:rPr>
        <w:t>。</w:t>
      </w:r>
      <w:r w:rsidRPr="0094014F">
        <w:rPr>
          <w:color w:val="000000" w:themeColor="text1"/>
          <w:position w:val="-22"/>
        </w:rPr>
        <w:object w:dxaOrig="1327" w:dyaOrig="601" w14:anchorId="4559C266">
          <v:shape id="_x0000_i1093" type="#_x0000_t75" style="width:66.5pt;height:30pt" o:ole="">
            <v:imagedata r:id="rId96" o:title=""/>
          </v:shape>
          <o:OLEObject Type="Embed" ProgID="Equation.DSMT4" ShapeID="_x0000_i1093" DrawAspect="Content" ObjectID="_1728894133" r:id="rId97"/>
        </w:object>
      </w:r>
      <w:r w:rsidRPr="0094014F">
        <w:rPr>
          <w:color w:val="000000" w:themeColor="text1"/>
        </w:rPr>
        <w:t xml:space="preserve">     </w:t>
      </w:r>
      <w:r w:rsidRPr="0094014F">
        <w:rPr>
          <w:rFonts w:hint="eastAsia"/>
          <w:color w:val="000000" w:themeColor="text1"/>
        </w:rPr>
        <w:t>（</w:t>
      </w:r>
      <w:r w:rsidRPr="0094014F">
        <w:rPr>
          <w:rFonts w:hint="eastAsia"/>
          <w:color w:val="000000" w:themeColor="text1"/>
        </w:rPr>
        <w:t>1</w:t>
      </w:r>
      <w:r w:rsidRPr="0094014F">
        <w:rPr>
          <w:rFonts w:hint="eastAsia"/>
          <w:color w:val="000000" w:themeColor="text1"/>
        </w:rPr>
        <w:t>分）</w:t>
      </w:r>
    </w:p>
    <w:p w14:paraId="5DB73E4C" w14:textId="77777777" w:rsidR="007024F5" w:rsidRPr="0094014F" w:rsidRDefault="007024F5" w:rsidP="007024F5">
      <w:pPr>
        <w:widowControl/>
        <w:adjustRightInd w:val="0"/>
        <w:snapToGrid w:val="0"/>
        <w:jc w:val="left"/>
        <w:rPr>
          <w:color w:val="000000" w:themeColor="text1"/>
        </w:rPr>
      </w:pPr>
      <w:r w:rsidRPr="0094014F">
        <w:rPr>
          <w:rFonts w:eastAsia="新宋体" w:hint="eastAsia"/>
          <w:color w:val="000000" w:themeColor="text1"/>
        </w:rPr>
        <w:t>经</w:t>
      </w:r>
      <w:r w:rsidRPr="0094014F">
        <w:rPr>
          <w:rFonts w:eastAsia="新宋体" w:hint="eastAsia"/>
          <w:i/>
          <w:iCs/>
          <w:color w:val="000000" w:themeColor="text1"/>
        </w:rPr>
        <w:t>AB</w:t>
      </w:r>
      <w:r w:rsidRPr="0094014F">
        <w:rPr>
          <w:rFonts w:eastAsia="新宋体" w:hint="eastAsia"/>
          <w:color w:val="000000" w:themeColor="text1"/>
        </w:rPr>
        <w:t>面折射射到</w:t>
      </w:r>
      <w:r w:rsidRPr="0094014F">
        <w:rPr>
          <w:rFonts w:eastAsia="新宋体" w:hint="eastAsia"/>
          <w:i/>
          <w:iCs/>
          <w:color w:val="000000" w:themeColor="text1"/>
        </w:rPr>
        <w:t>BC</w:t>
      </w:r>
      <w:r w:rsidRPr="0094014F">
        <w:rPr>
          <w:rFonts w:eastAsia="新宋体" w:hint="eastAsia"/>
          <w:color w:val="000000" w:themeColor="text1"/>
        </w:rPr>
        <w:t>面光线的入射角都是</w:t>
      </w:r>
      <w:r w:rsidRPr="0094014F">
        <w:rPr>
          <w:color w:val="000000" w:themeColor="text1"/>
        </w:rPr>
        <w:t>60°</w:t>
      </w:r>
      <w:r w:rsidRPr="0094014F">
        <w:rPr>
          <w:rFonts w:hint="eastAsia"/>
          <w:color w:val="000000" w:themeColor="text1"/>
        </w:rPr>
        <w:t>，即都要发生全反射。</w:t>
      </w:r>
      <w:r w:rsidRPr="0094014F">
        <w:rPr>
          <w:color w:val="000000" w:themeColor="text1"/>
        </w:rPr>
        <w:t xml:space="preserve">  </w:t>
      </w:r>
    </w:p>
    <w:p w14:paraId="59DDD71E" w14:textId="77777777" w:rsidR="007024F5" w:rsidRPr="0094014F" w:rsidRDefault="007024F5" w:rsidP="007024F5">
      <w:pPr>
        <w:widowControl/>
        <w:adjustRightInd w:val="0"/>
        <w:snapToGrid w:val="0"/>
        <w:jc w:val="left"/>
        <w:rPr>
          <w:color w:val="000000" w:themeColor="text1"/>
        </w:rPr>
      </w:pPr>
      <w:r w:rsidRPr="0094014F">
        <w:rPr>
          <w:rFonts w:hint="eastAsia"/>
          <w:color w:val="000000" w:themeColor="text1"/>
        </w:rPr>
        <w:t>过</w:t>
      </w:r>
      <w:r w:rsidRPr="0094014F">
        <w:rPr>
          <w:rFonts w:eastAsia="新宋体" w:hint="eastAsia"/>
          <w:i/>
          <w:iCs/>
          <w:color w:val="000000" w:themeColor="text1"/>
        </w:rPr>
        <w:t>B</w:t>
      </w:r>
      <w:r w:rsidRPr="0094014F">
        <w:rPr>
          <w:rFonts w:hint="eastAsia"/>
          <w:color w:val="000000" w:themeColor="text1"/>
        </w:rPr>
        <w:t>点的光折射后经</w:t>
      </w:r>
      <w:r w:rsidRPr="0094014F">
        <w:rPr>
          <w:rFonts w:eastAsia="新宋体" w:hint="eastAsia"/>
          <w:i/>
          <w:iCs/>
          <w:color w:val="000000" w:themeColor="text1"/>
        </w:rPr>
        <w:t>BC</w:t>
      </w:r>
      <w:r w:rsidRPr="0094014F">
        <w:rPr>
          <w:rFonts w:hint="eastAsia"/>
          <w:color w:val="000000" w:themeColor="text1"/>
        </w:rPr>
        <w:t>反射到</w:t>
      </w:r>
      <w:r w:rsidRPr="0094014F">
        <w:rPr>
          <w:rFonts w:eastAsia="新宋体" w:hint="eastAsia"/>
          <w:i/>
          <w:iCs/>
          <w:color w:val="000000" w:themeColor="text1"/>
        </w:rPr>
        <w:t>DC</w:t>
      </w:r>
      <w:r w:rsidRPr="0094014F">
        <w:rPr>
          <w:rFonts w:hint="eastAsia"/>
          <w:color w:val="000000" w:themeColor="text1"/>
        </w:rPr>
        <w:t>的位置是</w:t>
      </w:r>
      <w:r w:rsidRPr="0094014F">
        <w:rPr>
          <w:rFonts w:eastAsia="新宋体" w:hint="eastAsia"/>
          <w:i/>
          <w:iCs/>
          <w:color w:val="000000" w:themeColor="text1"/>
        </w:rPr>
        <w:t>F</w:t>
      </w:r>
      <w:r w:rsidRPr="0094014F">
        <w:rPr>
          <w:rFonts w:hint="eastAsia"/>
          <w:color w:val="000000" w:themeColor="text1"/>
        </w:rPr>
        <w:t>，</w:t>
      </w:r>
      <w:r w:rsidRPr="0094014F">
        <w:rPr>
          <w:rFonts w:eastAsia="新宋体" w:hint="eastAsia"/>
          <w:i/>
          <w:iCs/>
          <w:color w:val="000000" w:themeColor="text1"/>
        </w:rPr>
        <w:t>F</w:t>
      </w:r>
      <w:r w:rsidRPr="0094014F">
        <w:rPr>
          <w:rFonts w:hint="eastAsia"/>
          <w:color w:val="000000" w:themeColor="text1"/>
        </w:rPr>
        <w:t>是最高点，</w:t>
      </w:r>
      <w:r w:rsidRPr="0094014F">
        <w:rPr>
          <w:rFonts w:eastAsia="新宋体" w:hint="eastAsia"/>
          <w:i/>
          <w:iCs/>
          <w:color w:val="000000" w:themeColor="text1"/>
        </w:rPr>
        <w:t>F</w:t>
      </w:r>
      <w:r w:rsidRPr="0094014F">
        <w:rPr>
          <w:rFonts w:hint="eastAsia"/>
          <w:color w:val="000000" w:themeColor="text1"/>
        </w:rPr>
        <w:t>点以下都透光，则</w:t>
      </w:r>
    </w:p>
    <w:p w14:paraId="2E927277" w14:textId="77777777" w:rsidR="007024F5" w:rsidRPr="0094014F" w:rsidRDefault="007024F5" w:rsidP="007024F5">
      <w:pPr>
        <w:widowControl/>
        <w:adjustRightInd w:val="0"/>
        <w:snapToGrid w:val="0"/>
        <w:rPr>
          <w:rFonts w:hAnsi="Cambria Math" w:cs="Calibri"/>
          <w:color w:val="000000" w:themeColor="text1"/>
        </w:rPr>
      </w:pPr>
      <w:r w:rsidRPr="0094014F">
        <w:rPr>
          <w:color w:val="000000" w:themeColor="text1"/>
          <w:position w:val="-22"/>
        </w:rPr>
        <w:object w:dxaOrig="1114" w:dyaOrig="551" w14:anchorId="1F83A9C9">
          <v:shape id="_x0000_i1094" type="#_x0000_t75" style="width:55.5pt;height:27.5pt" o:ole="">
            <v:imagedata r:id="rId98" o:title=""/>
          </v:shape>
          <o:OLEObject Type="Embed" ProgID="Equation.DSMT4" ShapeID="_x0000_i1094" DrawAspect="Content" ObjectID="_1728894134" r:id="rId99"/>
        </w:object>
      </w:r>
      <w:r w:rsidRPr="0094014F">
        <w:rPr>
          <w:rFonts w:hint="eastAsia"/>
          <w:color w:val="000000" w:themeColor="text1"/>
        </w:rPr>
        <w:t>，</w:t>
      </w:r>
      <w:r w:rsidRPr="0094014F">
        <w:rPr>
          <w:color w:val="000000" w:themeColor="text1"/>
          <w:position w:val="-22"/>
        </w:rPr>
        <w:object w:dxaOrig="945" w:dyaOrig="601" w14:anchorId="1915389F">
          <v:shape id="_x0000_i1095" type="#_x0000_t75" style="width:47pt;height:30pt" o:ole="">
            <v:imagedata r:id="rId100" o:title=""/>
          </v:shape>
          <o:OLEObject Type="Embed" ProgID="Equation.DSMT4" ShapeID="_x0000_i1095" DrawAspect="Content" ObjectID="_1728894135" r:id="rId101"/>
        </w:object>
      </w:r>
      <w:r w:rsidRPr="0094014F">
        <w:rPr>
          <w:color w:val="000000" w:themeColor="text1"/>
        </w:rPr>
        <w:t xml:space="preserve">          </w:t>
      </w:r>
      <w:r w:rsidRPr="0094014F">
        <w:rPr>
          <w:rFonts w:hint="eastAsia"/>
          <w:color w:val="000000" w:themeColor="text1"/>
        </w:rPr>
        <w:t>（</w:t>
      </w:r>
      <w:r w:rsidRPr="0094014F">
        <w:rPr>
          <w:rFonts w:hint="eastAsia"/>
          <w:color w:val="000000" w:themeColor="text1"/>
        </w:rPr>
        <w:t>1</w:t>
      </w:r>
      <w:r w:rsidRPr="0094014F">
        <w:rPr>
          <w:rFonts w:hint="eastAsia"/>
          <w:color w:val="000000" w:themeColor="text1"/>
        </w:rPr>
        <w:t>分）</w:t>
      </w:r>
    </w:p>
    <w:p w14:paraId="433E0D88" w14:textId="77777777" w:rsidR="007024F5" w:rsidRDefault="007024F5" w:rsidP="007024F5">
      <w:pPr>
        <w:widowControl/>
        <w:adjustRightInd w:val="0"/>
        <w:snapToGrid w:val="0"/>
        <w:jc w:val="left"/>
        <w:rPr>
          <w:rFonts w:cs="Calibri"/>
          <w:color w:val="000000" w:themeColor="text1"/>
        </w:rPr>
      </w:pPr>
      <w:r w:rsidRPr="0094014F">
        <w:rPr>
          <w:rFonts w:hAnsi="Cambria Math" w:cs="Calibri" w:hint="eastAsia"/>
          <w:color w:val="000000" w:themeColor="text1"/>
        </w:rPr>
        <w:t>因为</w:t>
      </w:r>
      <w:r w:rsidRPr="0094014F">
        <w:rPr>
          <w:color w:val="000000" w:themeColor="text1"/>
          <w:position w:val="-22"/>
        </w:rPr>
        <w:object w:dxaOrig="945" w:dyaOrig="601" w14:anchorId="5E29F2DE">
          <v:shape id="_x0000_i1096" type="#_x0000_t75" style="width:47pt;height:30pt" o:ole="">
            <v:imagedata r:id="rId100" o:title=""/>
          </v:shape>
          <o:OLEObject Type="Embed" ProgID="Equation.DSMT4" ShapeID="_x0000_i1096" DrawAspect="Content" ObjectID="_1728894136" r:id="rId102"/>
        </w:object>
      </w:r>
      <w:r w:rsidRPr="0094014F">
        <w:rPr>
          <w:rFonts w:hint="eastAsia"/>
          <w:color w:val="000000" w:themeColor="text1"/>
        </w:rPr>
        <w:t>＞</w:t>
      </w:r>
      <w:r w:rsidRPr="0094014F">
        <w:rPr>
          <w:color w:val="000000" w:themeColor="text1"/>
          <w:position w:val="-22"/>
        </w:rPr>
        <w:object w:dxaOrig="1265" w:dyaOrig="601" w14:anchorId="0A5716F4">
          <v:shape id="_x0000_i1097" type="#_x0000_t75" style="width:63pt;height:30pt" o:ole="">
            <v:imagedata r:id="rId103" o:title=""/>
          </v:shape>
          <o:OLEObject Type="Embed" ProgID="Equation.DSMT4" ShapeID="_x0000_i1097" DrawAspect="Content" ObjectID="_1728894137" r:id="rId104"/>
        </w:object>
      </w:r>
      <w:r w:rsidRPr="0094014F">
        <w:rPr>
          <w:rFonts w:hint="eastAsia"/>
          <w:color w:val="000000" w:themeColor="text1"/>
        </w:rPr>
        <w:t>，所以</w:t>
      </w:r>
      <w:r w:rsidRPr="0094014F">
        <w:rPr>
          <w:rFonts w:eastAsia="新宋体" w:hint="eastAsia"/>
          <w:i/>
          <w:iCs/>
          <w:color w:val="000000" w:themeColor="text1"/>
        </w:rPr>
        <w:t>C</w:t>
      </w:r>
      <w:r w:rsidRPr="0094014F">
        <w:rPr>
          <w:rFonts w:eastAsia="新宋体"/>
          <w:i/>
          <w:iCs/>
          <w:color w:val="000000" w:themeColor="text1"/>
        </w:rPr>
        <w:t>D</w:t>
      </w:r>
      <w:r w:rsidRPr="0094014F">
        <w:rPr>
          <w:rFonts w:hint="eastAsia"/>
          <w:color w:val="000000" w:themeColor="text1"/>
        </w:rPr>
        <w:t>面能透光的宽度为</w:t>
      </w:r>
      <w:r w:rsidRPr="0094014F">
        <w:rPr>
          <w:color w:val="000000" w:themeColor="text1"/>
          <w:position w:val="-22"/>
        </w:rPr>
        <w:object w:dxaOrig="945" w:dyaOrig="601" w14:anchorId="4A183C1F">
          <v:shape id="_x0000_i1098" type="#_x0000_t75" style="width:47pt;height:30pt" o:ole="">
            <v:imagedata r:id="rId100" o:title=""/>
          </v:shape>
          <o:OLEObject Type="Embed" ProgID="Equation.DSMT4" ShapeID="_x0000_i1098" DrawAspect="Content" ObjectID="_1728894138" r:id="rId105"/>
        </w:object>
      </w:r>
      <w:r w:rsidRPr="0094014F">
        <w:rPr>
          <w:color w:val="000000" w:themeColor="text1"/>
        </w:rPr>
        <w:t xml:space="preserve">       </w:t>
      </w:r>
      <w:r w:rsidRPr="0094014F">
        <w:rPr>
          <w:rFonts w:hint="eastAsia"/>
          <w:color w:val="000000" w:themeColor="text1"/>
        </w:rPr>
        <w:t>（</w:t>
      </w:r>
      <w:r w:rsidRPr="0094014F">
        <w:rPr>
          <w:rFonts w:hint="eastAsia"/>
          <w:color w:val="000000" w:themeColor="text1"/>
        </w:rPr>
        <w:t>1</w:t>
      </w:r>
      <w:r w:rsidRPr="0094014F">
        <w:rPr>
          <w:rFonts w:hint="eastAsia"/>
          <w:color w:val="000000" w:themeColor="text1"/>
        </w:rPr>
        <w:t>分）</w:t>
      </w:r>
    </w:p>
    <w:sectPr w:rsidR="007024F5">
      <w:headerReference w:type="even" r:id="rId106"/>
      <w:headerReference w:type="default" r:id="rId107"/>
      <w:footerReference w:type="even" r:id="rId108"/>
      <w:footerReference w:type="default" r:id="rId109"/>
      <w:pgSz w:w="10433" w:h="14742"/>
      <w:pgMar w:top="1134" w:right="1021" w:bottom="1134" w:left="1021" w:header="851" w:footer="737" w:gutter="0"/>
      <w:pgNumType w:start="1"/>
      <w:cols w:space="425"/>
      <w:docGrid w:type="lines" w:linePitch="34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25DFA6" w14:textId="77777777" w:rsidR="002C6F02" w:rsidRDefault="002C6F02">
      <w:r>
        <w:separator/>
      </w:r>
    </w:p>
  </w:endnote>
  <w:endnote w:type="continuationSeparator" w:id="0">
    <w:p w14:paraId="68632A61" w14:textId="77777777" w:rsidR="002C6F02" w:rsidRDefault="002C6F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default"/>
    <w:sig w:usb0="FFFFFFFF" w:usb1="E9FFFFFF" w:usb2="0000003F" w:usb3="00000000" w:csb0="603F01FF" w:csb1="FFFF0000"/>
  </w:font>
  <w:font w:name="Time New Romans">
    <w:altName w:val="Times New Roman"/>
    <w:charset w:val="00"/>
    <w:family w:val="auto"/>
    <w:pitch w:val="default"/>
    <w:sig w:usb0="00000000" w:usb1="00000000" w:usb2="00000000" w:usb3="00000000" w:csb0="00040001" w:csb1="00000000"/>
  </w:font>
  <w:font w:name="NEU-BZ-S92">
    <w:altName w:val="微软雅黑"/>
    <w:charset w:val="86"/>
    <w:family w:val="script"/>
    <w:pitch w:val="default"/>
    <w:sig w:usb0="00000000" w:usb1="00000000" w:usb2="000A005E" w:usb3="00000000" w:csb0="003C0041" w:csb1="00000000"/>
  </w:font>
  <w:font w:name="方正书宋_GBK">
    <w:altName w:val="微软雅黑"/>
    <w:charset w:val="86"/>
    <w:family w:val="script"/>
    <w:pitch w:val="fixed"/>
    <w:sig w:usb0="00000001" w:usb1="080E0000" w:usb2="00000010" w:usb3="00000000" w:csb0="00040000" w:csb1="00000000"/>
  </w:font>
  <w:font w:name="FZSSK--GBK1-0">
    <w:altName w:val="Cambria"/>
    <w:panose1 w:val="00000000000000000000"/>
    <w:charset w:val="00"/>
    <w:family w:val="roman"/>
    <w:notTrueType/>
    <w:pitch w:val="default"/>
  </w:font>
  <w:font w:name="NEU-BZ-Regular">
    <w:altName w:val="Cambria"/>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等线">
    <w:altName w:val="DengXian"/>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新宋体">
    <w:panose1 w:val="02010609030101010101"/>
    <w:charset w:val="86"/>
    <w:family w:val="modern"/>
    <w:pitch w:val="fixed"/>
    <w:sig w:usb0="0000028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5E9D33" w14:textId="77777777" w:rsidR="0096315C" w:rsidRDefault="0096315C">
    <w:pPr>
      <w:pStyle w:val="a9"/>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14:paraId="56C1A57D" w14:textId="77777777" w:rsidR="0096315C" w:rsidRDefault="0096315C">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6C83B9" w14:textId="74DBC0A9" w:rsidR="0096315C" w:rsidRDefault="0096315C">
    <w:pPr>
      <w:pStyle w:val="a9"/>
      <w:jc w:val="center"/>
    </w:pPr>
    <w:r>
      <w:rPr>
        <w:rStyle w:val="ae"/>
        <w:rFonts w:hint="eastAsia"/>
      </w:rPr>
      <w:t>理科综合试题卷</w:t>
    </w:r>
    <w:r>
      <w:rPr>
        <w:rStyle w:val="ae"/>
        <w:rFonts w:hint="eastAsia"/>
      </w:rPr>
      <w:t xml:space="preserve"> </w:t>
    </w:r>
    <w:r>
      <w:rPr>
        <w:rStyle w:val="ae"/>
      </w:rPr>
      <w:t xml:space="preserve"> </w:t>
    </w:r>
    <w:r>
      <w:rPr>
        <w:rStyle w:val="ae"/>
        <w:rFonts w:hint="eastAsia"/>
      </w:rPr>
      <w:t>第</w:t>
    </w:r>
    <w:r>
      <w:rPr>
        <w:rStyle w:val="ae"/>
      </w:rPr>
      <w:fldChar w:fldCharType="begin"/>
    </w:r>
    <w:r>
      <w:rPr>
        <w:rStyle w:val="ae"/>
      </w:rPr>
      <w:instrText xml:space="preserve"> PAGE </w:instrText>
    </w:r>
    <w:r>
      <w:rPr>
        <w:rStyle w:val="ae"/>
      </w:rPr>
      <w:fldChar w:fldCharType="separate"/>
    </w:r>
    <w:r>
      <w:rPr>
        <w:rStyle w:val="ae"/>
      </w:rPr>
      <w:t>5</w:t>
    </w:r>
    <w:r>
      <w:rPr>
        <w:rStyle w:val="ae"/>
      </w:rPr>
      <w:fldChar w:fldCharType="end"/>
    </w:r>
    <w:r>
      <w:rPr>
        <w:rStyle w:val="ae"/>
        <w:rFonts w:hint="eastAsia"/>
      </w:rPr>
      <w:t>页（共</w:t>
    </w:r>
    <w:r>
      <w:rPr>
        <w:rStyle w:val="ae"/>
        <w:rFonts w:hint="eastAsia"/>
      </w:rPr>
      <w:t>12</w:t>
    </w:r>
    <w:r>
      <w:rPr>
        <w:rStyle w:val="ae"/>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F5ACAE" w14:textId="77777777" w:rsidR="002C6F02" w:rsidRDefault="002C6F02">
      <w:r>
        <w:separator/>
      </w:r>
    </w:p>
  </w:footnote>
  <w:footnote w:type="continuationSeparator" w:id="0">
    <w:p w14:paraId="5D4C11EE" w14:textId="77777777" w:rsidR="002C6F02" w:rsidRDefault="002C6F0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31B929" w14:textId="77777777" w:rsidR="0096315C" w:rsidRDefault="0096315C" w:rsidP="002F0096">
    <w:pPr>
      <w:pStyle w:val="aa"/>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57057C" w14:textId="77777777" w:rsidR="0096315C" w:rsidRDefault="0096315C" w:rsidP="002F0096">
    <w:pPr>
      <w:pStyle w:val="aa"/>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B716A00"/>
    <w:multiLevelType w:val="singleLevel"/>
    <w:tmpl w:val="39AA9724"/>
    <w:lvl w:ilvl="0">
      <w:start w:val="1"/>
      <w:numFmt w:val="decimal"/>
      <w:suff w:val="nothing"/>
      <w:lvlText w:val="（%1）"/>
      <w:lvlJc w:val="left"/>
      <w:rPr>
        <w:color w:val="auto"/>
      </w:rPr>
    </w:lvl>
  </w:abstractNum>
  <w:abstractNum w:abstractNumId="1" w15:restartNumberingAfterBreak="0">
    <w:nsid w:val="99989FF9"/>
    <w:multiLevelType w:val="singleLevel"/>
    <w:tmpl w:val="99989FF9"/>
    <w:lvl w:ilvl="0">
      <w:start w:val="3"/>
      <w:numFmt w:val="decimal"/>
      <w:suff w:val="nothing"/>
      <w:lvlText w:val="（%1）"/>
      <w:lvlJc w:val="left"/>
    </w:lvl>
  </w:abstractNum>
  <w:abstractNum w:abstractNumId="2" w15:restartNumberingAfterBreak="0">
    <w:nsid w:val="B1396404"/>
    <w:multiLevelType w:val="singleLevel"/>
    <w:tmpl w:val="B1396404"/>
    <w:lvl w:ilvl="0">
      <w:start w:val="4"/>
      <w:numFmt w:val="decimal"/>
      <w:suff w:val="space"/>
      <w:lvlText w:val="%1."/>
      <w:lvlJc w:val="left"/>
      <w:pPr>
        <w:ind w:left="0" w:firstLine="0"/>
      </w:pPr>
    </w:lvl>
  </w:abstractNum>
  <w:abstractNum w:abstractNumId="3" w15:restartNumberingAfterBreak="0">
    <w:nsid w:val="B4422060"/>
    <w:multiLevelType w:val="singleLevel"/>
    <w:tmpl w:val="B4422060"/>
    <w:lvl w:ilvl="0">
      <w:start w:val="1"/>
      <w:numFmt w:val="decimal"/>
      <w:suff w:val="nothing"/>
      <w:lvlText w:val="（%1）"/>
      <w:lvlJc w:val="left"/>
      <w:rPr>
        <w:color w:val="auto"/>
      </w:rPr>
    </w:lvl>
  </w:abstractNum>
  <w:abstractNum w:abstractNumId="4" w15:restartNumberingAfterBreak="0">
    <w:nsid w:val="B5C994F2"/>
    <w:multiLevelType w:val="singleLevel"/>
    <w:tmpl w:val="B5C994F2"/>
    <w:lvl w:ilvl="0">
      <w:start w:val="1"/>
      <w:numFmt w:val="upperLetter"/>
      <w:suff w:val="space"/>
      <w:lvlText w:val="%1."/>
      <w:lvlJc w:val="left"/>
      <w:pPr>
        <w:ind w:left="315" w:firstLine="0"/>
      </w:pPr>
    </w:lvl>
  </w:abstractNum>
  <w:abstractNum w:abstractNumId="5" w15:restartNumberingAfterBreak="0">
    <w:nsid w:val="E023FD4B"/>
    <w:multiLevelType w:val="singleLevel"/>
    <w:tmpl w:val="E023FD4B"/>
    <w:lvl w:ilvl="0">
      <w:start w:val="1"/>
      <w:numFmt w:val="upperLetter"/>
      <w:suff w:val="space"/>
      <w:lvlText w:val="%1."/>
      <w:lvlJc w:val="left"/>
      <w:pPr>
        <w:ind w:left="315" w:firstLine="0"/>
      </w:pPr>
    </w:lvl>
  </w:abstractNum>
  <w:abstractNum w:abstractNumId="6" w15:restartNumberingAfterBreak="0">
    <w:nsid w:val="EFA61E35"/>
    <w:multiLevelType w:val="singleLevel"/>
    <w:tmpl w:val="EFA61E35"/>
    <w:lvl w:ilvl="0">
      <w:start w:val="2"/>
      <w:numFmt w:val="decimal"/>
      <w:suff w:val="nothing"/>
      <w:lvlText w:val="（%1）"/>
      <w:lvlJc w:val="left"/>
    </w:lvl>
  </w:abstractNum>
  <w:abstractNum w:abstractNumId="7" w15:restartNumberingAfterBreak="0">
    <w:nsid w:val="F2DB3A71"/>
    <w:multiLevelType w:val="singleLevel"/>
    <w:tmpl w:val="F2DB3A71"/>
    <w:lvl w:ilvl="0">
      <w:start w:val="37"/>
      <w:numFmt w:val="decimal"/>
      <w:lvlText w:val="%1."/>
      <w:lvlJc w:val="left"/>
      <w:pPr>
        <w:tabs>
          <w:tab w:val="num" w:pos="312"/>
        </w:tabs>
      </w:pPr>
    </w:lvl>
  </w:abstractNum>
  <w:abstractNum w:abstractNumId="8" w15:restartNumberingAfterBreak="0">
    <w:nsid w:val="FB95796A"/>
    <w:multiLevelType w:val="singleLevel"/>
    <w:tmpl w:val="FB95796A"/>
    <w:lvl w:ilvl="0">
      <w:start w:val="1"/>
      <w:numFmt w:val="decimal"/>
      <w:suff w:val="nothing"/>
      <w:lvlText w:val="（%1）"/>
      <w:lvlJc w:val="left"/>
    </w:lvl>
  </w:abstractNum>
  <w:abstractNum w:abstractNumId="9" w15:restartNumberingAfterBreak="0">
    <w:nsid w:val="FF3F691F"/>
    <w:multiLevelType w:val="singleLevel"/>
    <w:tmpl w:val="FF3F691F"/>
    <w:lvl w:ilvl="0">
      <w:start w:val="1"/>
      <w:numFmt w:val="decimal"/>
      <w:suff w:val="nothing"/>
      <w:lvlText w:val="（%1）"/>
      <w:lvlJc w:val="left"/>
    </w:lvl>
  </w:abstractNum>
  <w:abstractNum w:abstractNumId="10" w15:restartNumberingAfterBreak="0">
    <w:nsid w:val="091B018C"/>
    <w:multiLevelType w:val="hybridMultilevel"/>
    <w:tmpl w:val="F2FA1C2A"/>
    <w:lvl w:ilvl="0" w:tplc="B998A694">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176A4B3A"/>
    <w:multiLevelType w:val="singleLevel"/>
    <w:tmpl w:val="176A4B3A"/>
    <w:lvl w:ilvl="0">
      <w:start w:val="1"/>
      <w:numFmt w:val="decimal"/>
      <w:suff w:val="space"/>
      <w:lvlText w:val="(%1)"/>
      <w:lvlJc w:val="left"/>
    </w:lvl>
  </w:abstractNum>
  <w:abstractNum w:abstractNumId="12" w15:restartNumberingAfterBreak="0">
    <w:nsid w:val="1B535C32"/>
    <w:multiLevelType w:val="singleLevel"/>
    <w:tmpl w:val="1B535C32"/>
    <w:lvl w:ilvl="0">
      <w:start w:val="1"/>
      <w:numFmt w:val="decimal"/>
      <w:suff w:val="nothing"/>
      <w:lvlText w:val="（%1）"/>
      <w:lvlJc w:val="left"/>
      <w:rPr>
        <w:color w:val="auto"/>
      </w:rPr>
    </w:lvl>
  </w:abstractNum>
  <w:abstractNum w:abstractNumId="13" w15:restartNumberingAfterBreak="0">
    <w:nsid w:val="1C15D552"/>
    <w:multiLevelType w:val="singleLevel"/>
    <w:tmpl w:val="1C15D552"/>
    <w:lvl w:ilvl="0">
      <w:start w:val="1"/>
      <w:numFmt w:val="upperLetter"/>
      <w:suff w:val="nothing"/>
      <w:lvlText w:val="%1．"/>
      <w:lvlJc w:val="left"/>
    </w:lvl>
  </w:abstractNum>
  <w:abstractNum w:abstractNumId="14" w15:restartNumberingAfterBreak="0">
    <w:nsid w:val="1C93E998"/>
    <w:multiLevelType w:val="singleLevel"/>
    <w:tmpl w:val="1C93E998"/>
    <w:lvl w:ilvl="0">
      <w:start w:val="1"/>
      <w:numFmt w:val="decimal"/>
      <w:suff w:val="nothing"/>
      <w:lvlText w:val="（%1）"/>
      <w:lvlJc w:val="left"/>
    </w:lvl>
  </w:abstractNum>
  <w:abstractNum w:abstractNumId="15" w15:restartNumberingAfterBreak="0">
    <w:nsid w:val="2A5C3C09"/>
    <w:multiLevelType w:val="multilevel"/>
    <w:tmpl w:val="2A5C3C09"/>
    <w:lvl w:ilvl="0">
      <w:start w:val="1"/>
      <w:numFmt w:val="decimal"/>
      <w:lvlText w:val="(%1)"/>
      <w:lvlJc w:val="left"/>
      <w:pPr>
        <w:ind w:left="360" w:hanging="360"/>
      </w:pPr>
      <w:rPr>
        <w:rFonts w:ascii="宋体" w:eastAsia="宋体" w:hAnsi="宋体" w:cs="宋体"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2AAE3AA1"/>
    <w:multiLevelType w:val="singleLevel"/>
    <w:tmpl w:val="2AAE3AA1"/>
    <w:lvl w:ilvl="0">
      <w:start w:val="4"/>
      <w:numFmt w:val="decimal"/>
      <w:suff w:val="space"/>
      <w:lvlText w:val="%1."/>
      <w:lvlJc w:val="left"/>
    </w:lvl>
  </w:abstractNum>
  <w:abstractNum w:abstractNumId="17" w15:restartNumberingAfterBreak="0">
    <w:nsid w:val="3857D7BB"/>
    <w:multiLevelType w:val="singleLevel"/>
    <w:tmpl w:val="3857D7BB"/>
    <w:lvl w:ilvl="0">
      <w:start w:val="4"/>
      <w:numFmt w:val="upperLetter"/>
      <w:lvlText w:val="%1."/>
      <w:lvlJc w:val="left"/>
      <w:pPr>
        <w:tabs>
          <w:tab w:val="left" w:pos="312"/>
        </w:tabs>
      </w:pPr>
    </w:lvl>
  </w:abstractNum>
  <w:abstractNum w:abstractNumId="18" w15:restartNumberingAfterBreak="0">
    <w:nsid w:val="3CAAFE36"/>
    <w:multiLevelType w:val="singleLevel"/>
    <w:tmpl w:val="3CAAFE36"/>
    <w:lvl w:ilvl="0">
      <w:start w:val="1"/>
      <w:numFmt w:val="upperLetter"/>
      <w:suff w:val="space"/>
      <w:lvlText w:val="%1."/>
      <w:lvlJc w:val="left"/>
      <w:pPr>
        <w:ind w:left="315" w:firstLine="0"/>
      </w:pPr>
    </w:lvl>
  </w:abstractNum>
  <w:abstractNum w:abstractNumId="19" w15:restartNumberingAfterBreak="0">
    <w:nsid w:val="4961FA29"/>
    <w:multiLevelType w:val="singleLevel"/>
    <w:tmpl w:val="4961FA29"/>
    <w:lvl w:ilvl="0">
      <w:start w:val="29"/>
      <w:numFmt w:val="decimal"/>
      <w:suff w:val="space"/>
      <w:lvlText w:val="%1."/>
      <w:lvlJc w:val="left"/>
    </w:lvl>
  </w:abstractNum>
  <w:abstractNum w:abstractNumId="20" w15:restartNumberingAfterBreak="0">
    <w:nsid w:val="49F7D094"/>
    <w:multiLevelType w:val="singleLevel"/>
    <w:tmpl w:val="49F7D094"/>
    <w:lvl w:ilvl="0">
      <w:start w:val="11"/>
      <w:numFmt w:val="decimal"/>
      <w:suff w:val="space"/>
      <w:lvlText w:val="%1."/>
      <w:lvlJc w:val="left"/>
    </w:lvl>
  </w:abstractNum>
  <w:abstractNum w:abstractNumId="21" w15:restartNumberingAfterBreak="0">
    <w:nsid w:val="5BB98464"/>
    <w:multiLevelType w:val="singleLevel"/>
    <w:tmpl w:val="5BB98464"/>
    <w:lvl w:ilvl="0">
      <w:start w:val="1"/>
      <w:numFmt w:val="upperLetter"/>
      <w:suff w:val="space"/>
      <w:lvlText w:val="%1."/>
      <w:lvlJc w:val="left"/>
    </w:lvl>
  </w:abstractNum>
  <w:abstractNum w:abstractNumId="22" w15:restartNumberingAfterBreak="0">
    <w:nsid w:val="671CD851"/>
    <w:multiLevelType w:val="singleLevel"/>
    <w:tmpl w:val="671CD851"/>
    <w:lvl w:ilvl="0">
      <w:start w:val="1"/>
      <w:numFmt w:val="upperLetter"/>
      <w:suff w:val="space"/>
      <w:lvlText w:val="%1."/>
      <w:lvlJc w:val="left"/>
      <w:pPr>
        <w:ind w:left="315" w:firstLine="0"/>
      </w:pPr>
    </w:lvl>
  </w:abstractNum>
  <w:abstractNum w:abstractNumId="23" w15:restartNumberingAfterBreak="0">
    <w:nsid w:val="68E71771"/>
    <w:multiLevelType w:val="singleLevel"/>
    <w:tmpl w:val="68E71771"/>
    <w:lvl w:ilvl="0">
      <w:start w:val="1"/>
      <w:numFmt w:val="decimal"/>
      <w:suff w:val="nothing"/>
      <w:lvlText w:val="（%1）"/>
      <w:lvlJc w:val="left"/>
    </w:lvl>
  </w:abstractNum>
  <w:abstractNum w:abstractNumId="24" w15:restartNumberingAfterBreak="0">
    <w:nsid w:val="7B58CFC8"/>
    <w:multiLevelType w:val="singleLevel"/>
    <w:tmpl w:val="7B58CFC8"/>
    <w:lvl w:ilvl="0">
      <w:start w:val="1"/>
      <w:numFmt w:val="decimal"/>
      <w:suff w:val="nothing"/>
      <w:lvlText w:val="（%1）"/>
      <w:lvlJc w:val="left"/>
    </w:lvl>
  </w:abstractNum>
  <w:abstractNum w:abstractNumId="25" w15:restartNumberingAfterBreak="0">
    <w:nsid w:val="7EA88916"/>
    <w:multiLevelType w:val="singleLevel"/>
    <w:tmpl w:val="7EA88916"/>
    <w:lvl w:ilvl="0">
      <w:start w:val="37"/>
      <w:numFmt w:val="decimal"/>
      <w:lvlText w:val="%1."/>
      <w:lvlJc w:val="left"/>
      <w:pPr>
        <w:tabs>
          <w:tab w:val="num" w:pos="312"/>
        </w:tabs>
      </w:pPr>
    </w:lvl>
  </w:abstractNum>
  <w:num w:numId="1" w16cid:durableId="108283128">
    <w:abstractNumId w:val="17"/>
  </w:num>
  <w:num w:numId="2" w16cid:durableId="1284116524">
    <w:abstractNumId w:val="8"/>
  </w:num>
  <w:num w:numId="3" w16cid:durableId="430974044">
    <w:abstractNumId w:val="9"/>
  </w:num>
  <w:num w:numId="4" w16cid:durableId="460654929">
    <w:abstractNumId w:val="14"/>
  </w:num>
  <w:num w:numId="5" w16cid:durableId="206066266">
    <w:abstractNumId w:val="13"/>
  </w:num>
  <w:num w:numId="6" w16cid:durableId="884177944">
    <w:abstractNumId w:val="22"/>
  </w:num>
  <w:num w:numId="7" w16cid:durableId="869146705">
    <w:abstractNumId w:val="16"/>
  </w:num>
  <w:num w:numId="8" w16cid:durableId="1921213152">
    <w:abstractNumId w:val="18"/>
  </w:num>
  <w:num w:numId="9" w16cid:durableId="1936090452">
    <w:abstractNumId w:val="5"/>
  </w:num>
  <w:num w:numId="10" w16cid:durableId="1170562928">
    <w:abstractNumId w:val="4"/>
  </w:num>
  <w:num w:numId="11" w16cid:durableId="821774732">
    <w:abstractNumId w:val="19"/>
  </w:num>
  <w:num w:numId="12" w16cid:durableId="1084961398">
    <w:abstractNumId w:val="3"/>
  </w:num>
  <w:num w:numId="13" w16cid:durableId="60297853">
    <w:abstractNumId w:val="12"/>
  </w:num>
  <w:num w:numId="14" w16cid:durableId="19203599">
    <w:abstractNumId w:val="7"/>
  </w:num>
  <w:num w:numId="15" w16cid:durableId="2023043606">
    <w:abstractNumId w:val="0"/>
  </w:num>
  <w:num w:numId="16" w16cid:durableId="1726222093">
    <w:abstractNumId w:val="6"/>
  </w:num>
  <w:num w:numId="17" w16cid:durableId="1495563567">
    <w:abstractNumId w:val="23"/>
  </w:num>
  <w:num w:numId="18" w16cid:durableId="970788511">
    <w:abstractNumId w:val="25"/>
  </w:num>
  <w:num w:numId="19" w16cid:durableId="1080829821">
    <w:abstractNumId w:val="1"/>
  </w:num>
  <w:num w:numId="20" w16cid:durableId="802886925">
    <w:abstractNumId w:val="10"/>
  </w:num>
  <w:num w:numId="21" w16cid:durableId="530067342">
    <w:abstractNumId w:val="2"/>
    <w:lvlOverride w:ilvl="0">
      <w:startOverride w:val="4"/>
    </w:lvlOverride>
  </w:num>
  <w:num w:numId="22" w16cid:durableId="1539778718">
    <w:abstractNumId w:val="11"/>
  </w:num>
  <w:num w:numId="23" w16cid:durableId="1869180841">
    <w:abstractNumId w:val="15"/>
  </w:num>
  <w:num w:numId="24" w16cid:durableId="2116435107">
    <w:abstractNumId w:val="24"/>
  </w:num>
  <w:num w:numId="25" w16cid:durableId="1134833775">
    <w:abstractNumId w:val="20"/>
  </w:num>
  <w:num w:numId="26" w16cid:durableId="142214205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isplayBackgroundShape/>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53"/>
  <w:drawingGridVerticalSpacing w:val="87"/>
  <w:displayHorizontalDrawingGridEvery w:val="0"/>
  <w:displayVerticalDrawingGridEvery w:val="2"/>
  <w:characterSpacingControl w:val="compressPunctuation"/>
  <w:savePreviewPicture/>
  <w:hdrShapeDefaults>
    <o:shapedefaults v:ext="edit" spidmax="2050" fillcolor="white" stroke="f">
      <v:fill color="white"/>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4026"/>
    <w:rsid w:val="0000046E"/>
    <w:rsid w:val="000008F9"/>
    <w:rsid w:val="000010BD"/>
    <w:rsid w:val="00001128"/>
    <w:rsid w:val="000011F8"/>
    <w:rsid w:val="0000197F"/>
    <w:rsid w:val="00002270"/>
    <w:rsid w:val="000022D7"/>
    <w:rsid w:val="000027E1"/>
    <w:rsid w:val="00002A99"/>
    <w:rsid w:val="00002BA9"/>
    <w:rsid w:val="00002F49"/>
    <w:rsid w:val="00003168"/>
    <w:rsid w:val="00003223"/>
    <w:rsid w:val="0000339A"/>
    <w:rsid w:val="00003586"/>
    <w:rsid w:val="0000359D"/>
    <w:rsid w:val="00003ADD"/>
    <w:rsid w:val="00003D0C"/>
    <w:rsid w:val="00003FA3"/>
    <w:rsid w:val="00003FF5"/>
    <w:rsid w:val="00004684"/>
    <w:rsid w:val="000050C6"/>
    <w:rsid w:val="00007039"/>
    <w:rsid w:val="00007B42"/>
    <w:rsid w:val="00007BB1"/>
    <w:rsid w:val="00007F74"/>
    <w:rsid w:val="000107CF"/>
    <w:rsid w:val="00010AA2"/>
    <w:rsid w:val="00010F8A"/>
    <w:rsid w:val="0001142F"/>
    <w:rsid w:val="00011475"/>
    <w:rsid w:val="000115DA"/>
    <w:rsid w:val="00011933"/>
    <w:rsid w:val="00011CAA"/>
    <w:rsid w:val="00012388"/>
    <w:rsid w:val="000123BD"/>
    <w:rsid w:val="000124E2"/>
    <w:rsid w:val="00012609"/>
    <w:rsid w:val="00012D7B"/>
    <w:rsid w:val="00012FAE"/>
    <w:rsid w:val="00013199"/>
    <w:rsid w:val="00013B53"/>
    <w:rsid w:val="00013FF8"/>
    <w:rsid w:val="000142A5"/>
    <w:rsid w:val="00014A8F"/>
    <w:rsid w:val="00014D16"/>
    <w:rsid w:val="00015853"/>
    <w:rsid w:val="00016305"/>
    <w:rsid w:val="000163EE"/>
    <w:rsid w:val="00016DA7"/>
    <w:rsid w:val="00016F93"/>
    <w:rsid w:val="00017354"/>
    <w:rsid w:val="000175AF"/>
    <w:rsid w:val="0001798D"/>
    <w:rsid w:val="00017BD0"/>
    <w:rsid w:val="000207AF"/>
    <w:rsid w:val="00021A07"/>
    <w:rsid w:val="00021FB2"/>
    <w:rsid w:val="00022B4D"/>
    <w:rsid w:val="00022C66"/>
    <w:rsid w:val="00022DC2"/>
    <w:rsid w:val="0002358F"/>
    <w:rsid w:val="00024089"/>
    <w:rsid w:val="000246C2"/>
    <w:rsid w:val="000246DE"/>
    <w:rsid w:val="00024BFA"/>
    <w:rsid w:val="00024C25"/>
    <w:rsid w:val="00024E41"/>
    <w:rsid w:val="00024F93"/>
    <w:rsid w:val="00025515"/>
    <w:rsid w:val="0002558A"/>
    <w:rsid w:val="000256FE"/>
    <w:rsid w:val="0002585F"/>
    <w:rsid w:val="00025BC1"/>
    <w:rsid w:val="00025CA9"/>
    <w:rsid w:val="0002610C"/>
    <w:rsid w:val="00026499"/>
    <w:rsid w:val="00026669"/>
    <w:rsid w:val="00026EDE"/>
    <w:rsid w:val="00027936"/>
    <w:rsid w:val="00027C00"/>
    <w:rsid w:val="00030225"/>
    <w:rsid w:val="00030315"/>
    <w:rsid w:val="000308D7"/>
    <w:rsid w:val="00030A89"/>
    <w:rsid w:val="00030E17"/>
    <w:rsid w:val="00031535"/>
    <w:rsid w:val="0003181B"/>
    <w:rsid w:val="00031A0B"/>
    <w:rsid w:val="00031A35"/>
    <w:rsid w:val="00031A4A"/>
    <w:rsid w:val="00031C99"/>
    <w:rsid w:val="00032121"/>
    <w:rsid w:val="00032647"/>
    <w:rsid w:val="00032698"/>
    <w:rsid w:val="00032A5E"/>
    <w:rsid w:val="00032D20"/>
    <w:rsid w:val="00032DF2"/>
    <w:rsid w:val="00032EAD"/>
    <w:rsid w:val="000331A7"/>
    <w:rsid w:val="000336EE"/>
    <w:rsid w:val="000338DB"/>
    <w:rsid w:val="00033AB8"/>
    <w:rsid w:val="00033C70"/>
    <w:rsid w:val="0003406B"/>
    <w:rsid w:val="0003469E"/>
    <w:rsid w:val="00034E72"/>
    <w:rsid w:val="000351D2"/>
    <w:rsid w:val="000356D0"/>
    <w:rsid w:val="00035E94"/>
    <w:rsid w:val="00035F71"/>
    <w:rsid w:val="00036064"/>
    <w:rsid w:val="000366E7"/>
    <w:rsid w:val="00036DE8"/>
    <w:rsid w:val="000374AC"/>
    <w:rsid w:val="000378DE"/>
    <w:rsid w:val="00037BD1"/>
    <w:rsid w:val="00037F0D"/>
    <w:rsid w:val="000404F4"/>
    <w:rsid w:val="00040533"/>
    <w:rsid w:val="00040945"/>
    <w:rsid w:val="000410CA"/>
    <w:rsid w:val="000410F2"/>
    <w:rsid w:val="000419C8"/>
    <w:rsid w:val="00041DDF"/>
    <w:rsid w:val="00041F5B"/>
    <w:rsid w:val="0004209C"/>
    <w:rsid w:val="0004262B"/>
    <w:rsid w:val="000427D2"/>
    <w:rsid w:val="00042BA5"/>
    <w:rsid w:val="00042DB0"/>
    <w:rsid w:val="00043323"/>
    <w:rsid w:val="000433FA"/>
    <w:rsid w:val="00043B31"/>
    <w:rsid w:val="00043D3A"/>
    <w:rsid w:val="00043DFD"/>
    <w:rsid w:val="0004467D"/>
    <w:rsid w:val="00044A1D"/>
    <w:rsid w:val="00045BCD"/>
    <w:rsid w:val="00045D98"/>
    <w:rsid w:val="00045FED"/>
    <w:rsid w:val="00046CF8"/>
    <w:rsid w:val="00046F69"/>
    <w:rsid w:val="0005004D"/>
    <w:rsid w:val="00050794"/>
    <w:rsid w:val="00050C3F"/>
    <w:rsid w:val="00050FFB"/>
    <w:rsid w:val="00051247"/>
    <w:rsid w:val="00051346"/>
    <w:rsid w:val="00051489"/>
    <w:rsid w:val="000519B3"/>
    <w:rsid w:val="00052113"/>
    <w:rsid w:val="0005251E"/>
    <w:rsid w:val="000526F5"/>
    <w:rsid w:val="0005280D"/>
    <w:rsid w:val="00052843"/>
    <w:rsid w:val="00052FF2"/>
    <w:rsid w:val="0005307A"/>
    <w:rsid w:val="000533C9"/>
    <w:rsid w:val="00053618"/>
    <w:rsid w:val="00053D44"/>
    <w:rsid w:val="00053E69"/>
    <w:rsid w:val="00053FD7"/>
    <w:rsid w:val="000540FD"/>
    <w:rsid w:val="000546F1"/>
    <w:rsid w:val="00055551"/>
    <w:rsid w:val="000556F8"/>
    <w:rsid w:val="00055727"/>
    <w:rsid w:val="0005574C"/>
    <w:rsid w:val="00055763"/>
    <w:rsid w:val="00055C37"/>
    <w:rsid w:val="00055E2C"/>
    <w:rsid w:val="00055E4A"/>
    <w:rsid w:val="000560A9"/>
    <w:rsid w:val="000569DF"/>
    <w:rsid w:val="00056CB0"/>
    <w:rsid w:val="00057565"/>
    <w:rsid w:val="00057656"/>
    <w:rsid w:val="00057828"/>
    <w:rsid w:val="000579D8"/>
    <w:rsid w:val="00057A5B"/>
    <w:rsid w:val="00057A7D"/>
    <w:rsid w:val="00057BE7"/>
    <w:rsid w:val="00057DEC"/>
    <w:rsid w:val="00057E1B"/>
    <w:rsid w:val="000605CE"/>
    <w:rsid w:val="00060977"/>
    <w:rsid w:val="00060BBF"/>
    <w:rsid w:val="00060E62"/>
    <w:rsid w:val="00061A1A"/>
    <w:rsid w:val="00061D31"/>
    <w:rsid w:val="000620A4"/>
    <w:rsid w:val="000622A9"/>
    <w:rsid w:val="0006252E"/>
    <w:rsid w:val="000625B4"/>
    <w:rsid w:val="0006298F"/>
    <w:rsid w:val="0006299C"/>
    <w:rsid w:val="00062A61"/>
    <w:rsid w:val="00062A92"/>
    <w:rsid w:val="00062B0B"/>
    <w:rsid w:val="00062BC7"/>
    <w:rsid w:val="00062F48"/>
    <w:rsid w:val="0006315F"/>
    <w:rsid w:val="000637CD"/>
    <w:rsid w:val="00063C73"/>
    <w:rsid w:val="00064069"/>
    <w:rsid w:val="000643D0"/>
    <w:rsid w:val="00064581"/>
    <w:rsid w:val="00064684"/>
    <w:rsid w:val="00064F33"/>
    <w:rsid w:val="000650C3"/>
    <w:rsid w:val="0006517D"/>
    <w:rsid w:val="00065541"/>
    <w:rsid w:val="00065BF7"/>
    <w:rsid w:val="00066046"/>
    <w:rsid w:val="00066481"/>
    <w:rsid w:val="00066726"/>
    <w:rsid w:val="000667BE"/>
    <w:rsid w:val="00066B5D"/>
    <w:rsid w:val="00066BBF"/>
    <w:rsid w:val="00066C2A"/>
    <w:rsid w:val="00066F8B"/>
    <w:rsid w:val="000673E6"/>
    <w:rsid w:val="00067617"/>
    <w:rsid w:val="00067C11"/>
    <w:rsid w:val="00070484"/>
    <w:rsid w:val="0007098E"/>
    <w:rsid w:val="00070D2C"/>
    <w:rsid w:val="000710E1"/>
    <w:rsid w:val="000710F4"/>
    <w:rsid w:val="000715D6"/>
    <w:rsid w:val="000716B2"/>
    <w:rsid w:val="00071EE8"/>
    <w:rsid w:val="000721BF"/>
    <w:rsid w:val="000724F8"/>
    <w:rsid w:val="000726C2"/>
    <w:rsid w:val="00072DBF"/>
    <w:rsid w:val="00072F7A"/>
    <w:rsid w:val="00073736"/>
    <w:rsid w:val="00073A29"/>
    <w:rsid w:val="00073B48"/>
    <w:rsid w:val="00073D89"/>
    <w:rsid w:val="00073E9F"/>
    <w:rsid w:val="00074233"/>
    <w:rsid w:val="0007458C"/>
    <w:rsid w:val="00074BDC"/>
    <w:rsid w:val="00074BF4"/>
    <w:rsid w:val="00074C6F"/>
    <w:rsid w:val="00075329"/>
    <w:rsid w:val="00075869"/>
    <w:rsid w:val="00075F2A"/>
    <w:rsid w:val="000763F3"/>
    <w:rsid w:val="00076667"/>
    <w:rsid w:val="0007679E"/>
    <w:rsid w:val="00076819"/>
    <w:rsid w:val="00076EA3"/>
    <w:rsid w:val="000770D9"/>
    <w:rsid w:val="0007725D"/>
    <w:rsid w:val="00077466"/>
    <w:rsid w:val="00077DDE"/>
    <w:rsid w:val="00080192"/>
    <w:rsid w:val="00080398"/>
    <w:rsid w:val="00080462"/>
    <w:rsid w:val="00080681"/>
    <w:rsid w:val="0008079F"/>
    <w:rsid w:val="00080A92"/>
    <w:rsid w:val="00080D02"/>
    <w:rsid w:val="000816BC"/>
    <w:rsid w:val="0008176A"/>
    <w:rsid w:val="00082055"/>
    <w:rsid w:val="0008235C"/>
    <w:rsid w:val="0008243F"/>
    <w:rsid w:val="00082448"/>
    <w:rsid w:val="00082BA3"/>
    <w:rsid w:val="00083158"/>
    <w:rsid w:val="00083FF7"/>
    <w:rsid w:val="0008407C"/>
    <w:rsid w:val="00084098"/>
    <w:rsid w:val="000845C0"/>
    <w:rsid w:val="000846D8"/>
    <w:rsid w:val="000859C2"/>
    <w:rsid w:val="00085BF7"/>
    <w:rsid w:val="000860AA"/>
    <w:rsid w:val="00086360"/>
    <w:rsid w:val="0008656A"/>
    <w:rsid w:val="00086579"/>
    <w:rsid w:val="000867E9"/>
    <w:rsid w:val="00086BE3"/>
    <w:rsid w:val="00087547"/>
    <w:rsid w:val="00087AAF"/>
    <w:rsid w:val="00090246"/>
    <w:rsid w:val="00090AE9"/>
    <w:rsid w:val="00090C9A"/>
    <w:rsid w:val="00090CAB"/>
    <w:rsid w:val="00090D53"/>
    <w:rsid w:val="0009102A"/>
    <w:rsid w:val="0009108F"/>
    <w:rsid w:val="00091628"/>
    <w:rsid w:val="00091768"/>
    <w:rsid w:val="00091B86"/>
    <w:rsid w:val="00091CB5"/>
    <w:rsid w:val="00091DD8"/>
    <w:rsid w:val="00092072"/>
    <w:rsid w:val="000921A0"/>
    <w:rsid w:val="00092D41"/>
    <w:rsid w:val="0009319A"/>
    <w:rsid w:val="0009375A"/>
    <w:rsid w:val="00093AD1"/>
    <w:rsid w:val="00093C67"/>
    <w:rsid w:val="0009401B"/>
    <w:rsid w:val="0009437D"/>
    <w:rsid w:val="00094EDD"/>
    <w:rsid w:val="00095273"/>
    <w:rsid w:val="00095A46"/>
    <w:rsid w:val="000960D7"/>
    <w:rsid w:val="00096DBB"/>
    <w:rsid w:val="00097563"/>
    <w:rsid w:val="0009766F"/>
    <w:rsid w:val="00097D02"/>
    <w:rsid w:val="00097E94"/>
    <w:rsid w:val="000A0272"/>
    <w:rsid w:val="000A03B1"/>
    <w:rsid w:val="000A0481"/>
    <w:rsid w:val="000A08CA"/>
    <w:rsid w:val="000A0A33"/>
    <w:rsid w:val="000A0F6B"/>
    <w:rsid w:val="000A1165"/>
    <w:rsid w:val="000A1408"/>
    <w:rsid w:val="000A17C2"/>
    <w:rsid w:val="000A1CF3"/>
    <w:rsid w:val="000A1D98"/>
    <w:rsid w:val="000A23EB"/>
    <w:rsid w:val="000A2A62"/>
    <w:rsid w:val="000A3136"/>
    <w:rsid w:val="000A43DC"/>
    <w:rsid w:val="000A4731"/>
    <w:rsid w:val="000A4F11"/>
    <w:rsid w:val="000A5169"/>
    <w:rsid w:val="000A5519"/>
    <w:rsid w:val="000A5725"/>
    <w:rsid w:val="000A585F"/>
    <w:rsid w:val="000A613B"/>
    <w:rsid w:val="000A6153"/>
    <w:rsid w:val="000A6618"/>
    <w:rsid w:val="000A668D"/>
    <w:rsid w:val="000A67C9"/>
    <w:rsid w:val="000A7AC1"/>
    <w:rsid w:val="000A7CDB"/>
    <w:rsid w:val="000A7EA0"/>
    <w:rsid w:val="000B0078"/>
    <w:rsid w:val="000B0C54"/>
    <w:rsid w:val="000B0F38"/>
    <w:rsid w:val="000B0F81"/>
    <w:rsid w:val="000B103B"/>
    <w:rsid w:val="000B1876"/>
    <w:rsid w:val="000B2007"/>
    <w:rsid w:val="000B2239"/>
    <w:rsid w:val="000B229B"/>
    <w:rsid w:val="000B2F63"/>
    <w:rsid w:val="000B31F2"/>
    <w:rsid w:val="000B3D06"/>
    <w:rsid w:val="000B4257"/>
    <w:rsid w:val="000B50A5"/>
    <w:rsid w:val="000B542A"/>
    <w:rsid w:val="000B5636"/>
    <w:rsid w:val="000B592B"/>
    <w:rsid w:val="000B5985"/>
    <w:rsid w:val="000B5E2C"/>
    <w:rsid w:val="000B669B"/>
    <w:rsid w:val="000B6C2A"/>
    <w:rsid w:val="000B6D25"/>
    <w:rsid w:val="000B6F88"/>
    <w:rsid w:val="000B6F97"/>
    <w:rsid w:val="000B7542"/>
    <w:rsid w:val="000B7A97"/>
    <w:rsid w:val="000B7EB7"/>
    <w:rsid w:val="000B7EF8"/>
    <w:rsid w:val="000C008D"/>
    <w:rsid w:val="000C0694"/>
    <w:rsid w:val="000C07FC"/>
    <w:rsid w:val="000C112D"/>
    <w:rsid w:val="000C113E"/>
    <w:rsid w:val="000C129D"/>
    <w:rsid w:val="000C1691"/>
    <w:rsid w:val="000C1A50"/>
    <w:rsid w:val="000C261D"/>
    <w:rsid w:val="000C3570"/>
    <w:rsid w:val="000C362F"/>
    <w:rsid w:val="000C3659"/>
    <w:rsid w:val="000C3FB3"/>
    <w:rsid w:val="000C46CA"/>
    <w:rsid w:val="000C48E3"/>
    <w:rsid w:val="000C48F6"/>
    <w:rsid w:val="000C4C16"/>
    <w:rsid w:val="000C4E08"/>
    <w:rsid w:val="000C4F47"/>
    <w:rsid w:val="000C5239"/>
    <w:rsid w:val="000C5768"/>
    <w:rsid w:val="000C580B"/>
    <w:rsid w:val="000C5B76"/>
    <w:rsid w:val="000C605F"/>
    <w:rsid w:val="000C62EA"/>
    <w:rsid w:val="000C680D"/>
    <w:rsid w:val="000C69AB"/>
    <w:rsid w:val="000C7178"/>
    <w:rsid w:val="000C7561"/>
    <w:rsid w:val="000C7678"/>
    <w:rsid w:val="000C79FB"/>
    <w:rsid w:val="000D01B7"/>
    <w:rsid w:val="000D0F33"/>
    <w:rsid w:val="000D0F55"/>
    <w:rsid w:val="000D12E3"/>
    <w:rsid w:val="000D15B5"/>
    <w:rsid w:val="000D18B7"/>
    <w:rsid w:val="000D23C7"/>
    <w:rsid w:val="000D3647"/>
    <w:rsid w:val="000D39A3"/>
    <w:rsid w:val="000D3D2C"/>
    <w:rsid w:val="000D3DC1"/>
    <w:rsid w:val="000D3F11"/>
    <w:rsid w:val="000D4FC0"/>
    <w:rsid w:val="000D520B"/>
    <w:rsid w:val="000D5475"/>
    <w:rsid w:val="000D57EF"/>
    <w:rsid w:val="000D5FED"/>
    <w:rsid w:val="000D61BA"/>
    <w:rsid w:val="000D637A"/>
    <w:rsid w:val="000D6424"/>
    <w:rsid w:val="000D6A6B"/>
    <w:rsid w:val="000D6C71"/>
    <w:rsid w:val="000D78A9"/>
    <w:rsid w:val="000D7BBE"/>
    <w:rsid w:val="000E036A"/>
    <w:rsid w:val="000E059E"/>
    <w:rsid w:val="000E0ECC"/>
    <w:rsid w:val="000E12BE"/>
    <w:rsid w:val="000E12D5"/>
    <w:rsid w:val="000E142D"/>
    <w:rsid w:val="000E145B"/>
    <w:rsid w:val="000E15D7"/>
    <w:rsid w:val="000E1696"/>
    <w:rsid w:val="000E17C7"/>
    <w:rsid w:val="000E1D46"/>
    <w:rsid w:val="000E1E33"/>
    <w:rsid w:val="000E1EEF"/>
    <w:rsid w:val="000E23EF"/>
    <w:rsid w:val="000E294C"/>
    <w:rsid w:val="000E2AAA"/>
    <w:rsid w:val="000E2CB0"/>
    <w:rsid w:val="000E2F76"/>
    <w:rsid w:val="000E3066"/>
    <w:rsid w:val="000E38B0"/>
    <w:rsid w:val="000E391B"/>
    <w:rsid w:val="000E3A30"/>
    <w:rsid w:val="000E46F3"/>
    <w:rsid w:val="000E5804"/>
    <w:rsid w:val="000E5A54"/>
    <w:rsid w:val="000E5B36"/>
    <w:rsid w:val="000E5E92"/>
    <w:rsid w:val="000E67D7"/>
    <w:rsid w:val="000E6810"/>
    <w:rsid w:val="000E6B71"/>
    <w:rsid w:val="000E6F9D"/>
    <w:rsid w:val="000E75F5"/>
    <w:rsid w:val="000E7839"/>
    <w:rsid w:val="000E7CC1"/>
    <w:rsid w:val="000F01B7"/>
    <w:rsid w:val="000F04B8"/>
    <w:rsid w:val="000F05E4"/>
    <w:rsid w:val="000F09E7"/>
    <w:rsid w:val="000F11E7"/>
    <w:rsid w:val="000F121B"/>
    <w:rsid w:val="000F275E"/>
    <w:rsid w:val="000F2832"/>
    <w:rsid w:val="000F2CD2"/>
    <w:rsid w:val="000F32EB"/>
    <w:rsid w:val="000F342D"/>
    <w:rsid w:val="000F347D"/>
    <w:rsid w:val="000F3ABA"/>
    <w:rsid w:val="000F3BE4"/>
    <w:rsid w:val="000F3EC9"/>
    <w:rsid w:val="000F4429"/>
    <w:rsid w:val="000F4542"/>
    <w:rsid w:val="000F477D"/>
    <w:rsid w:val="000F47DF"/>
    <w:rsid w:val="000F4A37"/>
    <w:rsid w:val="000F4AA0"/>
    <w:rsid w:val="000F4ADC"/>
    <w:rsid w:val="000F513E"/>
    <w:rsid w:val="000F53FD"/>
    <w:rsid w:val="000F58C1"/>
    <w:rsid w:val="000F5C47"/>
    <w:rsid w:val="000F5F25"/>
    <w:rsid w:val="000F608C"/>
    <w:rsid w:val="000F6193"/>
    <w:rsid w:val="000F619A"/>
    <w:rsid w:val="000F6D6C"/>
    <w:rsid w:val="000F712F"/>
    <w:rsid w:val="000F7B01"/>
    <w:rsid w:val="000F7B2C"/>
    <w:rsid w:val="000F7DF4"/>
    <w:rsid w:val="000F7F0D"/>
    <w:rsid w:val="00100389"/>
    <w:rsid w:val="001005EA"/>
    <w:rsid w:val="001007D6"/>
    <w:rsid w:val="00100C5F"/>
    <w:rsid w:val="00100EEA"/>
    <w:rsid w:val="00101235"/>
    <w:rsid w:val="001015F8"/>
    <w:rsid w:val="0010179E"/>
    <w:rsid w:val="00101AD1"/>
    <w:rsid w:val="00101C95"/>
    <w:rsid w:val="00101F15"/>
    <w:rsid w:val="001020B1"/>
    <w:rsid w:val="00102F45"/>
    <w:rsid w:val="0010312E"/>
    <w:rsid w:val="001038A3"/>
    <w:rsid w:val="00103E68"/>
    <w:rsid w:val="001041E2"/>
    <w:rsid w:val="00104302"/>
    <w:rsid w:val="0010488A"/>
    <w:rsid w:val="00104F99"/>
    <w:rsid w:val="0010597E"/>
    <w:rsid w:val="00105994"/>
    <w:rsid w:val="00105BD4"/>
    <w:rsid w:val="00106636"/>
    <w:rsid w:val="0010687F"/>
    <w:rsid w:val="0010692B"/>
    <w:rsid w:val="00107DAD"/>
    <w:rsid w:val="001104D5"/>
    <w:rsid w:val="001104FD"/>
    <w:rsid w:val="00110776"/>
    <w:rsid w:val="00110E79"/>
    <w:rsid w:val="001116CD"/>
    <w:rsid w:val="00111868"/>
    <w:rsid w:val="00111CC3"/>
    <w:rsid w:val="001128C9"/>
    <w:rsid w:val="00112AAE"/>
    <w:rsid w:val="00112B10"/>
    <w:rsid w:val="00112B1A"/>
    <w:rsid w:val="00112F7C"/>
    <w:rsid w:val="0011471A"/>
    <w:rsid w:val="00114F4D"/>
    <w:rsid w:val="0011536E"/>
    <w:rsid w:val="00115495"/>
    <w:rsid w:val="00115BB1"/>
    <w:rsid w:val="001160C7"/>
    <w:rsid w:val="00116627"/>
    <w:rsid w:val="00116683"/>
    <w:rsid w:val="001166FD"/>
    <w:rsid w:val="00116890"/>
    <w:rsid w:val="00116DE2"/>
    <w:rsid w:val="00116F3D"/>
    <w:rsid w:val="00116F9A"/>
    <w:rsid w:val="001171C0"/>
    <w:rsid w:val="00117457"/>
    <w:rsid w:val="001175CC"/>
    <w:rsid w:val="001176AE"/>
    <w:rsid w:val="00117760"/>
    <w:rsid w:val="001202C7"/>
    <w:rsid w:val="0012068D"/>
    <w:rsid w:val="00120786"/>
    <w:rsid w:val="00120E96"/>
    <w:rsid w:val="00120E9E"/>
    <w:rsid w:val="00121211"/>
    <w:rsid w:val="0012125D"/>
    <w:rsid w:val="00121262"/>
    <w:rsid w:val="001213DC"/>
    <w:rsid w:val="00121779"/>
    <w:rsid w:val="00121ABC"/>
    <w:rsid w:val="001226A5"/>
    <w:rsid w:val="00122CE7"/>
    <w:rsid w:val="00123042"/>
    <w:rsid w:val="001230A5"/>
    <w:rsid w:val="0012319D"/>
    <w:rsid w:val="0012356D"/>
    <w:rsid w:val="001237D8"/>
    <w:rsid w:val="001237F2"/>
    <w:rsid w:val="00123D8D"/>
    <w:rsid w:val="00124857"/>
    <w:rsid w:val="00124EFD"/>
    <w:rsid w:val="00124F55"/>
    <w:rsid w:val="001250BB"/>
    <w:rsid w:val="001251F0"/>
    <w:rsid w:val="001254CE"/>
    <w:rsid w:val="00125BFC"/>
    <w:rsid w:val="00125D7D"/>
    <w:rsid w:val="00125FA0"/>
    <w:rsid w:val="00127602"/>
    <w:rsid w:val="0012770C"/>
    <w:rsid w:val="001279B1"/>
    <w:rsid w:val="00127FA6"/>
    <w:rsid w:val="001301B3"/>
    <w:rsid w:val="001306A8"/>
    <w:rsid w:val="00130E6F"/>
    <w:rsid w:val="001310A8"/>
    <w:rsid w:val="00131DA6"/>
    <w:rsid w:val="0013294D"/>
    <w:rsid w:val="00132FD3"/>
    <w:rsid w:val="0013372E"/>
    <w:rsid w:val="00133A73"/>
    <w:rsid w:val="00133EE0"/>
    <w:rsid w:val="00134795"/>
    <w:rsid w:val="0013484F"/>
    <w:rsid w:val="00135207"/>
    <w:rsid w:val="00135D77"/>
    <w:rsid w:val="00135E82"/>
    <w:rsid w:val="00136C3A"/>
    <w:rsid w:val="00136CE0"/>
    <w:rsid w:val="001376AA"/>
    <w:rsid w:val="00137EA7"/>
    <w:rsid w:val="001400B7"/>
    <w:rsid w:val="0014087E"/>
    <w:rsid w:val="00140CF4"/>
    <w:rsid w:val="00141096"/>
    <w:rsid w:val="00141B4E"/>
    <w:rsid w:val="00141CC4"/>
    <w:rsid w:val="00142036"/>
    <w:rsid w:val="0014309D"/>
    <w:rsid w:val="001431A3"/>
    <w:rsid w:val="00143780"/>
    <w:rsid w:val="00143B40"/>
    <w:rsid w:val="00143C43"/>
    <w:rsid w:val="00143EA9"/>
    <w:rsid w:val="001441BB"/>
    <w:rsid w:val="0014472B"/>
    <w:rsid w:val="00144AB7"/>
    <w:rsid w:val="00144B5C"/>
    <w:rsid w:val="00144D97"/>
    <w:rsid w:val="00144E9A"/>
    <w:rsid w:val="00144EC5"/>
    <w:rsid w:val="0014509C"/>
    <w:rsid w:val="0014519C"/>
    <w:rsid w:val="0014528C"/>
    <w:rsid w:val="00145788"/>
    <w:rsid w:val="00145D33"/>
    <w:rsid w:val="00145F9F"/>
    <w:rsid w:val="001465E3"/>
    <w:rsid w:val="0014676D"/>
    <w:rsid w:val="00146C82"/>
    <w:rsid w:val="00146CB2"/>
    <w:rsid w:val="00146D3F"/>
    <w:rsid w:val="00146E29"/>
    <w:rsid w:val="00147E65"/>
    <w:rsid w:val="0015066D"/>
    <w:rsid w:val="00150834"/>
    <w:rsid w:val="00150A13"/>
    <w:rsid w:val="00150B9A"/>
    <w:rsid w:val="00151CD3"/>
    <w:rsid w:val="00151EE0"/>
    <w:rsid w:val="00152325"/>
    <w:rsid w:val="001527E5"/>
    <w:rsid w:val="00152C06"/>
    <w:rsid w:val="00153702"/>
    <w:rsid w:val="00153BA1"/>
    <w:rsid w:val="00153CC6"/>
    <w:rsid w:val="00153F8C"/>
    <w:rsid w:val="00154178"/>
    <w:rsid w:val="00154A43"/>
    <w:rsid w:val="00154A48"/>
    <w:rsid w:val="00154B2D"/>
    <w:rsid w:val="00155252"/>
    <w:rsid w:val="001552B7"/>
    <w:rsid w:val="0015587E"/>
    <w:rsid w:val="0015621A"/>
    <w:rsid w:val="00156397"/>
    <w:rsid w:val="00156782"/>
    <w:rsid w:val="0015680E"/>
    <w:rsid w:val="00156ACD"/>
    <w:rsid w:val="00156BF4"/>
    <w:rsid w:val="00157018"/>
    <w:rsid w:val="0015730C"/>
    <w:rsid w:val="0015763D"/>
    <w:rsid w:val="00157699"/>
    <w:rsid w:val="00160BF3"/>
    <w:rsid w:val="00160EFD"/>
    <w:rsid w:val="00160FB9"/>
    <w:rsid w:val="00160FF2"/>
    <w:rsid w:val="001612E6"/>
    <w:rsid w:val="001618B4"/>
    <w:rsid w:val="00161B71"/>
    <w:rsid w:val="001622C1"/>
    <w:rsid w:val="0016273F"/>
    <w:rsid w:val="00162E10"/>
    <w:rsid w:val="00162F23"/>
    <w:rsid w:val="001635E5"/>
    <w:rsid w:val="001638E1"/>
    <w:rsid w:val="00163EC6"/>
    <w:rsid w:val="00164665"/>
    <w:rsid w:val="0016482B"/>
    <w:rsid w:val="001655FB"/>
    <w:rsid w:val="001661F1"/>
    <w:rsid w:val="0016663E"/>
    <w:rsid w:val="00166BBE"/>
    <w:rsid w:val="00166D0F"/>
    <w:rsid w:val="00166FD3"/>
    <w:rsid w:val="001673CE"/>
    <w:rsid w:val="001673D3"/>
    <w:rsid w:val="00167696"/>
    <w:rsid w:val="00167836"/>
    <w:rsid w:val="00167A15"/>
    <w:rsid w:val="00167E48"/>
    <w:rsid w:val="00167FED"/>
    <w:rsid w:val="00170893"/>
    <w:rsid w:val="001708CA"/>
    <w:rsid w:val="001709AC"/>
    <w:rsid w:val="00170CB6"/>
    <w:rsid w:val="001717E7"/>
    <w:rsid w:val="0017192E"/>
    <w:rsid w:val="00171AB6"/>
    <w:rsid w:val="00171B5D"/>
    <w:rsid w:val="00171BF0"/>
    <w:rsid w:val="0017214C"/>
    <w:rsid w:val="001723FC"/>
    <w:rsid w:val="001724DB"/>
    <w:rsid w:val="0017338C"/>
    <w:rsid w:val="0017358D"/>
    <w:rsid w:val="0017367C"/>
    <w:rsid w:val="00173A51"/>
    <w:rsid w:val="0017405C"/>
    <w:rsid w:val="00174167"/>
    <w:rsid w:val="001743EA"/>
    <w:rsid w:val="00174682"/>
    <w:rsid w:val="001764AF"/>
    <w:rsid w:val="001768A3"/>
    <w:rsid w:val="0017691D"/>
    <w:rsid w:val="001769E0"/>
    <w:rsid w:val="00176B7D"/>
    <w:rsid w:val="00176EBA"/>
    <w:rsid w:val="00177189"/>
    <w:rsid w:val="0017751B"/>
    <w:rsid w:val="00180138"/>
    <w:rsid w:val="0018046A"/>
    <w:rsid w:val="0018147C"/>
    <w:rsid w:val="0018199E"/>
    <w:rsid w:val="00181C8F"/>
    <w:rsid w:val="00182864"/>
    <w:rsid w:val="001830E4"/>
    <w:rsid w:val="001833F3"/>
    <w:rsid w:val="00183ADB"/>
    <w:rsid w:val="00183BC9"/>
    <w:rsid w:val="00183D2D"/>
    <w:rsid w:val="00183E40"/>
    <w:rsid w:val="00183F7F"/>
    <w:rsid w:val="001846DB"/>
    <w:rsid w:val="00184B02"/>
    <w:rsid w:val="0018505E"/>
    <w:rsid w:val="00185155"/>
    <w:rsid w:val="001851F7"/>
    <w:rsid w:val="0018522F"/>
    <w:rsid w:val="001852E8"/>
    <w:rsid w:val="00185CE7"/>
    <w:rsid w:val="00186406"/>
    <w:rsid w:val="001865D7"/>
    <w:rsid w:val="001865F3"/>
    <w:rsid w:val="001869C2"/>
    <w:rsid w:val="00186D44"/>
    <w:rsid w:val="00186DD5"/>
    <w:rsid w:val="00187538"/>
    <w:rsid w:val="00187AE7"/>
    <w:rsid w:val="00187E82"/>
    <w:rsid w:val="00190213"/>
    <w:rsid w:val="00190569"/>
    <w:rsid w:val="00190BCE"/>
    <w:rsid w:val="00190C30"/>
    <w:rsid w:val="0019192E"/>
    <w:rsid w:val="0019214E"/>
    <w:rsid w:val="00192182"/>
    <w:rsid w:val="00192373"/>
    <w:rsid w:val="001924EF"/>
    <w:rsid w:val="001928F0"/>
    <w:rsid w:val="00192D3D"/>
    <w:rsid w:val="001932EC"/>
    <w:rsid w:val="0019430E"/>
    <w:rsid w:val="0019437C"/>
    <w:rsid w:val="00194AE7"/>
    <w:rsid w:val="00194F2C"/>
    <w:rsid w:val="00194FF1"/>
    <w:rsid w:val="00195019"/>
    <w:rsid w:val="00195656"/>
    <w:rsid w:val="001956A2"/>
    <w:rsid w:val="00195829"/>
    <w:rsid w:val="00195D60"/>
    <w:rsid w:val="00195ED5"/>
    <w:rsid w:val="00196959"/>
    <w:rsid w:val="001971DD"/>
    <w:rsid w:val="001976B4"/>
    <w:rsid w:val="00197B14"/>
    <w:rsid w:val="00197C45"/>
    <w:rsid w:val="00197DAA"/>
    <w:rsid w:val="001A0F7B"/>
    <w:rsid w:val="001A1028"/>
    <w:rsid w:val="001A103D"/>
    <w:rsid w:val="001A1513"/>
    <w:rsid w:val="001A18F8"/>
    <w:rsid w:val="001A2057"/>
    <w:rsid w:val="001A224C"/>
    <w:rsid w:val="001A2A65"/>
    <w:rsid w:val="001A3F77"/>
    <w:rsid w:val="001A4050"/>
    <w:rsid w:val="001A427B"/>
    <w:rsid w:val="001A4685"/>
    <w:rsid w:val="001A46BF"/>
    <w:rsid w:val="001A4774"/>
    <w:rsid w:val="001A54C2"/>
    <w:rsid w:val="001A578A"/>
    <w:rsid w:val="001A58D0"/>
    <w:rsid w:val="001A5990"/>
    <w:rsid w:val="001A5E7C"/>
    <w:rsid w:val="001A5FBF"/>
    <w:rsid w:val="001A62C4"/>
    <w:rsid w:val="001A62FB"/>
    <w:rsid w:val="001A700B"/>
    <w:rsid w:val="001A7188"/>
    <w:rsid w:val="001A73BD"/>
    <w:rsid w:val="001A76BB"/>
    <w:rsid w:val="001A79E4"/>
    <w:rsid w:val="001A7E69"/>
    <w:rsid w:val="001B005A"/>
    <w:rsid w:val="001B0932"/>
    <w:rsid w:val="001B09B6"/>
    <w:rsid w:val="001B0A31"/>
    <w:rsid w:val="001B0D81"/>
    <w:rsid w:val="001B0F86"/>
    <w:rsid w:val="001B1C23"/>
    <w:rsid w:val="001B20C7"/>
    <w:rsid w:val="001B2435"/>
    <w:rsid w:val="001B2BA5"/>
    <w:rsid w:val="001B2D6D"/>
    <w:rsid w:val="001B2E1A"/>
    <w:rsid w:val="001B2E34"/>
    <w:rsid w:val="001B3228"/>
    <w:rsid w:val="001B370A"/>
    <w:rsid w:val="001B43D8"/>
    <w:rsid w:val="001B45BF"/>
    <w:rsid w:val="001B47A1"/>
    <w:rsid w:val="001B4F62"/>
    <w:rsid w:val="001B550B"/>
    <w:rsid w:val="001B5CB2"/>
    <w:rsid w:val="001B5F9E"/>
    <w:rsid w:val="001B60D4"/>
    <w:rsid w:val="001B6350"/>
    <w:rsid w:val="001B6403"/>
    <w:rsid w:val="001B6ACF"/>
    <w:rsid w:val="001B6E12"/>
    <w:rsid w:val="001B6E19"/>
    <w:rsid w:val="001B7163"/>
    <w:rsid w:val="001B795C"/>
    <w:rsid w:val="001B7A54"/>
    <w:rsid w:val="001C003A"/>
    <w:rsid w:val="001C0263"/>
    <w:rsid w:val="001C0BEE"/>
    <w:rsid w:val="001C0D0F"/>
    <w:rsid w:val="001C0F18"/>
    <w:rsid w:val="001C1281"/>
    <w:rsid w:val="001C12CC"/>
    <w:rsid w:val="001C2106"/>
    <w:rsid w:val="001C2850"/>
    <w:rsid w:val="001C2BD4"/>
    <w:rsid w:val="001C2FF9"/>
    <w:rsid w:val="001C3E7D"/>
    <w:rsid w:val="001C4439"/>
    <w:rsid w:val="001C4C61"/>
    <w:rsid w:val="001C4F4F"/>
    <w:rsid w:val="001C50B8"/>
    <w:rsid w:val="001C50CD"/>
    <w:rsid w:val="001C51B2"/>
    <w:rsid w:val="001C56AC"/>
    <w:rsid w:val="001C56CB"/>
    <w:rsid w:val="001C6435"/>
    <w:rsid w:val="001C653A"/>
    <w:rsid w:val="001C687A"/>
    <w:rsid w:val="001C6EDF"/>
    <w:rsid w:val="001C70E9"/>
    <w:rsid w:val="001C73FC"/>
    <w:rsid w:val="001C765A"/>
    <w:rsid w:val="001C7688"/>
    <w:rsid w:val="001C7892"/>
    <w:rsid w:val="001D00AF"/>
    <w:rsid w:val="001D1106"/>
    <w:rsid w:val="001D1309"/>
    <w:rsid w:val="001D17EF"/>
    <w:rsid w:val="001D1A6C"/>
    <w:rsid w:val="001D37C2"/>
    <w:rsid w:val="001D38C6"/>
    <w:rsid w:val="001D39CF"/>
    <w:rsid w:val="001D42AC"/>
    <w:rsid w:val="001D45EE"/>
    <w:rsid w:val="001D4AFC"/>
    <w:rsid w:val="001D4B49"/>
    <w:rsid w:val="001D4D52"/>
    <w:rsid w:val="001D4D96"/>
    <w:rsid w:val="001D5ABC"/>
    <w:rsid w:val="001D5C1B"/>
    <w:rsid w:val="001D5F7C"/>
    <w:rsid w:val="001D65B2"/>
    <w:rsid w:val="001D6967"/>
    <w:rsid w:val="001D74F1"/>
    <w:rsid w:val="001D7774"/>
    <w:rsid w:val="001D7BE4"/>
    <w:rsid w:val="001D7D98"/>
    <w:rsid w:val="001E0315"/>
    <w:rsid w:val="001E03E8"/>
    <w:rsid w:val="001E0E26"/>
    <w:rsid w:val="001E0F8C"/>
    <w:rsid w:val="001E1319"/>
    <w:rsid w:val="001E1331"/>
    <w:rsid w:val="001E1520"/>
    <w:rsid w:val="001E211C"/>
    <w:rsid w:val="001E227E"/>
    <w:rsid w:val="001E24D7"/>
    <w:rsid w:val="001E263B"/>
    <w:rsid w:val="001E280E"/>
    <w:rsid w:val="001E28FA"/>
    <w:rsid w:val="001E296A"/>
    <w:rsid w:val="001E2BD3"/>
    <w:rsid w:val="001E2C95"/>
    <w:rsid w:val="001E2CCC"/>
    <w:rsid w:val="001E2F22"/>
    <w:rsid w:val="001E39E2"/>
    <w:rsid w:val="001E3AD2"/>
    <w:rsid w:val="001E3C0E"/>
    <w:rsid w:val="001E3EEC"/>
    <w:rsid w:val="001E4475"/>
    <w:rsid w:val="001E533D"/>
    <w:rsid w:val="001E5535"/>
    <w:rsid w:val="001E574D"/>
    <w:rsid w:val="001E58AD"/>
    <w:rsid w:val="001E60D6"/>
    <w:rsid w:val="001E63AC"/>
    <w:rsid w:val="001E6FFB"/>
    <w:rsid w:val="001E73B9"/>
    <w:rsid w:val="001E758A"/>
    <w:rsid w:val="001E7F61"/>
    <w:rsid w:val="001F0344"/>
    <w:rsid w:val="001F06E3"/>
    <w:rsid w:val="001F0852"/>
    <w:rsid w:val="001F088D"/>
    <w:rsid w:val="001F111C"/>
    <w:rsid w:val="001F1190"/>
    <w:rsid w:val="001F1339"/>
    <w:rsid w:val="001F142D"/>
    <w:rsid w:val="001F15AF"/>
    <w:rsid w:val="001F15D6"/>
    <w:rsid w:val="001F1619"/>
    <w:rsid w:val="001F1FA3"/>
    <w:rsid w:val="001F223B"/>
    <w:rsid w:val="001F269C"/>
    <w:rsid w:val="001F2CBD"/>
    <w:rsid w:val="001F3452"/>
    <w:rsid w:val="001F3655"/>
    <w:rsid w:val="001F374C"/>
    <w:rsid w:val="001F4389"/>
    <w:rsid w:val="001F457F"/>
    <w:rsid w:val="001F47DA"/>
    <w:rsid w:val="001F4D9B"/>
    <w:rsid w:val="001F4DC5"/>
    <w:rsid w:val="001F500A"/>
    <w:rsid w:val="001F509F"/>
    <w:rsid w:val="001F50FB"/>
    <w:rsid w:val="001F53ED"/>
    <w:rsid w:val="001F59F9"/>
    <w:rsid w:val="001F5AC4"/>
    <w:rsid w:val="001F5F6F"/>
    <w:rsid w:val="001F6258"/>
    <w:rsid w:val="001F63B5"/>
    <w:rsid w:val="001F681D"/>
    <w:rsid w:val="00200632"/>
    <w:rsid w:val="00200D15"/>
    <w:rsid w:val="002010B1"/>
    <w:rsid w:val="00201153"/>
    <w:rsid w:val="00201414"/>
    <w:rsid w:val="0020144C"/>
    <w:rsid w:val="002014EC"/>
    <w:rsid w:val="00201A98"/>
    <w:rsid w:val="002020BF"/>
    <w:rsid w:val="00202444"/>
    <w:rsid w:val="0020266D"/>
    <w:rsid w:val="00202ACA"/>
    <w:rsid w:val="00202D82"/>
    <w:rsid w:val="002036F4"/>
    <w:rsid w:val="00203E52"/>
    <w:rsid w:val="00203EC3"/>
    <w:rsid w:val="00203FE4"/>
    <w:rsid w:val="00203FFA"/>
    <w:rsid w:val="002040C7"/>
    <w:rsid w:val="00204ADE"/>
    <w:rsid w:val="00205190"/>
    <w:rsid w:val="002053E0"/>
    <w:rsid w:val="0020562A"/>
    <w:rsid w:val="002059A0"/>
    <w:rsid w:val="00205B4A"/>
    <w:rsid w:val="00205D08"/>
    <w:rsid w:val="00205E36"/>
    <w:rsid w:val="00206476"/>
    <w:rsid w:val="0020679B"/>
    <w:rsid w:val="00206870"/>
    <w:rsid w:val="00206A48"/>
    <w:rsid w:val="00206D4A"/>
    <w:rsid w:val="00207150"/>
    <w:rsid w:val="002075E5"/>
    <w:rsid w:val="00207B1C"/>
    <w:rsid w:val="002108A4"/>
    <w:rsid w:val="00210BD0"/>
    <w:rsid w:val="00210BED"/>
    <w:rsid w:val="00210EF3"/>
    <w:rsid w:val="002115FD"/>
    <w:rsid w:val="002129BF"/>
    <w:rsid w:val="00212A72"/>
    <w:rsid w:val="00212B04"/>
    <w:rsid w:val="0021318D"/>
    <w:rsid w:val="00213698"/>
    <w:rsid w:val="00213A18"/>
    <w:rsid w:val="002140B7"/>
    <w:rsid w:val="00214D12"/>
    <w:rsid w:val="002154B7"/>
    <w:rsid w:val="00215503"/>
    <w:rsid w:val="00215F3E"/>
    <w:rsid w:val="0021600B"/>
    <w:rsid w:val="002162B8"/>
    <w:rsid w:val="0021649B"/>
    <w:rsid w:val="002164C1"/>
    <w:rsid w:val="00216C2E"/>
    <w:rsid w:val="00216CDC"/>
    <w:rsid w:val="00216D76"/>
    <w:rsid w:val="00216EDF"/>
    <w:rsid w:val="00217008"/>
    <w:rsid w:val="00217092"/>
    <w:rsid w:val="002178D3"/>
    <w:rsid w:val="002179D9"/>
    <w:rsid w:val="00217B69"/>
    <w:rsid w:val="00217F25"/>
    <w:rsid w:val="002201A3"/>
    <w:rsid w:val="002203A6"/>
    <w:rsid w:val="00220583"/>
    <w:rsid w:val="002205F8"/>
    <w:rsid w:val="00220967"/>
    <w:rsid w:val="00220A34"/>
    <w:rsid w:val="00220D00"/>
    <w:rsid w:val="00221103"/>
    <w:rsid w:val="0022110B"/>
    <w:rsid w:val="00221A88"/>
    <w:rsid w:val="00221B31"/>
    <w:rsid w:val="00221D61"/>
    <w:rsid w:val="0022260D"/>
    <w:rsid w:val="00222BDF"/>
    <w:rsid w:val="00222EEC"/>
    <w:rsid w:val="00223160"/>
    <w:rsid w:val="00223415"/>
    <w:rsid w:val="00223510"/>
    <w:rsid w:val="00223678"/>
    <w:rsid w:val="002239CA"/>
    <w:rsid w:val="00223C84"/>
    <w:rsid w:val="00223EA9"/>
    <w:rsid w:val="00223EC9"/>
    <w:rsid w:val="00223FE2"/>
    <w:rsid w:val="00224267"/>
    <w:rsid w:val="002243D0"/>
    <w:rsid w:val="00224AE6"/>
    <w:rsid w:val="002250CC"/>
    <w:rsid w:val="0022549D"/>
    <w:rsid w:val="00225524"/>
    <w:rsid w:val="002255EE"/>
    <w:rsid w:val="002258BF"/>
    <w:rsid w:val="00225905"/>
    <w:rsid w:val="00225CFC"/>
    <w:rsid w:val="00225D98"/>
    <w:rsid w:val="0022608A"/>
    <w:rsid w:val="00226387"/>
    <w:rsid w:val="00227126"/>
    <w:rsid w:val="0022749B"/>
    <w:rsid w:val="00227505"/>
    <w:rsid w:val="00227E36"/>
    <w:rsid w:val="00227E5D"/>
    <w:rsid w:val="00230D91"/>
    <w:rsid w:val="002315CE"/>
    <w:rsid w:val="00231607"/>
    <w:rsid w:val="00231C6F"/>
    <w:rsid w:val="00232411"/>
    <w:rsid w:val="002329C4"/>
    <w:rsid w:val="00232C22"/>
    <w:rsid w:val="002330FD"/>
    <w:rsid w:val="002339A3"/>
    <w:rsid w:val="00233FE7"/>
    <w:rsid w:val="0023440C"/>
    <w:rsid w:val="0023456C"/>
    <w:rsid w:val="002347E8"/>
    <w:rsid w:val="002347F9"/>
    <w:rsid w:val="002350C4"/>
    <w:rsid w:val="00235BE5"/>
    <w:rsid w:val="00235CB8"/>
    <w:rsid w:val="00235F5D"/>
    <w:rsid w:val="00236206"/>
    <w:rsid w:val="0023655A"/>
    <w:rsid w:val="00236701"/>
    <w:rsid w:val="00236ADC"/>
    <w:rsid w:val="0023730B"/>
    <w:rsid w:val="002378D6"/>
    <w:rsid w:val="00237B24"/>
    <w:rsid w:val="00237B71"/>
    <w:rsid w:val="0024053A"/>
    <w:rsid w:val="0024064D"/>
    <w:rsid w:val="002407A3"/>
    <w:rsid w:val="00240AC1"/>
    <w:rsid w:val="00240E6C"/>
    <w:rsid w:val="002410D8"/>
    <w:rsid w:val="00241141"/>
    <w:rsid w:val="002414DE"/>
    <w:rsid w:val="0024161E"/>
    <w:rsid w:val="00241816"/>
    <w:rsid w:val="00241B2B"/>
    <w:rsid w:val="00241C8C"/>
    <w:rsid w:val="00241D82"/>
    <w:rsid w:val="00241EF6"/>
    <w:rsid w:val="002425BE"/>
    <w:rsid w:val="0024274E"/>
    <w:rsid w:val="00242987"/>
    <w:rsid w:val="002431E3"/>
    <w:rsid w:val="002432C5"/>
    <w:rsid w:val="002439C9"/>
    <w:rsid w:val="002440C9"/>
    <w:rsid w:val="00244128"/>
    <w:rsid w:val="00244D6F"/>
    <w:rsid w:val="00244FC4"/>
    <w:rsid w:val="002453BF"/>
    <w:rsid w:val="002454A7"/>
    <w:rsid w:val="00245786"/>
    <w:rsid w:val="00245F93"/>
    <w:rsid w:val="00245FA2"/>
    <w:rsid w:val="002460D5"/>
    <w:rsid w:val="002461CA"/>
    <w:rsid w:val="002461F8"/>
    <w:rsid w:val="00246345"/>
    <w:rsid w:val="00247231"/>
    <w:rsid w:val="0024757B"/>
    <w:rsid w:val="002475BE"/>
    <w:rsid w:val="00251626"/>
    <w:rsid w:val="00251B2B"/>
    <w:rsid w:val="00252076"/>
    <w:rsid w:val="00252866"/>
    <w:rsid w:val="00252C3D"/>
    <w:rsid w:val="00252C7C"/>
    <w:rsid w:val="00252DBD"/>
    <w:rsid w:val="00252F6E"/>
    <w:rsid w:val="00253412"/>
    <w:rsid w:val="002534D0"/>
    <w:rsid w:val="002537C8"/>
    <w:rsid w:val="00253BA6"/>
    <w:rsid w:val="00253E99"/>
    <w:rsid w:val="00254AF1"/>
    <w:rsid w:val="00254D4C"/>
    <w:rsid w:val="002554A7"/>
    <w:rsid w:val="00255639"/>
    <w:rsid w:val="00255A61"/>
    <w:rsid w:val="00255D4A"/>
    <w:rsid w:val="00255DCB"/>
    <w:rsid w:val="002562A8"/>
    <w:rsid w:val="002565DF"/>
    <w:rsid w:val="00256710"/>
    <w:rsid w:val="00256A4D"/>
    <w:rsid w:val="00256BB5"/>
    <w:rsid w:val="00256F7D"/>
    <w:rsid w:val="00257659"/>
    <w:rsid w:val="002578D1"/>
    <w:rsid w:val="00257C51"/>
    <w:rsid w:val="00257C78"/>
    <w:rsid w:val="00260D60"/>
    <w:rsid w:val="00261844"/>
    <w:rsid w:val="00262A95"/>
    <w:rsid w:val="00262CF8"/>
    <w:rsid w:val="00262D5A"/>
    <w:rsid w:val="002634A0"/>
    <w:rsid w:val="002635DD"/>
    <w:rsid w:val="00263846"/>
    <w:rsid w:val="0026424D"/>
    <w:rsid w:val="002649BF"/>
    <w:rsid w:val="00264EDE"/>
    <w:rsid w:val="00264EFF"/>
    <w:rsid w:val="00264FF5"/>
    <w:rsid w:val="002651D7"/>
    <w:rsid w:val="00265229"/>
    <w:rsid w:val="002661AF"/>
    <w:rsid w:val="002664A3"/>
    <w:rsid w:val="00266911"/>
    <w:rsid w:val="00266BEF"/>
    <w:rsid w:val="00267524"/>
    <w:rsid w:val="00267E4C"/>
    <w:rsid w:val="00267FD8"/>
    <w:rsid w:val="002709BA"/>
    <w:rsid w:val="00270CF8"/>
    <w:rsid w:val="00271686"/>
    <w:rsid w:val="002716D6"/>
    <w:rsid w:val="002716F6"/>
    <w:rsid w:val="00272428"/>
    <w:rsid w:val="00272552"/>
    <w:rsid w:val="002725B8"/>
    <w:rsid w:val="0027274F"/>
    <w:rsid w:val="0027279F"/>
    <w:rsid w:val="00272823"/>
    <w:rsid w:val="00272CFD"/>
    <w:rsid w:val="00273144"/>
    <w:rsid w:val="002737C0"/>
    <w:rsid w:val="00273897"/>
    <w:rsid w:val="002739B1"/>
    <w:rsid w:val="002739DF"/>
    <w:rsid w:val="00274290"/>
    <w:rsid w:val="0027469F"/>
    <w:rsid w:val="002751E8"/>
    <w:rsid w:val="002752C2"/>
    <w:rsid w:val="0027577B"/>
    <w:rsid w:val="00275BC5"/>
    <w:rsid w:val="00276102"/>
    <w:rsid w:val="00276A75"/>
    <w:rsid w:val="0027731E"/>
    <w:rsid w:val="00277AC0"/>
    <w:rsid w:val="00277D34"/>
    <w:rsid w:val="00277F47"/>
    <w:rsid w:val="002802E1"/>
    <w:rsid w:val="00280C3A"/>
    <w:rsid w:val="00281B92"/>
    <w:rsid w:val="00281D6D"/>
    <w:rsid w:val="00281EE9"/>
    <w:rsid w:val="00282BBC"/>
    <w:rsid w:val="00282F35"/>
    <w:rsid w:val="00282FAD"/>
    <w:rsid w:val="00283134"/>
    <w:rsid w:val="0028317C"/>
    <w:rsid w:val="0028340C"/>
    <w:rsid w:val="00283495"/>
    <w:rsid w:val="002838D2"/>
    <w:rsid w:val="00283A45"/>
    <w:rsid w:val="00283DEA"/>
    <w:rsid w:val="0028446C"/>
    <w:rsid w:val="00284A29"/>
    <w:rsid w:val="00284B7B"/>
    <w:rsid w:val="0028528A"/>
    <w:rsid w:val="002855F3"/>
    <w:rsid w:val="00285C95"/>
    <w:rsid w:val="00285D29"/>
    <w:rsid w:val="002863AF"/>
    <w:rsid w:val="00286813"/>
    <w:rsid w:val="00286C84"/>
    <w:rsid w:val="00286E1F"/>
    <w:rsid w:val="0028773B"/>
    <w:rsid w:val="00287F3F"/>
    <w:rsid w:val="00287F61"/>
    <w:rsid w:val="0029058F"/>
    <w:rsid w:val="002908E8"/>
    <w:rsid w:val="002908F8"/>
    <w:rsid w:val="00290C07"/>
    <w:rsid w:val="00290D15"/>
    <w:rsid w:val="00291782"/>
    <w:rsid w:val="002918B4"/>
    <w:rsid w:val="00291971"/>
    <w:rsid w:val="0029237D"/>
    <w:rsid w:val="00292507"/>
    <w:rsid w:val="00292C94"/>
    <w:rsid w:val="00293828"/>
    <w:rsid w:val="00294662"/>
    <w:rsid w:val="00294832"/>
    <w:rsid w:val="00294B55"/>
    <w:rsid w:val="00294F3E"/>
    <w:rsid w:val="0029507B"/>
    <w:rsid w:val="00295944"/>
    <w:rsid w:val="00295DE0"/>
    <w:rsid w:val="002963B1"/>
    <w:rsid w:val="00296877"/>
    <w:rsid w:val="00296F87"/>
    <w:rsid w:val="00297340"/>
    <w:rsid w:val="002978D0"/>
    <w:rsid w:val="00297EFB"/>
    <w:rsid w:val="002A01EA"/>
    <w:rsid w:val="002A09F7"/>
    <w:rsid w:val="002A12CE"/>
    <w:rsid w:val="002A15AD"/>
    <w:rsid w:val="002A1730"/>
    <w:rsid w:val="002A176C"/>
    <w:rsid w:val="002A179F"/>
    <w:rsid w:val="002A1CC2"/>
    <w:rsid w:val="002A2267"/>
    <w:rsid w:val="002A235E"/>
    <w:rsid w:val="002A25C8"/>
    <w:rsid w:val="002A2C0C"/>
    <w:rsid w:val="002A31AA"/>
    <w:rsid w:val="002A3255"/>
    <w:rsid w:val="002A35B4"/>
    <w:rsid w:val="002A396B"/>
    <w:rsid w:val="002A3981"/>
    <w:rsid w:val="002A52FD"/>
    <w:rsid w:val="002A650D"/>
    <w:rsid w:val="002A65ED"/>
    <w:rsid w:val="002A687E"/>
    <w:rsid w:val="002A6BDE"/>
    <w:rsid w:val="002A7967"/>
    <w:rsid w:val="002A79D5"/>
    <w:rsid w:val="002A7B36"/>
    <w:rsid w:val="002B0485"/>
    <w:rsid w:val="002B0A54"/>
    <w:rsid w:val="002B0ADA"/>
    <w:rsid w:val="002B1BEF"/>
    <w:rsid w:val="002B1C07"/>
    <w:rsid w:val="002B2056"/>
    <w:rsid w:val="002B23BF"/>
    <w:rsid w:val="002B243A"/>
    <w:rsid w:val="002B2935"/>
    <w:rsid w:val="002B2AC8"/>
    <w:rsid w:val="002B3AE1"/>
    <w:rsid w:val="002B3C5C"/>
    <w:rsid w:val="002B3E43"/>
    <w:rsid w:val="002B4025"/>
    <w:rsid w:val="002B4DC3"/>
    <w:rsid w:val="002B554C"/>
    <w:rsid w:val="002B607E"/>
    <w:rsid w:val="002B659A"/>
    <w:rsid w:val="002B6802"/>
    <w:rsid w:val="002B700A"/>
    <w:rsid w:val="002B786D"/>
    <w:rsid w:val="002B7BA3"/>
    <w:rsid w:val="002C0CDC"/>
    <w:rsid w:val="002C0D63"/>
    <w:rsid w:val="002C12CF"/>
    <w:rsid w:val="002C165B"/>
    <w:rsid w:val="002C1666"/>
    <w:rsid w:val="002C1BF6"/>
    <w:rsid w:val="002C20F4"/>
    <w:rsid w:val="002C23E0"/>
    <w:rsid w:val="002C2B20"/>
    <w:rsid w:val="002C2DC8"/>
    <w:rsid w:val="002C2E32"/>
    <w:rsid w:val="002C303C"/>
    <w:rsid w:val="002C3163"/>
    <w:rsid w:val="002C3468"/>
    <w:rsid w:val="002C36AF"/>
    <w:rsid w:val="002C3833"/>
    <w:rsid w:val="002C3CC1"/>
    <w:rsid w:val="002C3E6C"/>
    <w:rsid w:val="002C3FF4"/>
    <w:rsid w:val="002C4482"/>
    <w:rsid w:val="002C5067"/>
    <w:rsid w:val="002C5DB8"/>
    <w:rsid w:val="002C62C7"/>
    <w:rsid w:val="002C675D"/>
    <w:rsid w:val="002C68E0"/>
    <w:rsid w:val="002C697D"/>
    <w:rsid w:val="002C6D03"/>
    <w:rsid w:val="002C6F02"/>
    <w:rsid w:val="002C72BE"/>
    <w:rsid w:val="002C777D"/>
    <w:rsid w:val="002C7DA5"/>
    <w:rsid w:val="002C7FB7"/>
    <w:rsid w:val="002D02F8"/>
    <w:rsid w:val="002D0A9B"/>
    <w:rsid w:val="002D0DF7"/>
    <w:rsid w:val="002D1403"/>
    <w:rsid w:val="002D312B"/>
    <w:rsid w:val="002D3404"/>
    <w:rsid w:val="002D34EF"/>
    <w:rsid w:val="002D3650"/>
    <w:rsid w:val="002D381B"/>
    <w:rsid w:val="002D3F79"/>
    <w:rsid w:val="002D41A8"/>
    <w:rsid w:val="002D4E75"/>
    <w:rsid w:val="002D516F"/>
    <w:rsid w:val="002D519A"/>
    <w:rsid w:val="002D53C1"/>
    <w:rsid w:val="002D5416"/>
    <w:rsid w:val="002D5689"/>
    <w:rsid w:val="002D5978"/>
    <w:rsid w:val="002D623D"/>
    <w:rsid w:val="002D6527"/>
    <w:rsid w:val="002D68E9"/>
    <w:rsid w:val="002D6AE6"/>
    <w:rsid w:val="002D6DDC"/>
    <w:rsid w:val="002D6E80"/>
    <w:rsid w:val="002D761F"/>
    <w:rsid w:val="002D7DA2"/>
    <w:rsid w:val="002D7DEC"/>
    <w:rsid w:val="002E03AE"/>
    <w:rsid w:val="002E06C3"/>
    <w:rsid w:val="002E0D38"/>
    <w:rsid w:val="002E0E4C"/>
    <w:rsid w:val="002E0F50"/>
    <w:rsid w:val="002E1F26"/>
    <w:rsid w:val="002E2102"/>
    <w:rsid w:val="002E21E2"/>
    <w:rsid w:val="002E24B2"/>
    <w:rsid w:val="002E26A0"/>
    <w:rsid w:val="002E2AF6"/>
    <w:rsid w:val="002E2BDD"/>
    <w:rsid w:val="002E2D7C"/>
    <w:rsid w:val="002E2F05"/>
    <w:rsid w:val="002E3356"/>
    <w:rsid w:val="002E420C"/>
    <w:rsid w:val="002E460C"/>
    <w:rsid w:val="002E4D17"/>
    <w:rsid w:val="002E5246"/>
    <w:rsid w:val="002E56F1"/>
    <w:rsid w:val="002E5719"/>
    <w:rsid w:val="002E59C2"/>
    <w:rsid w:val="002E6326"/>
    <w:rsid w:val="002E64D6"/>
    <w:rsid w:val="002E7C72"/>
    <w:rsid w:val="002F0096"/>
    <w:rsid w:val="002F0101"/>
    <w:rsid w:val="002F01EC"/>
    <w:rsid w:val="002F0328"/>
    <w:rsid w:val="002F043E"/>
    <w:rsid w:val="002F0CC4"/>
    <w:rsid w:val="002F0D17"/>
    <w:rsid w:val="002F0EE7"/>
    <w:rsid w:val="002F120F"/>
    <w:rsid w:val="002F128F"/>
    <w:rsid w:val="002F17B1"/>
    <w:rsid w:val="002F181C"/>
    <w:rsid w:val="002F1A06"/>
    <w:rsid w:val="002F1FB0"/>
    <w:rsid w:val="002F2ACB"/>
    <w:rsid w:val="002F2D20"/>
    <w:rsid w:val="002F32A3"/>
    <w:rsid w:val="002F3322"/>
    <w:rsid w:val="002F3F87"/>
    <w:rsid w:val="002F40F6"/>
    <w:rsid w:val="002F4818"/>
    <w:rsid w:val="002F4EB8"/>
    <w:rsid w:val="002F5048"/>
    <w:rsid w:val="002F54B9"/>
    <w:rsid w:val="002F57A0"/>
    <w:rsid w:val="002F57D8"/>
    <w:rsid w:val="002F588B"/>
    <w:rsid w:val="002F591D"/>
    <w:rsid w:val="002F5A2F"/>
    <w:rsid w:val="002F5E0D"/>
    <w:rsid w:val="002F6029"/>
    <w:rsid w:val="002F63CD"/>
    <w:rsid w:val="002F6CDC"/>
    <w:rsid w:val="002F6D98"/>
    <w:rsid w:val="002F6F6F"/>
    <w:rsid w:val="002F7590"/>
    <w:rsid w:val="002F7684"/>
    <w:rsid w:val="002F7735"/>
    <w:rsid w:val="002F77A8"/>
    <w:rsid w:val="0030026B"/>
    <w:rsid w:val="0030057A"/>
    <w:rsid w:val="0030072C"/>
    <w:rsid w:val="00300C9E"/>
    <w:rsid w:val="0030162E"/>
    <w:rsid w:val="00301839"/>
    <w:rsid w:val="00302566"/>
    <w:rsid w:val="00302A79"/>
    <w:rsid w:val="00302CF0"/>
    <w:rsid w:val="00302DA2"/>
    <w:rsid w:val="003042FC"/>
    <w:rsid w:val="00304486"/>
    <w:rsid w:val="00304652"/>
    <w:rsid w:val="00304808"/>
    <w:rsid w:val="003048E1"/>
    <w:rsid w:val="00304EA3"/>
    <w:rsid w:val="00305A6F"/>
    <w:rsid w:val="003061E2"/>
    <w:rsid w:val="003061F2"/>
    <w:rsid w:val="00306376"/>
    <w:rsid w:val="0030637B"/>
    <w:rsid w:val="00306683"/>
    <w:rsid w:val="00306696"/>
    <w:rsid w:val="00306B8D"/>
    <w:rsid w:val="00306BB2"/>
    <w:rsid w:val="00306E86"/>
    <w:rsid w:val="003070D3"/>
    <w:rsid w:val="00307395"/>
    <w:rsid w:val="00310085"/>
    <w:rsid w:val="003103F4"/>
    <w:rsid w:val="00310540"/>
    <w:rsid w:val="00310A36"/>
    <w:rsid w:val="00311E5A"/>
    <w:rsid w:val="0031235E"/>
    <w:rsid w:val="003127A7"/>
    <w:rsid w:val="003128C2"/>
    <w:rsid w:val="00312C77"/>
    <w:rsid w:val="00312D03"/>
    <w:rsid w:val="00312DD0"/>
    <w:rsid w:val="00312FAB"/>
    <w:rsid w:val="00312FE9"/>
    <w:rsid w:val="003130AE"/>
    <w:rsid w:val="00313661"/>
    <w:rsid w:val="00313B53"/>
    <w:rsid w:val="003141CC"/>
    <w:rsid w:val="00314559"/>
    <w:rsid w:val="0031469A"/>
    <w:rsid w:val="003159C0"/>
    <w:rsid w:val="00315BA8"/>
    <w:rsid w:val="00316135"/>
    <w:rsid w:val="00316344"/>
    <w:rsid w:val="003166B0"/>
    <w:rsid w:val="0031699C"/>
    <w:rsid w:val="003169CF"/>
    <w:rsid w:val="00316A45"/>
    <w:rsid w:val="00316BEE"/>
    <w:rsid w:val="00316F2F"/>
    <w:rsid w:val="00317207"/>
    <w:rsid w:val="00317326"/>
    <w:rsid w:val="00317808"/>
    <w:rsid w:val="00317B36"/>
    <w:rsid w:val="00317CD9"/>
    <w:rsid w:val="003200E0"/>
    <w:rsid w:val="00320226"/>
    <w:rsid w:val="00320EAC"/>
    <w:rsid w:val="003212C2"/>
    <w:rsid w:val="0032134D"/>
    <w:rsid w:val="0032142E"/>
    <w:rsid w:val="00321BB6"/>
    <w:rsid w:val="00321BBA"/>
    <w:rsid w:val="00321C2D"/>
    <w:rsid w:val="00321FC4"/>
    <w:rsid w:val="00322929"/>
    <w:rsid w:val="00322A52"/>
    <w:rsid w:val="00323731"/>
    <w:rsid w:val="00323A72"/>
    <w:rsid w:val="00323F2F"/>
    <w:rsid w:val="00324171"/>
    <w:rsid w:val="00324692"/>
    <w:rsid w:val="003248EE"/>
    <w:rsid w:val="0032497B"/>
    <w:rsid w:val="003249AA"/>
    <w:rsid w:val="00324F03"/>
    <w:rsid w:val="00325035"/>
    <w:rsid w:val="0032550C"/>
    <w:rsid w:val="003255DC"/>
    <w:rsid w:val="0032633E"/>
    <w:rsid w:val="00326BCD"/>
    <w:rsid w:val="00326C88"/>
    <w:rsid w:val="003279D4"/>
    <w:rsid w:val="00327A93"/>
    <w:rsid w:val="003300AF"/>
    <w:rsid w:val="00330667"/>
    <w:rsid w:val="00330802"/>
    <w:rsid w:val="00330974"/>
    <w:rsid w:val="00330D61"/>
    <w:rsid w:val="00330F76"/>
    <w:rsid w:val="003311F5"/>
    <w:rsid w:val="003312CC"/>
    <w:rsid w:val="00331475"/>
    <w:rsid w:val="0033153E"/>
    <w:rsid w:val="003317B4"/>
    <w:rsid w:val="00331C24"/>
    <w:rsid w:val="00332410"/>
    <w:rsid w:val="003326E2"/>
    <w:rsid w:val="003335FC"/>
    <w:rsid w:val="0033367F"/>
    <w:rsid w:val="003346D1"/>
    <w:rsid w:val="0033473A"/>
    <w:rsid w:val="003348EB"/>
    <w:rsid w:val="00334D86"/>
    <w:rsid w:val="00334F0B"/>
    <w:rsid w:val="0033558C"/>
    <w:rsid w:val="00335D5B"/>
    <w:rsid w:val="00336512"/>
    <w:rsid w:val="00336C29"/>
    <w:rsid w:val="00336DA8"/>
    <w:rsid w:val="00336DD9"/>
    <w:rsid w:val="0033711F"/>
    <w:rsid w:val="00337341"/>
    <w:rsid w:val="00340019"/>
    <w:rsid w:val="003400F6"/>
    <w:rsid w:val="00340611"/>
    <w:rsid w:val="0034079D"/>
    <w:rsid w:val="00340811"/>
    <w:rsid w:val="00341824"/>
    <w:rsid w:val="00341846"/>
    <w:rsid w:val="00342129"/>
    <w:rsid w:val="00342461"/>
    <w:rsid w:val="0034284E"/>
    <w:rsid w:val="003429EA"/>
    <w:rsid w:val="00342A81"/>
    <w:rsid w:val="00342AB8"/>
    <w:rsid w:val="00342BFD"/>
    <w:rsid w:val="0034342D"/>
    <w:rsid w:val="0034345B"/>
    <w:rsid w:val="0034356A"/>
    <w:rsid w:val="00343B0B"/>
    <w:rsid w:val="00343B7E"/>
    <w:rsid w:val="00343B9D"/>
    <w:rsid w:val="00343F21"/>
    <w:rsid w:val="00344742"/>
    <w:rsid w:val="00344C95"/>
    <w:rsid w:val="00344CAA"/>
    <w:rsid w:val="0034502B"/>
    <w:rsid w:val="0034578B"/>
    <w:rsid w:val="00345B72"/>
    <w:rsid w:val="00345E49"/>
    <w:rsid w:val="0034648B"/>
    <w:rsid w:val="00346E74"/>
    <w:rsid w:val="00347346"/>
    <w:rsid w:val="0034740B"/>
    <w:rsid w:val="00347493"/>
    <w:rsid w:val="003474A6"/>
    <w:rsid w:val="00347A67"/>
    <w:rsid w:val="00347CE7"/>
    <w:rsid w:val="00347D2A"/>
    <w:rsid w:val="00347EB7"/>
    <w:rsid w:val="00347F50"/>
    <w:rsid w:val="003503DA"/>
    <w:rsid w:val="00350534"/>
    <w:rsid w:val="00350682"/>
    <w:rsid w:val="00350F44"/>
    <w:rsid w:val="00351461"/>
    <w:rsid w:val="00352412"/>
    <w:rsid w:val="003524AC"/>
    <w:rsid w:val="003527A8"/>
    <w:rsid w:val="003527DF"/>
    <w:rsid w:val="003529C5"/>
    <w:rsid w:val="00352D82"/>
    <w:rsid w:val="003535E9"/>
    <w:rsid w:val="00354764"/>
    <w:rsid w:val="00354CBC"/>
    <w:rsid w:val="00354CE7"/>
    <w:rsid w:val="00355143"/>
    <w:rsid w:val="00355164"/>
    <w:rsid w:val="003556BE"/>
    <w:rsid w:val="00355BDF"/>
    <w:rsid w:val="00355E8B"/>
    <w:rsid w:val="00356450"/>
    <w:rsid w:val="00356837"/>
    <w:rsid w:val="00356980"/>
    <w:rsid w:val="00356B27"/>
    <w:rsid w:val="00356D2C"/>
    <w:rsid w:val="00356DA9"/>
    <w:rsid w:val="00356F3A"/>
    <w:rsid w:val="003576CB"/>
    <w:rsid w:val="00357BB5"/>
    <w:rsid w:val="00357E35"/>
    <w:rsid w:val="00360011"/>
    <w:rsid w:val="003600C4"/>
    <w:rsid w:val="00360296"/>
    <w:rsid w:val="003602FE"/>
    <w:rsid w:val="00360345"/>
    <w:rsid w:val="003607AF"/>
    <w:rsid w:val="003607DA"/>
    <w:rsid w:val="0036131E"/>
    <w:rsid w:val="00361718"/>
    <w:rsid w:val="00361A43"/>
    <w:rsid w:val="0036218A"/>
    <w:rsid w:val="003621BC"/>
    <w:rsid w:val="003625AA"/>
    <w:rsid w:val="00362638"/>
    <w:rsid w:val="00362A4D"/>
    <w:rsid w:val="00362DDF"/>
    <w:rsid w:val="00363BBC"/>
    <w:rsid w:val="003640B1"/>
    <w:rsid w:val="003641C0"/>
    <w:rsid w:val="003642FA"/>
    <w:rsid w:val="00364726"/>
    <w:rsid w:val="00364C57"/>
    <w:rsid w:val="00364D6C"/>
    <w:rsid w:val="00364EA7"/>
    <w:rsid w:val="00364F7A"/>
    <w:rsid w:val="0036534D"/>
    <w:rsid w:val="003654B1"/>
    <w:rsid w:val="003661C7"/>
    <w:rsid w:val="0036678B"/>
    <w:rsid w:val="00366B8C"/>
    <w:rsid w:val="00366FFC"/>
    <w:rsid w:val="00367186"/>
    <w:rsid w:val="00367EDB"/>
    <w:rsid w:val="003702F7"/>
    <w:rsid w:val="003704AD"/>
    <w:rsid w:val="00370CD2"/>
    <w:rsid w:val="00371006"/>
    <w:rsid w:val="00371285"/>
    <w:rsid w:val="003712DC"/>
    <w:rsid w:val="003713C0"/>
    <w:rsid w:val="003713E1"/>
    <w:rsid w:val="003714F1"/>
    <w:rsid w:val="0037160E"/>
    <w:rsid w:val="003716BE"/>
    <w:rsid w:val="003721D4"/>
    <w:rsid w:val="0037224D"/>
    <w:rsid w:val="0037262D"/>
    <w:rsid w:val="00373065"/>
    <w:rsid w:val="003732EB"/>
    <w:rsid w:val="0037380E"/>
    <w:rsid w:val="00373885"/>
    <w:rsid w:val="003747A1"/>
    <w:rsid w:val="003748CE"/>
    <w:rsid w:val="00374981"/>
    <w:rsid w:val="003749DE"/>
    <w:rsid w:val="00374BA6"/>
    <w:rsid w:val="00374C67"/>
    <w:rsid w:val="003752AB"/>
    <w:rsid w:val="00375968"/>
    <w:rsid w:val="00375A73"/>
    <w:rsid w:val="00375D92"/>
    <w:rsid w:val="00375DF9"/>
    <w:rsid w:val="003762DD"/>
    <w:rsid w:val="00376AE7"/>
    <w:rsid w:val="003772BE"/>
    <w:rsid w:val="00380ACD"/>
    <w:rsid w:val="00380FAD"/>
    <w:rsid w:val="003812DD"/>
    <w:rsid w:val="00381A78"/>
    <w:rsid w:val="00381AA1"/>
    <w:rsid w:val="00381B6D"/>
    <w:rsid w:val="003820E6"/>
    <w:rsid w:val="0038213E"/>
    <w:rsid w:val="0038226C"/>
    <w:rsid w:val="003824BD"/>
    <w:rsid w:val="003826D2"/>
    <w:rsid w:val="0038280D"/>
    <w:rsid w:val="00382BBD"/>
    <w:rsid w:val="00382DAD"/>
    <w:rsid w:val="00383243"/>
    <w:rsid w:val="003836B0"/>
    <w:rsid w:val="0038372F"/>
    <w:rsid w:val="00384333"/>
    <w:rsid w:val="003871EB"/>
    <w:rsid w:val="00387A93"/>
    <w:rsid w:val="0039039A"/>
    <w:rsid w:val="0039060C"/>
    <w:rsid w:val="00390706"/>
    <w:rsid w:val="00390B14"/>
    <w:rsid w:val="00390F7B"/>
    <w:rsid w:val="00391517"/>
    <w:rsid w:val="00391719"/>
    <w:rsid w:val="0039172D"/>
    <w:rsid w:val="0039244E"/>
    <w:rsid w:val="00393493"/>
    <w:rsid w:val="003936E9"/>
    <w:rsid w:val="0039497C"/>
    <w:rsid w:val="00394D58"/>
    <w:rsid w:val="00394E1A"/>
    <w:rsid w:val="00395951"/>
    <w:rsid w:val="00395A6E"/>
    <w:rsid w:val="00395C74"/>
    <w:rsid w:val="00395CA6"/>
    <w:rsid w:val="00395F12"/>
    <w:rsid w:val="00395FCC"/>
    <w:rsid w:val="00396166"/>
    <w:rsid w:val="00396281"/>
    <w:rsid w:val="003965DD"/>
    <w:rsid w:val="00396E9F"/>
    <w:rsid w:val="00397F6E"/>
    <w:rsid w:val="003A02B7"/>
    <w:rsid w:val="003A0AFE"/>
    <w:rsid w:val="003A0D67"/>
    <w:rsid w:val="003A0F35"/>
    <w:rsid w:val="003A1426"/>
    <w:rsid w:val="003A150E"/>
    <w:rsid w:val="003A1B69"/>
    <w:rsid w:val="003A1D5C"/>
    <w:rsid w:val="003A20C3"/>
    <w:rsid w:val="003A238D"/>
    <w:rsid w:val="003A24AD"/>
    <w:rsid w:val="003A2ADE"/>
    <w:rsid w:val="003A2BBF"/>
    <w:rsid w:val="003A2DEB"/>
    <w:rsid w:val="003A2FBA"/>
    <w:rsid w:val="003A3296"/>
    <w:rsid w:val="003A368A"/>
    <w:rsid w:val="003A3719"/>
    <w:rsid w:val="003A3ED0"/>
    <w:rsid w:val="003A44B5"/>
    <w:rsid w:val="003A47DD"/>
    <w:rsid w:val="003A4867"/>
    <w:rsid w:val="003A492B"/>
    <w:rsid w:val="003A49A6"/>
    <w:rsid w:val="003A562D"/>
    <w:rsid w:val="003A5780"/>
    <w:rsid w:val="003A5DC3"/>
    <w:rsid w:val="003A63E6"/>
    <w:rsid w:val="003A6929"/>
    <w:rsid w:val="003A6ABF"/>
    <w:rsid w:val="003A6BFF"/>
    <w:rsid w:val="003A6D4F"/>
    <w:rsid w:val="003A6FFF"/>
    <w:rsid w:val="003A7037"/>
    <w:rsid w:val="003A7155"/>
    <w:rsid w:val="003A7219"/>
    <w:rsid w:val="003A73A9"/>
    <w:rsid w:val="003A73B5"/>
    <w:rsid w:val="003A756D"/>
    <w:rsid w:val="003A79B6"/>
    <w:rsid w:val="003A7A73"/>
    <w:rsid w:val="003A7D58"/>
    <w:rsid w:val="003A7EEA"/>
    <w:rsid w:val="003B0662"/>
    <w:rsid w:val="003B0BAC"/>
    <w:rsid w:val="003B0D7B"/>
    <w:rsid w:val="003B1121"/>
    <w:rsid w:val="003B1141"/>
    <w:rsid w:val="003B1D6B"/>
    <w:rsid w:val="003B1F16"/>
    <w:rsid w:val="003B22F0"/>
    <w:rsid w:val="003B2DFA"/>
    <w:rsid w:val="003B3275"/>
    <w:rsid w:val="003B3E82"/>
    <w:rsid w:val="003B40DF"/>
    <w:rsid w:val="003B454E"/>
    <w:rsid w:val="003B45C7"/>
    <w:rsid w:val="003B48EE"/>
    <w:rsid w:val="003B4D17"/>
    <w:rsid w:val="003B4F41"/>
    <w:rsid w:val="003B4FF0"/>
    <w:rsid w:val="003B67D1"/>
    <w:rsid w:val="003B68AA"/>
    <w:rsid w:val="003B704E"/>
    <w:rsid w:val="003B763F"/>
    <w:rsid w:val="003C01CA"/>
    <w:rsid w:val="003C0386"/>
    <w:rsid w:val="003C0851"/>
    <w:rsid w:val="003C1196"/>
    <w:rsid w:val="003C148B"/>
    <w:rsid w:val="003C162D"/>
    <w:rsid w:val="003C1845"/>
    <w:rsid w:val="003C1C9D"/>
    <w:rsid w:val="003C1FF1"/>
    <w:rsid w:val="003C241E"/>
    <w:rsid w:val="003C2532"/>
    <w:rsid w:val="003C262E"/>
    <w:rsid w:val="003C2780"/>
    <w:rsid w:val="003C2987"/>
    <w:rsid w:val="003C29CB"/>
    <w:rsid w:val="003C2F7B"/>
    <w:rsid w:val="003C32A9"/>
    <w:rsid w:val="003C3B2A"/>
    <w:rsid w:val="003C4391"/>
    <w:rsid w:val="003C45A3"/>
    <w:rsid w:val="003C480B"/>
    <w:rsid w:val="003C4B03"/>
    <w:rsid w:val="003C5F7D"/>
    <w:rsid w:val="003C64F8"/>
    <w:rsid w:val="003C6970"/>
    <w:rsid w:val="003C69C7"/>
    <w:rsid w:val="003C72C8"/>
    <w:rsid w:val="003C7362"/>
    <w:rsid w:val="003C7724"/>
    <w:rsid w:val="003C783A"/>
    <w:rsid w:val="003C7911"/>
    <w:rsid w:val="003C7A74"/>
    <w:rsid w:val="003C7DD2"/>
    <w:rsid w:val="003C7E69"/>
    <w:rsid w:val="003D00ED"/>
    <w:rsid w:val="003D0216"/>
    <w:rsid w:val="003D08A2"/>
    <w:rsid w:val="003D08E9"/>
    <w:rsid w:val="003D149C"/>
    <w:rsid w:val="003D17ED"/>
    <w:rsid w:val="003D1AE5"/>
    <w:rsid w:val="003D20B1"/>
    <w:rsid w:val="003D2500"/>
    <w:rsid w:val="003D25C4"/>
    <w:rsid w:val="003D28FC"/>
    <w:rsid w:val="003D29BA"/>
    <w:rsid w:val="003D2AEF"/>
    <w:rsid w:val="003D3332"/>
    <w:rsid w:val="003D3901"/>
    <w:rsid w:val="003D3A4C"/>
    <w:rsid w:val="003D3D2D"/>
    <w:rsid w:val="003D3E18"/>
    <w:rsid w:val="003D417D"/>
    <w:rsid w:val="003D42B8"/>
    <w:rsid w:val="003D4312"/>
    <w:rsid w:val="003D4827"/>
    <w:rsid w:val="003D4A86"/>
    <w:rsid w:val="003D52ED"/>
    <w:rsid w:val="003D567B"/>
    <w:rsid w:val="003D5DB7"/>
    <w:rsid w:val="003D6112"/>
    <w:rsid w:val="003D613A"/>
    <w:rsid w:val="003D629E"/>
    <w:rsid w:val="003D6530"/>
    <w:rsid w:val="003D7936"/>
    <w:rsid w:val="003D7AD3"/>
    <w:rsid w:val="003E02FB"/>
    <w:rsid w:val="003E04CC"/>
    <w:rsid w:val="003E0703"/>
    <w:rsid w:val="003E0838"/>
    <w:rsid w:val="003E0A6A"/>
    <w:rsid w:val="003E112C"/>
    <w:rsid w:val="003E1738"/>
    <w:rsid w:val="003E1B85"/>
    <w:rsid w:val="003E2169"/>
    <w:rsid w:val="003E23E0"/>
    <w:rsid w:val="003E2616"/>
    <w:rsid w:val="003E349C"/>
    <w:rsid w:val="003E3976"/>
    <w:rsid w:val="003E4173"/>
    <w:rsid w:val="003E4301"/>
    <w:rsid w:val="003E4AF1"/>
    <w:rsid w:val="003E519F"/>
    <w:rsid w:val="003E5B17"/>
    <w:rsid w:val="003E71A6"/>
    <w:rsid w:val="003E76B4"/>
    <w:rsid w:val="003E7C37"/>
    <w:rsid w:val="003E7CF9"/>
    <w:rsid w:val="003E7F24"/>
    <w:rsid w:val="003F021B"/>
    <w:rsid w:val="003F03C5"/>
    <w:rsid w:val="003F04FF"/>
    <w:rsid w:val="003F0899"/>
    <w:rsid w:val="003F0CB1"/>
    <w:rsid w:val="003F0E5C"/>
    <w:rsid w:val="003F16A0"/>
    <w:rsid w:val="003F1A0F"/>
    <w:rsid w:val="003F20C7"/>
    <w:rsid w:val="003F22C4"/>
    <w:rsid w:val="003F28A1"/>
    <w:rsid w:val="003F3166"/>
    <w:rsid w:val="003F34B5"/>
    <w:rsid w:val="003F4BA9"/>
    <w:rsid w:val="003F4D9B"/>
    <w:rsid w:val="003F6509"/>
    <w:rsid w:val="003F66F4"/>
    <w:rsid w:val="003F681A"/>
    <w:rsid w:val="003F6828"/>
    <w:rsid w:val="003F6952"/>
    <w:rsid w:val="003F6B90"/>
    <w:rsid w:val="003F6D73"/>
    <w:rsid w:val="003F6D8D"/>
    <w:rsid w:val="003F73FA"/>
    <w:rsid w:val="003F7575"/>
    <w:rsid w:val="003F7BF0"/>
    <w:rsid w:val="0040028B"/>
    <w:rsid w:val="004006CD"/>
    <w:rsid w:val="0040090C"/>
    <w:rsid w:val="00400988"/>
    <w:rsid w:val="004013EC"/>
    <w:rsid w:val="004013FB"/>
    <w:rsid w:val="00401A34"/>
    <w:rsid w:val="0040371B"/>
    <w:rsid w:val="00403992"/>
    <w:rsid w:val="00405615"/>
    <w:rsid w:val="00405891"/>
    <w:rsid w:val="004061AD"/>
    <w:rsid w:val="00406725"/>
    <w:rsid w:val="00406A96"/>
    <w:rsid w:val="00407566"/>
    <w:rsid w:val="00407B0C"/>
    <w:rsid w:val="004102A9"/>
    <w:rsid w:val="00410734"/>
    <w:rsid w:val="00411502"/>
    <w:rsid w:val="00411AB5"/>
    <w:rsid w:val="00411FF0"/>
    <w:rsid w:val="004125D4"/>
    <w:rsid w:val="004127F3"/>
    <w:rsid w:val="004129B8"/>
    <w:rsid w:val="00412BEB"/>
    <w:rsid w:val="00414A3E"/>
    <w:rsid w:val="00414A5A"/>
    <w:rsid w:val="00414E79"/>
    <w:rsid w:val="00415828"/>
    <w:rsid w:val="00415D3C"/>
    <w:rsid w:val="00416179"/>
    <w:rsid w:val="00416A8B"/>
    <w:rsid w:val="00416B40"/>
    <w:rsid w:val="00416C1A"/>
    <w:rsid w:val="00416CCE"/>
    <w:rsid w:val="00417314"/>
    <w:rsid w:val="004175E2"/>
    <w:rsid w:val="00420328"/>
    <w:rsid w:val="00420704"/>
    <w:rsid w:val="004207B9"/>
    <w:rsid w:val="0042083D"/>
    <w:rsid w:val="00420DAB"/>
    <w:rsid w:val="004210CD"/>
    <w:rsid w:val="0042132D"/>
    <w:rsid w:val="00421456"/>
    <w:rsid w:val="004214D4"/>
    <w:rsid w:val="004216A7"/>
    <w:rsid w:val="004217F6"/>
    <w:rsid w:val="00421C4E"/>
    <w:rsid w:val="00421CF6"/>
    <w:rsid w:val="00422037"/>
    <w:rsid w:val="0042261F"/>
    <w:rsid w:val="00422C04"/>
    <w:rsid w:val="00422F64"/>
    <w:rsid w:val="00423224"/>
    <w:rsid w:val="004238A2"/>
    <w:rsid w:val="00423D56"/>
    <w:rsid w:val="00423EB0"/>
    <w:rsid w:val="00424219"/>
    <w:rsid w:val="00424498"/>
    <w:rsid w:val="004247D9"/>
    <w:rsid w:val="0042508A"/>
    <w:rsid w:val="004253B8"/>
    <w:rsid w:val="00425A7F"/>
    <w:rsid w:val="00425F6C"/>
    <w:rsid w:val="00425FB0"/>
    <w:rsid w:val="004272D7"/>
    <w:rsid w:val="00427A99"/>
    <w:rsid w:val="00427F85"/>
    <w:rsid w:val="00430046"/>
    <w:rsid w:val="00430054"/>
    <w:rsid w:val="004302D4"/>
    <w:rsid w:val="004305A2"/>
    <w:rsid w:val="004306F6"/>
    <w:rsid w:val="00430850"/>
    <w:rsid w:val="00430C50"/>
    <w:rsid w:val="00430EB3"/>
    <w:rsid w:val="004311B7"/>
    <w:rsid w:val="0043131F"/>
    <w:rsid w:val="00431CDD"/>
    <w:rsid w:val="004322D7"/>
    <w:rsid w:val="004322FB"/>
    <w:rsid w:val="00432359"/>
    <w:rsid w:val="00432615"/>
    <w:rsid w:val="00432F96"/>
    <w:rsid w:val="00433ACD"/>
    <w:rsid w:val="00433C24"/>
    <w:rsid w:val="0043450E"/>
    <w:rsid w:val="0043476B"/>
    <w:rsid w:val="004347B5"/>
    <w:rsid w:val="004349FF"/>
    <w:rsid w:val="00434AED"/>
    <w:rsid w:val="00434ED4"/>
    <w:rsid w:val="00434FDD"/>
    <w:rsid w:val="0043521D"/>
    <w:rsid w:val="00435940"/>
    <w:rsid w:val="004363DC"/>
    <w:rsid w:val="00436469"/>
    <w:rsid w:val="004364C1"/>
    <w:rsid w:val="00436A56"/>
    <w:rsid w:val="00436EDF"/>
    <w:rsid w:val="00437258"/>
    <w:rsid w:val="0043797D"/>
    <w:rsid w:val="004379A4"/>
    <w:rsid w:val="00437A44"/>
    <w:rsid w:val="00437AE4"/>
    <w:rsid w:val="00437C74"/>
    <w:rsid w:val="00437C85"/>
    <w:rsid w:val="00437F3B"/>
    <w:rsid w:val="00440317"/>
    <w:rsid w:val="00440654"/>
    <w:rsid w:val="0044134D"/>
    <w:rsid w:val="0044139C"/>
    <w:rsid w:val="004413B2"/>
    <w:rsid w:val="00441AD0"/>
    <w:rsid w:val="00441D16"/>
    <w:rsid w:val="0044226D"/>
    <w:rsid w:val="00442C1F"/>
    <w:rsid w:val="004433C3"/>
    <w:rsid w:val="004436B3"/>
    <w:rsid w:val="00444F92"/>
    <w:rsid w:val="0044503B"/>
    <w:rsid w:val="00445229"/>
    <w:rsid w:val="00445D57"/>
    <w:rsid w:val="00445DCD"/>
    <w:rsid w:val="0044625D"/>
    <w:rsid w:val="00447791"/>
    <w:rsid w:val="004505E5"/>
    <w:rsid w:val="00450AC7"/>
    <w:rsid w:val="00450EE0"/>
    <w:rsid w:val="004516F3"/>
    <w:rsid w:val="00451D01"/>
    <w:rsid w:val="00452038"/>
    <w:rsid w:val="004523FB"/>
    <w:rsid w:val="004526E7"/>
    <w:rsid w:val="004528C7"/>
    <w:rsid w:val="00453A66"/>
    <w:rsid w:val="00453BA2"/>
    <w:rsid w:val="00453C07"/>
    <w:rsid w:val="00453FC1"/>
    <w:rsid w:val="004544C8"/>
    <w:rsid w:val="00454B38"/>
    <w:rsid w:val="00454BF4"/>
    <w:rsid w:val="00454EF8"/>
    <w:rsid w:val="0045534A"/>
    <w:rsid w:val="00455906"/>
    <w:rsid w:val="00455A48"/>
    <w:rsid w:val="00455C23"/>
    <w:rsid w:val="004566A2"/>
    <w:rsid w:val="00456B4C"/>
    <w:rsid w:val="004570B0"/>
    <w:rsid w:val="0045724E"/>
    <w:rsid w:val="0045732C"/>
    <w:rsid w:val="00457488"/>
    <w:rsid w:val="00457FC2"/>
    <w:rsid w:val="00460063"/>
    <w:rsid w:val="00460164"/>
    <w:rsid w:val="0046057E"/>
    <w:rsid w:val="00460CF0"/>
    <w:rsid w:val="00460D0F"/>
    <w:rsid w:val="00461572"/>
    <w:rsid w:val="004615F2"/>
    <w:rsid w:val="004616D7"/>
    <w:rsid w:val="00461E23"/>
    <w:rsid w:val="004620C5"/>
    <w:rsid w:val="004620D3"/>
    <w:rsid w:val="004623EB"/>
    <w:rsid w:val="00462B45"/>
    <w:rsid w:val="00462D00"/>
    <w:rsid w:val="00462D51"/>
    <w:rsid w:val="00463224"/>
    <w:rsid w:val="00463820"/>
    <w:rsid w:val="00463E71"/>
    <w:rsid w:val="004641C2"/>
    <w:rsid w:val="00464308"/>
    <w:rsid w:val="004643FA"/>
    <w:rsid w:val="0046478A"/>
    <w:rsid w:val="004647D9"/>
    <w:rsid w:val="004648FC"/>
    <w:rsid w:val="00464D83"/>
    <w:rsid w:val="00465074"/>
    <w:rsid w:val="004650AE"/>
    <w:rsid w:val="004653EF"/>
    <w:rsid w:val="00465481"/>
    <w:rsid w:val="0046567F"/>
    <w:rsid w:val="00465B23"/>
    <w:rsid w:val="00465FD1"/>
    <w:rsid w:val="00466091"/>
    <w:rsid w:val="00466B7D"/>
    <w:rsid w:val="00466F1C"/>
    <w:rsid w:val="00466F5F"/>
    <w:rsid w:val="004671E0"/>
    <w:rsid w:val="00467203"/>
    <w:rsid w:val="00467245"/>
    <w:rsid w:val="00467752"/>
    <w:rsid w:val="004677EF"/>
    <w:rsid w:val="0046791E"/>
    <w:rsid w:val="00467B7F"/>
    <w:rsid w:val="0047060D"/>
    <w:rsid w:val="00470A04"/>
    <w:rsid w:val="00470D3B"/>
    <w:rsid w:val="00470FD0"/>
    <w:rsid w:val="00471308"/>
    <w:rsid w:val="00471878"/>
    <w:rsid w:val="0047196A"/>
    <w:rsid w:val="004719A6"/>
    <w:rsid w:val="00471AC6"/>
    <w:rsid w:val="00471C5B"/>
    <w:rsid w:val="0047250F"/>
    <w:rsid w:val="004726DD"/>
    <w:rsid w:val="00472DF7"/>
    <w:rsid w:val="004732A5"/>
    <w:rsid w:val="0047332F"/>
    <w:rsid w:val="00473341"/>
    <w:rsid w:val="00473BB3"/>
    <w:rsid w:val="00474763"/>
    <w:rsid w:val="00474C04"/>
    <w:rsid w:val="00475106"/>
    <w:rsid w:val="004752FE"/>
    <w:rsid w:val="00475734"/>
    <w:rsid w:val="00475B13"/>
    <w:rsid w:val="00475F4A"/>
    <w:rsid w:val="00476056"/>
    <w:rsid w:val="004762D9"/>
    <w:rsid w:val="0047631F"/>
    <w:rsid w:val="004764F0"/>
    <w:rsid w:val="00476750"/>
    <w:rsid w:val="0047796C"/>
    <w:rsid w:val="00477F43"/>
    <w:rsid w:val="004803A8"/>
    <w:rsid w:val="00480567"/>
    <w:rsid w:val="004806EC"/>
    <w:rsid w:val="00480744"/>
    <w:rsid w:val="00480AB5"/>
    <w:rsid w:val="00480B96"/>
    <w:rsid w:val="00481592"/>
    <w:rsid w:val="0048188B"/>
    <w:rsid w:val="00481E31"/>
    <w:rsid w:val="004820BC"/>
    <w:rsid w:val="00482A40"/>
    <w:rsid w:val="004834D5"/>
    <w:rsid w:val="004836AF"/>
    <w:rsid w:val="004836BD"/>
    <w:rsid w:val="00483777"/>
    <w:rsid w:val="004839A1"/>
    <w:rsid w:val="004841F3"/>
    <w:rsid w:val="004845F8"/>
    <w:rsid w:val="004846DE"/>
    <w:rsid w:val="004848CB"/>
    <w:rsid w:val="00484FFE"/>
    <w:rsid w:val="00485061"/>
    <w:rsid w:val="00485A11"/>
    <w:rsid w:val="00485BF3"/>
    <w:rsid w:val="0048641B"/>
    <w:rsid w:val="0048662D"/>
    <w:rsid w:val="0048668F"/>
    <w:rsid w:val="00487E56"/>
    <w:rsid w:val="00490BA9"/>
    <w:rsid w:val="00491C4D"/>
    <w:rsid w:val="00492AC3"/>
    <w:rsid w:val="00493197"/>
    <w:rsid w:val="00493B30"/>
    <w:rsid w:val="00493D56"/>
    <w:rsid w:val="00493E62"/>
    <w:rsid w:val="004940F9"/>
    <w:rsid w:val="00494340"/>
    <w:rsid w:val="00494520"/>
    <w:rsid w:val="00494A11"/>
    <w:rsid w:val="00495125"/>
    <w:rsid w:val="004952EA"/>
    <w:rsid w:val="0049555F"/>
    <w:rsid w:val="004958F0"/>
    <w:rsid w:val="00495967"/>
    <w:rsid w:val="00496262"/>
    <w:rsid w:val="004965B2"/>
    <w:rsid w:val="00496A96"/>
    <w:rsid w:val="00496B48"/>
    <w:rsid w:val="004973D0"/>
    <w:rsid w:val="0049758E"/>
    <w:rsid w:val="00497EC4"/>
    <w:rsid w:val="004A027F"/>
    <w:rsid w:val="004A02E2"/>
    <w:rsid w:val="004A0432"/>
    <w:rsid w:val="004A05D8"/>
    <w:rsid w:val="004A0F7C"/>
    <w:rsid w:val="004A119A"/>
    <w:rsid w:val="004A11CF"/>
    <w:rsid w:val="004A1480"/>
    <w:rsid w:val="004A15B1"/>
    <w:rsid w:val="004A22B5"/>
    <w:rsid w:val="004A24A8"/>
    <w:rsid w:val="004A24C1"/>
    <w:rsid w:val="004A2643"/>
    <w:rsid w:val="004A2737"/>
    <w:rsid w:val="004A287A"/>
    <w:rsid w:val="004A38BE"/>
    <w:rsid w:val="004A3A6B"/>
    <w:rsid w:val="004A4A1E"/>
    <w:rsid w:val="004A5238"/>
    <w:rsid w:val="004A5F6C"/>
    <w:rsid w:val="004A638B"/>
    <w:rsid w:val="004A670A"/>
    <w:rsid w:val="004A67E6"/>
    <w:rsid w:val="004A681B"/>
    <w:rsid w:val="004A70FA"/>
    <w:rsid w:val="004B0239"/>
    <w:rsid w:val="004B024B"/>
    <w:rsid w:val="004B070E"/>
    <w:rsid w:val="004B0EF5"/>
    <w:rsid w:val="004B13B8"/>
    <w:rsid w:val="004B172D"/>
    <w:rsid w:val="004B17BE"/>
    <w:rsid w:val="004B1D07"/>
    <w:rsid w:val="004B2285"/>
    <w:rsid w:val="004B237D"/>
    <w:rsid w:val="004B26B5"/>
    <w:rsid w:val="004B2AF5"/>
    <w:rsid w:val="004B417C"/>
    <w:rsid w:val="004B4506"/>
    <w:rsid w:val="004B49DE"/>
    <w:rsid w:val="004B5094"/>
    <w:rsid w:val="004B5A9B"/>
    <w:rsid w:val="004B611C"/>
    <w:rsid w:val="004B665F"/>
    <w:rsid w:val="004B66D2"/>
    <w:rsid w:val="004B6847"/>
    <w:rsid w:val="004B7584"/>
    <w:rsid w:val="004C0AAE"/>
    <w:rsid w:val="004C1609"/>
    <w:rsid w:val="004C1740"/>
    <w:rsid w:val="004C1C3B"/>
    <w:rsid w:val="004C22FF"/>
    <w:rsid w:val="004C24F5"/>
    <w:rsid w:val="004C2A45"/>
    <w:rsid w:val="004C3373"/>
    <w:rsid w:val="004C3A77"/>
    <w:rsid w:val="004C3B39"/>
    <w:rsid w:val="004C3DE2"/>
    <w:rsid w:val="004C41A0"/>
    <w:rsid w:val="004C4357"/>
    <w:rsid w:val="004C4B86"/>
    <w:rsid w:val="004C4CA0"/>
    <w:rsid w:val="004C5089"/>
    <w:rsid w:val="004C5439"/>
    <w:rsid w:val="004C5486"/>
    <w:rsid w:val="004C55D8"/>
    <w:rsid w:val="004C578F"/>
    <w:rsid w:val="004C5E29"/>
    <w:rsid w:val="004C6435"/>
    <w:rsid w:val="004C6906"/>
    <w:rsid w:val="004C6DB2"/>
    <w:rsid w:val="004C6F2D"/>
    <w:rsid w:val="004C73EF"/>
    <w:rsid w:val="004C7435"/>
    <w:rsid w:val="004C780E"/>
    <w:rsid w:val="004C7B38"/>
    <w:rsid w:val="004C7E7B"/>
    <w:rsid w:val="004D08D2"/>
    <w:rsid w:val="004D0996"/>
    <w:rsid w:val="004D117D"/>
    <w:rsid w:val="004D15BA"/>
    <w:rsid w:val="004D1785"/>
    <w:rsid w:val="004D195E"/>
    <w:rsid w:val="004D1DCF"/>
    <w:rsid w:val="004D23D9"/>
    <w:rsid w:val="004D2C0E"/>
    <w:rsid w:val="004D3396"/>
    <w:rsid w:val="004D37DD"/>
    <w:rsid w:val="004D3967"/>
    <w:rsid w:val="004D4392"/>
    <w:rsid w:val="004D44C8"/>
    <w:rsid w:val="004D4517"/>
    <w:rsid w:val="004D462C"/>
    <w:rsid w:val="004D4A93"/>
    <w:rsid w:val="004D57E0"/>
    <w:rsid w:val="004D5ADE"/>
    <w:rsid w:val="004D5BB7"/>
    <w:rsid w:val="004D5C36"/>
    <w:rsid w:val="004D5EBA"/>
    <w:rsid w:val="004D5F8A"/>
    <w:rsid w:val="004D61A3"/>
    <w:rsid w:val="004D6210"/>
    <w:rsid w:val="004D6E05"/>
    <w:rsid w:val="004D6FEE"/>
    <w:rsid w:val="004D7238"/>
    <w:rsid w:val="004D764A"/>
    <w:rsid w:val="004D7AE9"/>
    <w:rsid w:val="004D7C90"/>
    <w:rsid w:val="004E0169"/>
    <w:rsid w:val="004E01F6"/>
    <w:rsid w:val="004E0849"/>
    <w:rsid w:val="004E11E2"/>
    <w:rsid w:val="004E1D1E"/>
    <w:rsid w:val="004E257B"/>
    <w:rsid w:val="004E2788"/>
    <w:rsid w:val="004E2B09"/>
    <w:rsid w:val="004E2CCF"/>
    <w:rsid w:val="004E2F24"/>
    <w:rsid w:val="004E2FCB"/>
    <w:rsid w:val="004E2FD8"/>
    <w:rsid w:val="004E324F"/>
    <w:rsid w:val="004E3541"/>
    <w:rsid w:val="004E3A24"/>
    <w:rsid w:val="004E3EC0"/>
    <w:rsid w:val="004E42DE"/>
    <w:rsid w:val="004E4716"/>
    <w:rsid w:val="004E4943"/>
    <w:rsid w:val="004E4AEF"/>
    <w:rsid w:val="004E4C02"/>
    <w:rsid w:val="004E4CF2"/>
    <w:rsid w:val="004E532E"/>
    <w:rsid w:val="004E59C9"/>
    <w:rsid w:val="004E5F26"/>
    <w:rsid w:val="004E5FDF"/>
    <w:rsid w:val="004E630D"/>
    <w:rsid w:val="004E6397"/>
    <w:rsid w:val="004E6666"/>
    <w:rsid w:val="004E6815"/>
    <w:rsid w:val="004E72AA"/>
    <w:rsid w:val="004E7C6B"/>
    <w:rsid w:val="004E7CE9"/>
    <w:rsid w:val="004F02EF"/>
    <w:rsid w:val="004F05E7"/>
    <w:rsid w:val="004F0FF4"/>
    <w:rsid w:val="004F110F"/>
    <w:rsid w:val="004F1B56"/>
    <w:rsid w:val="004F235B"/>
    <w:rsid w:val="004F2754"/>
    <w:rsid w:val="004F2C22"/>
    <w:rsid w:val="004F305E"/>
    <w:rsid w:val="004F315D"/>
    <w:rsid w:val="004F33C5"/>
    <w:rsid w:val="004F341A"/>
    <w:rsid w:val="004F3A21"/>
    <w:rsid w:val="004F3B14"/>
    <w:rsid w:val="004F41D2"/>
    <w:rsid w:val="004F41E0"/>
    <w:rsid w:val="004F443E"/>
    <w:rsid w:val="004F4749"/>
    <w:rsid w:val="004F5091"/>
    <w:rsid w:val="004F59DA"/>
    <w:rsid w:val="004F5E93"/>
    <w:rsid w:val="004F618D"/>
    <w:rsid w:val="004F6A01"/>
    <w:rsid w:val="004F6D55"/>
    <w:rsid w:val="004F6D61"/>
    <w:rsid w:val="004F7B57"/>
    <w:rsid w:val="004F7DCC"/>
    <w:rsid w:val="0050033D"/>
    <w:rsid w:val="00500387"/>
    <w:rsid w:val="00500B55"/>
    <w:rsid w:val="00501133"/>
    <w:rsid w:val="00501333"/>
    <w:rsid w:val="005013B1"/>
    <w:rsid w:val="00501BB0"/>
    <w:rsid w:val="00501E04"/>
    <w:rsid w:val="00502201"/>
    <w:rsid w:val="00502601"/>
    <w:rsid w:val="0050266F"/>
    <w:rsid w:val="0050286A"/>
    <w:rsid w:val="005028BE"/>
    <w:rsid w:val="00502B4E"/>
    <w:rsid w:val="0050335A"/>
    <w:rsid w:val="00503500"/>
    <w:rsid w:val="00503C81"/>
    <w:rsid w:val="00503CB5"/>
    <w:rsid w:val="00503F4D"/>
    <w:rsid w:val="005043BE"/>
    <w:rsid w:val="00504465"/>
    <w:rsid w:val="00504BFF"/>
    <w:rsid w:val="00504DFA"/>
    <w:rsid w:val="00504EE8"/>
    <w:rsid w:val="00505295"/>
    <w:rsid w:val="005054B3"/>
    <w:rsid w:val="005057AF"/>
    <w:rsid w:val="005058F5"/>
    <w:rsid w:val="00506635"/>
    <w:rsid w:val="005067D7"/>
    <w:rsid w:val="005068B7"/>
    <w:rsid w:val="0050699F"/>
    <w:rsid w:val="00506CE8"/>
    <w:rsid w:val="00506E81"/>
    <w:rsid w:val="00507269"/>
    <w:rsid w:val="00507DB9"/>
    <w:rsid w:val="0051015F"/>
    <w:rsid w:val="00510BED"/>
    <w:rsid w:val="00510F4D"/>
    <w:rsid w:val="00511280"/>
    <w:rsid w:val="00511B06"/>
    <w:rsid w:val="00511C07"/>
    <w:rsid w:val="00511F93"/>
    <w:rsid w:val="00512474"/>
    <w:rsid w:val="00512495"/>
    <w:rsid w:val="00512E32"/>
    <w:rsid w:val="00513035"/>
    <w:rsid w:val="0051320C"/>
    <w:rsid w:val="00513950"/>
    <w:rsid w:val="00513B7E"/>
    <w:rsid w:val="00514190"/>
    <w:rsid w:val="00514342"/>
    <w:rsid w:val="00514476"/>
    <w:rsid w:val="005148A4"/>
    <w:rsid w:val="00514A82"/>
    <w:rsid w:val="00514FF0"/>
    <w:rsid w:val="0051506D"/>
    <w:rsid w:val="00515387"/>
    <w:rsid w:val="00515AF4"/>
    <w:rsid w:val="005163E9"/>
    <w:rsid w:val="00516408"/>
    <w:rsid w:val="0051719C"/>
    <w:rsid w:val="005171EA"/>
    <w:rsid w:val="00517205"/>
    <w:rsid w:val="0051728D"/>
    <w:rsid w:val="00517302"/>
    <w:rsid w:val="005173CF"/>
    <w:rsid w:val="00517808"/>
    <w:rsid w:val="00517979"/>
    <w:rsid w:val="005201AD"/>
    <w:rsid w:val="00520548"/>
    <w:rsid w:val="005205FE"/>
    <w:rsid w:val="00520BCA"/>
    <w:rsid w:val="00521A0A"/>
    <w:rsid w:val="00522004"/>
    <w:rsid w:val="00522C0E"/>
    <w:rsid w:val="00522C4D"/>
    <w:rsid w:val="00522E41"/>
    <w:rsid w:val="005231A0"/>
    <w:rsid w:val="00523B8F"/>
    <w:rsid w:val="005243ED"/>
    <w:rsid w:val="0052445F"/>
    <w:rsid w:val="00524AB1"/>
    <w:rsid w:val="00524C09"/>
    <w:rsid w:val="00524E3E"/>
    <w:rsid w:val="005252F3"/>
    <w:rsid w:val="005253C5"/>
    <w:rsid w:val="005256BB"/>
    <w:rsid w:val="005262AF"/>
    <w:rsid w:val="00526824"/>
    <w:rsid w:val="00527619"/>
    <w:rsid w:val="005301B0"/>
    <w:rsid w:val="005303FA"/>
    <w:rsid w:val="00530653"/>
    <w:rsid w:val="00530A98"/>
    <w:rsid w:val="00531004"/>
    <w:rsid w:val="005310B6"/>
    <w:rsid w:val="005311A5"/>
    <w:rsid w:val="00531284"/>
    <w:rsid w:val="005313AC"/>
    <w:rsid w:val="00531597"/>
    <w:rsid w:val="005319C0"/>
    <w:rsid w:val="00531C45"/>
    <w:rsid w:val="00531CDD"/>
    <w:rsid w:val="00531E09"/>
    <w:rsid w:val="00531FAB"/>
    <w:rsid w:val="00531FCE"/>
    <w:rsid w:val="00532083"/>
    <w:rsid w:val="0053260C"/>
    <w:rsid w:val="00532ACC"/>
    <w:rsid w:val="00532C68"/>
    <w:rsid w:val="00533274"/>
    <w:rsid w:val="005334F0"/>
    <w:rsid w:val="00533FA1"/>
    <w:rsid w:val="00534849"/>
    <w:rsid w:val="005350F1"/>
    <w:rsid w:val="00535537"/>
    <w:rsid w:val="005358A4"/>
    <w:rsid w:val="0053628B"/>
    <w:rsid w:val="00536657"/>
    <w:rsid w:val="00536D15"/>
    <w:rsid w:val="00536FE7"/>
    <w:rsid w:val="0053736D"/>
    <w:rsid w:val="00537407"/>
    <w:rsid w:val="00537775"/>
    <w:rsid w:val="00537A4D"/>
    <w:rsid w:val="00537A7F"/>
    <w:rsid w:val="00537CCC"/>
    <w:rsid w:val="005402EC"/>
    <w:rsid w:val="005404FD"/>
    <w:rsid w:val="00541505"/>
    <w:rsid w:val="00541602"/>
    <w:rsid w:val="005416A1"/>
    <w:rsid w:val="005416A5"/>
    <w:rsid w:val="00541742"/>
    <w:rsid w:val="005419F6"/>
    <w:rsid w:val="00542354"/>
    <w:rsid w:val="00542402"/>
    <w:rsid w:val="00542806"/>
    <w:rsid w:val="00542CEB"/>
    <w:rsid w:val="00542EAA"/>
    <w:rsid w:val="0054379E"/>
    <w:rsid w:val="00543BEE"/>
    <w:rsid w:val="00543CB2"/>
    <w:rsid w:val="00543E50"/>
    <w:rsid w:val="005442F4"/>
    <w:rsid w:val="0054446F"/>
    <w:rsid w:val="00544616"/>
    <w:rsid w:val="00544D20"/>
    <w:rsid w:val="00544DB5"/>
    <w:rsid w:val="0054503E"/>
    <w:rsid w:val="0054510E"/>
    <w:rsid w:val="005452D2"/>
    <w:rsid w:val="00545897"/>
    <w:rsid w:val="00545AF9"/>
    <w:rsid w:val="00545AFC"/>
    <w:rsid w:val="00546331"/>
    <w:rsid w:val="00546876"/>
    <w:rsid w:val="00546883"/>
    <w:rsid w:val="00546F19"/>
    <w:rsid w:val="00547774"/>
    <w:rsid w:val="00547807"/>
    <w:rsid w:val="00547890"/>
    <w:rsid w:val="005502E8"/>
    <w:rsid w:val="0055080B"/>
    <w:rsid w:val="00550D45"/>
    <w:rsid w:val="00550E29"/>
    <w:rsid w:val="005519C3"/>
    <w:rsid w:val="00552610"/>
    <w:rsid w:val="005526AD"/>
    <w:rsid w:val="00552AA4"/>
    <w:rsid w:val="00553056"/>
    <w:rsid w:val="00553305"/>
    <w:rsid w:val="00553A5D"/>
    <w:rsid w:val="00553BBA"/>
    <w:rsid w:val="00553E5D"/>
    <w:rsid w:val="005544E1"/>
    <w:rsid w:val="00555861"/>
    <w:rsid w:val="00555ABD"/>
    <w:rsid w:val="00555C4D"/>
    <w:rsid w:val="00555D38"/>
    <w:rsid w:val="00556570"/>
    <w:rsid w:val="00556781"/>
    <w:rsid w:val="0055697D"/>
    <w:rsid w:val="00556C49"/>
    <w:rsid w:val="00556C77"/>
    <w:rsid w:val="00556D38"/>
    <w:rsid w:val="005577E8"/>
    <w:rsid w:val="00557F52"/>
    <w:rsid w:val="00557FB8"/>
    <w:rsid w:val="005603D4"/>
    <w:rsid w:val="00560B56"/>
    <w:rsid w:val="00561783"/>
    <w:rsid w:val="00561951"/>
    <w:rsid w:val="00561DE3"/>
    <w:rsid w:val="005620A4"/>
    <w:rsid w:val="00562202"/>
    <w:rsid w:val="0056239F"/>
    <w:rsid w:val="00563015"/>
    <w:rsid w:val="005633F3"/>
    <w:rsid w:val="005636AC"/>
    <w:rsid w:val="00563B42"/>
    <w:rsid w:val="00564058"/>
    <w:rsid w:val="005648F6"/>
    <w:rsid w:val="00564918"/>
    <w:rsid w:val="00564A8A"/>
    <w:rsid w:val="005657DB"/>
    <w:rsid w:val="005658CD"/>
    <w:rsid w:val="005658DF"/>
    <w:rsid w:val="00565B25"/>
    <w:rsid w:val="00566048"/>
    <w:rsid w:val="0056668B"/>
    <w:rsid w:val="005671A4"/>
    <w:rsid w:val="00567B2F"/>
    <w:rsid w:val="00567B61"/>
    <w:rsid w:val="00570094"/>
    <w:rsid w:val="0057025B"/>
    <w:rsid w:val="00570610"/>
    <w:rsid w:val="0057119F"/>
    <w:rsid w:val="005712EB"/>
    <w:rsid w:val="0057155F"/>
    <w:rsid w:val="0057165E"/>
    <w:rsid w:val="00571BED"/>
    <w:rsid w:val="00571C34"/>
    <w:rsid w:val="00571DB0"/>
    <w:rsid w:val="00572160"/>
    <w:rsid w:val="005721A3"/>
    <w:rsid w:val="005724D2"/>
    <w:rsid w:val="00572EE9"/>
    <w:rsid w:val="005730D8"/>
    <w:rsid w:val="005731AF"/>
    <w:rsid w:val="00573AC5"/>
    <w:rsid w:val="00573C74"/>
    <w:rsid w:val="00573D88"/>
    <w:rsid w:val="00574286"/>
    <w:rsid w:val="005745D8"/>
    <w:rsid w:val="005747E3"/>
    <w:rsid w:val="00574E30"/>
    <w:rsid w:val="00574E3C"/>
    <w:rsid w:val="00574FBC"/>
    <w:rsid w:val="005750A7"/>
    <w:rsid w:val="00575724"/>
    <w:rsid w:val="005757C9"/>
    <w:rsid w:val="0057585D"/>
    <w:rsid w:val="00575A5B"/>
    <w:rsid w:val="00575A7B"/>
    <w:rsid w:val="00575F09"/>
    <w:rsid w:val="00575F92"/>
    <w:rsid w:val="005767D4"/>
    <w:rsid w:val="00576800"/>
    <w:rsid w:val="005770C7"/>
    <w:rsid w:val="0057713A"/>
    <w:rsid w:val="005778AA"/>
    <w:rsid w:val="00577A86"/>
    <w:rsid w:val="00577B08"/>
    <w:rsid w:val="00577B27"/>
    <w:rsid w:val="00577DA0"/>
    <w:rsid w:val="005800A2"/>
    <w:rsid w:val="005806E7"/>
    <w:rsid w:val="00580AC4"/>
    <w:rsid w:val="00580F5F"/>
    <w:rsid w:val="005810A8"/>
    <w:rsid w:val="00581470"/>
    <w:rsid w:val="00581620"/>
    <w:rsid w:val="00581678"/>
    <w:rsid w:val="00581A23"/>
    <w:rsid w:val="00581DF0"/>
    <w:rsid w:val="00582BE9"/>
    <w:rsid w:val="00583704"/>
    <w:rsid w:val="00583B31"/>
    <w:rsid w:val="005841DB"/>
    <w:rsid w:val="00584944"/>
    <w:rsid w:val="00584E61"/>
    <w:rsid w:val="0058547D"/>
    <w:rsid w:val="005859F7"/>
    <w:rsid w:val="00585B8A"/>
    <w:rsid w:val="00586533"/>
    <w:rsid w:val="00586B72"/>
    <w:rsid w:val="00586FFF"/>
    <w:rsid w:val="005875A4"/>
    <w:rsid w:val="00587E81"/>
    <w:rsid w:val="00590159"/>
    <w:rsid w:val="005906FB"/>
    <w:rsid w:val="0059099C"/>
    <w:rsid w:val="00590F94"/>
    <w:rsid w:val="005910C6"/>
    <w:rsid w:val="00591DA9"/>
    <w:rsid w:val="00592055"/>
    <w:rsid w:val="005922C9"/>
    <w:rsid w:val="00592AF1"/>
    <w:rsid w:val="00592B5D"/>
    <w:rsid w:val="00593173"/>
    <w:rsid w:val="00593BCE"/>
    <w:rsid w:val="005948BC"/>
    <w:rsid w:val="00594C7E"/>
    <w:rsid w:val="00594D2B"/>
    <w:rsid w:val="0059534A"/>
    <w:rsid w:val="005958FE"/>
    <w:rsid w:val="00595D12"/>
    <w:rsid w:val="005967FF"/>
    <w:rsid w:val="0059693F"/>
    <w:rsid w:val="00596AB6"/>
    <w:rsid w:val="00596B26"/>
    <w:rsid w:val="00596E8E"/>
    <w:rsid w:val="005A0149"/>
    <w:rsid w:val="005A0349"/>
    <w:rsid w:val="005A0526"/>
    <w:rsid w:val="005A074D"/>
    <w:rsid w:val="005A08E2"/>
    <w:rsid w:val="005A0CC6"/>
    <w:rsid w:val="005A0DBD"/>
    <w:rsid w:val="005A1006"/>
    <w:rsid w:val="005A13D5"/>
    <w:rsid w:val="005A160B"/>
    <w:rsid w:val="005A1765"/>
    <w:rsid w:val="005A1A2B"/>
    <w:rsid w:val="005A1A81"/>
    <w:rsid w:val="005A1CDF"/>
    <w:rsid w:val="005A2210"/>
    <w:rsid w:val="005A266A"/>
    <w:rsid w:val="005A271C"/>
    <w:rsid w:val="005A2A00"/>
    <w:rsid w:val="005A2A33"/>
    <w:rsid w:val="005A2B8F"/>
    <w:rsid w:val="005A2DCF"/>
    <w:rsid w:val="005A2FE0"/>
    <w:rsid w:val="005A314D"/>
    <w:rsid w:val="005A33E6"/>
    <w:rsid w:val="005A3C18"/>
    <w:rsid w:val="005A4366"/>
    <w:rsid w:val="005A43DC"/>
    <w:rsid w:val="005A4730"/>
    <w:rsid w:val="005A49DE"/>
    <w:rsid w:val="005A4CFC"/>
    <w:rsid w:val="005A538C"/>
    <w:rsid w:val="005A5BF8"/>
    <w:rsid w:val="005A5E8B"/>
    <w:rsid w:val="005A5F58"/>
    <w:rsid w:val="005A5F5F"/>
    <w:rsid w:val="005A6340"/>
    <w:rsid w:val="005A63D2"/>
    <w:rsid w:val="005A6499"/>
    <w:rsid w:val="005A6DF7"/>
    <w:rsid w:val="005A72DF"/>
    <w:rsid w:val="005A73D9"/>
    <w:rsid w:val="005B0742"/>
    <w:rsid w:val="005B0B90"/>
    <w:rsid w:val="005B10DD"/>
    <w:rsid w:val="005B1567"/>
    <w:rsid w:val="005B1829"/>
    <w:rsid w:val="005B20E6"/>
    <w:rsid w:val="005B24C6"/>
    <w:rsid w:val="005B2947"/>
    <w:rsid w:val="005B2C39"/>
    <w:rsid w:val="005B372B"/>
    <w:rsid w:val="005B38B6"/>
    <w:rsid w:val="005B44F6"/>
    <w:rsid w:val="005B4769"/>
    <w:rsid w:val="005B4880"/>
    <w:rsid w:val="005B4F5E"/>
    <w:rsid w:val="005B53B9"/>
    <w:rsid w:val="005B57DD"/>
    <w:rsid w:val="005B58F4"/>
    <w:rsid w:val="005B5C4F"/>
    <w:rsid w:val="005B5CC1"/>
    <w:rsid w:val="005B606C"/>
    <w:rsid w:val="005B607E"/>
    <w:rsid w:val="005B60FB"/>
    <w:rsid w:val="005B6613"/>
    <w:rsid w:val="005B677C"/>
    <w:rsid w:val="005B7171"/>
    <w:rsid w:val="005B742F"/>
    <w:rsid w:val="005B7C30"/>
    <w:rsid w:val="005C0085"/>
    <w:rsid w:val="005C0B08"/>
    <w:rsid w:val="005C108E"/>
    <w:rsid w:val="005C1699"/>
    <w:rsid w:val="005C1726"/>
    <w:rsid w:val="005C1FCC"/>
    <w:rsid w:val="005C324C"/>
    <w:rsid w:val="005C33C1"/>
    <w:rsid w:val="005C38EC"/>
    <w:rsid w:val="005C3B2E"/>
    <w:rsid w:val="005C403A"/>
    <w:rsid w:val="005C4198"/>
    <w:rsid w:val="005C458E"/>
    <w:rsid w:val="005C4965"/>
    <w:rsid w:val="005C591C"/>
    <w:rsid w:val="005C5E45"/>
    <w:rsid w:val="005C644D"/>
    <w:rsid w:val="005C7008"/>
    <w:rsid w:val="005C7183"/>
    <w:rsid w:val="005C7C17"/>
    <w:rsid w:val="005D0126"/>
    <w:rsid w:val="005D0B27"/>
    <w:rsid w:val="005D1C28"/>
    <w:rsid w:val="005D1D6D"/>
    <w:rsid w:val="005D1F0C"/>
    <w:rsid w:val="005D2B5C"/>
    <w:rsid w:val="005D2C60"/>
    <w:rsid w:val="005D2E6F"/>
    <w:rsid w:val="005D30B3"/>
    <w:rsid w:val="005D3528"/>
    <w:rsid w:val="005D41A3"/>
    <w:rsid w:val="005D4280"/>
    <w:rsid w:val="005D43B3"/>
    <w:rsid w:val="005D4538"/>
    <w:rsid w:val="005D487B"/>
    <w:rsid w:val="005D4C4C"/>
    <w:rsid w:val="005D574B"/>
    <w:rsid w:val="005D5C5D"/>
    <w:rsid w:val="005D61C3"/>
    <w:rsid w:val="005D6692"/>
    <w:rsid w:val="005D6A33"/>
    <w:rsid w:val="005D6F72"/>
    <w:rsid w:val="005D70DC"/>
    <w:rsid w:val="005D73EF"/>
    <w:rsid w:val="005D7F22"/>
    <w:rsid w:val="005E0535"/>
    <w:rsid w:val="005E0E20"/>
    <w:rsid w:val="005E14E8"/>
    <w:rsid w:val="005E1727"/>
    <w:rsid w:val="005E1798"/>
    <w:rsid w:val="005E3328"/>
    <w:rsid w:val="005E359F"/>
    <w:rsid w:val="005E388A"/>
    <w:rsid w:val="005E4369"/>
    <w:rsid w:val="005E448B"/>
    <w:rsid w:val="005E4E45"/>
    <w:rsid w:val="005E5414"/>
    <w:rsid w:val="005E5EB6"/>
    <w:rsid w:val="005E6290"/>
    <w:rsid w:val="005E72C5"/>
    <w:rsid w:val="005E7A99"/>
    <w:rsid w:val="005E7DB1"/>
    <w:rsid w:val="005E7EA1"/>
    <w:rsid w:val="005E7FE5"/>
    <w:rsid w:val="005F00D3"/>
    <w:rsid w:val="005F0213"/>
    <w:rsid w:val="005F072B"/>
    <w:rsid w:val="005F0D17"/>
    <w:rsid w:val="005F0E4E"/>
    <w:rsid w:val="005F0FD0"/>
    <w:rsid w:val="005F131B"/>
    <w:rsid w:val="005F1581"/>
    <w:rsid w:val="005F17ED"/>
    <w:rsid w:val="005F1A06"/>
    <w:rsid w:val="005F1A4C"/>
    <w:rsid w:val="005F2478"/>
    <w:rsid w:val="005F2BC4"/>
    <w:rsid w:val="005F3065"/>
    <w:rsid w:val="005F326F"/>
    <w:rsid w:val="005F3536"/>
    <w:rsid w:val="005F36D9"/>
    <w:rsid w:val="005F3A5A"/>
    <w:rsid w:val="005F4656"/>
    <w:rsid w:val="005F4C1F"/>
    <w:rsid w:val="005F4E62"/>
    <w:rsid w:val="005F52E8"/>
    <w:rsid w:val="005F5462"/>
    <w:rsid w:val="005F59B7"/>
    <w:rsid w:val="005F5B89"/>
    <w:rsid w:val="005F5BC1"/>
    <w:rsid w:val="005F5D5D"/>
    <w:rsid w:val="005F5EAA"/>
    <w:rsid w:val="005F6475"/>
    <w:rsid w:val="005F67F6"/>
    <w:rsid w:val="005F6832"/>
    <w:rsid w:val="005F6AB8"/>
    <w:rsid w:val="005F6FB0"/>
    <w:rsid w:val="005F7073"/>
    <w:rsid w:val="005F7188"/>
    <w:rsid w:val="005F7555"/>
    <w:rsid w:val="005F7ABF"/>
    <w:rsid w:val="006001C2"/>
    <w:rsid w:val="00600229"/>
    <w:rsid w:val="00600832"/>
    <w:rsid w:val="00600835"/>
    <w:rsid w:val="00601091"/>
    <w:rsid w:val="00601586"/>
    <w:rsid w:val="00601D4A"/>
    <w:rsid w:val="00602604"/>
    <w:rsid w:val="00602C2C"/>
    <w:rsid w:val="00603080"/>
    <w:rsid w:val="00603125"/>
    <w:rsid w:val="00603641"/>
    <w:rsid w:val="00603E77"/>
    <w:rsid w:val="00604541"/>
    <w:rsid w:val="00604B4C"/>
    <w:rsid w:val="0060508F"/>
    <w:rsid w:val="006050AB"/>
    <w:rsid w:val="00605371"/>
    <w:rsid w:val="0060565F"/>
    <w:rsid w:val="006056AF"/>
    <w:rsid w:val="006059CD"/>
    <w:rsid w:val="00605BDA"/>
    <w:rsid w:val="00605DAF"/>
    <w:rsid w:val="00605EE4"/>
    <w:rsid w:val="00606314"/>
    <w:rsid w:val="00606AF0"/>
    <w:rsid w:val="00607704"/>
    <w:rsid w:val="006079CF"/>
    <w:rsid w:val="00607E15"/>
    <w:rsid w:val="00610000"/>
    <w:rsid w:val="0061062E"/>
    <w:rsid w:val="00610AD0"/>
    <w:rsid w:val="00610DC0"/>
    <w:rsid w:val="00611316"/>
    <w:rsid w:val="00611733"/>
    <w:rsid w:val="0061179E"/>
    <w:rsid w:val="00611E99"/>
    <w:rsid w:val="006121A6"/>
    <w:rsid w:val="00612D72"/>
    <w:rsid w:val="00612ECA"/>
    <w:rsid w:val="00612F27"/>
    <w:rsid w:val="00612F82"/>
    <w:rsid w:val="006136F1"/>
    <w:rsid w:val="006138C7"/>
    <w:rsid w:val="00613933"/>
    <w:rsid w:val="006139BE"/>
    <w:rsid w:val="00613D12"/>
    <w:rsid w:val="0061428D"/>
    <w:rsid w:val="00614A71"/>
    <w:rsid w:val="00614C88"/>
    <w:rsid w:val="00614EA3"/>
    <w:rsid w:val="006153D4"/>
    <w:rsid w:val="00615533"/>
    <w:rsid w:val="006165A9"/>
    <w:rsid w:val="00620749"/>
    <w:rsid w:val="00620849"/>
    <w:rsid w:val="00620930"/>
    <w:rsid w:val="00620A04"/>
    <w:rsid w:val="00620AF2"/>
    <w:rsid w:val="0062151C"/>
    <w:rsid w:val="006215A7"/>
    <w:rsid w:val="006217F4"/>
    <w:rsid w:val="00622149"/>
    <w:rsid w:val="00622367"/>
    <w:rsid w:val="00622564"/>
    <w:rsid w:val="0062292D"/>
    <w:rsid w:val="00622A21"/>
    <w:rsid w:val="00622DFE"/>
    <w:rsid w:val="0062321D"/>
    <w:rsid w:val="006235D3"/>
    <w:rsid w:val="0062373E"/>
    <w:rsid w:val="00623A19"/>
    <w:rsid w:val="00623BB5"/>
    <w:rsid w:val="00623DD2"/>
    <w:rsid w:val="00623DEE"/>
    <w:rsid w:val="00624ED4"/>
    <w:rsid w:val="00625171"/>
    <w:rsid w:val="006251AE"/>
    <w:rsid w:val="00625DDC"/>
    <w:rsid w:val="00625E6C"/>
    <w:rsid w:val="0062608B"/>
    <w:rsid w:val="006264F1"/>
    <w:rsid w:val="00626661"/>
    <w:rsid w:val="00626728"/>
    <w:rsid w:val="0062697D"/>
    <w:rsid w:val="00626B50"/>
    <w:rsid w:val="00626BF4"/>
    <w:rsid w:val="006271A7"/>
    <w:rsid w:val="00627284"/>
    <w:rsid w:val="00627511"/>
    <w:rsid w:val="006275E1"/>
    <w:rsid w:val="00627749"/>
    <w:rsid w:val="00630B81"/>
    <w:rsid w:val="00630DF3"/>
    <w:rsid w:val="00631013"/>
    <w:rsid w:val="00631491"/>
    <w:rsid w:val="00631859"/>
    <w:rsid w:val="00631ABD"/>
    <w:rsid w:val="00631C05"/>
    <w:rsid w:val="00632259"/>
    <w:rsid w:val="00632BB6"/>
    <w:rsid w:val="00632CE1"/>
    <w:rsid w:val="00633081"/>
    <w:rsid w:val="00633198"/>
    <w:rsid w:val="0063319B"/>
    <w:rsid w:val="00633808"/>
    <w:rsid w:val="00633FBE"/>
    <w:rsid w:val="0063448F"/>
    <w:rsid w:val="0063456D"/>
    <w:rsid w:val="00634AD0"/>
    <w:rsid w:val="00634AF3"/>
    <w:rsid w:val="00634FCC"/>
    <w:rsid w:val="006351DB"/>
    <w:rsid w:val="0063546B"/>
    <w:rsid w:val="006355A2"/>
    <w:rsid w:val="00636062"/>
    <w:rsid w:val="006360EF"/>
    <w:rsid w:val="006360F4"/>
    <w:rsid w:val="0063661B"/>
    <w:rsid w:val="006366E2"/>
    <w:rsid w:val="006369C3"/>
    <w:rsid w:val="00636B2E"/>
    <w:rsid w:val="00636C95"/>
    <w:rsid w:val="0063729C"/>
    <w:rsid w:val="006372DC"/>
    <w:rsid w:val="0063776B"/>
    <w:rsid w:val="00637825"/>
    <w:rsid w:val="00637A80"/>
    <w:rsid w:val="00637AFF"/>
    <w:rsid w:val="00637BA1"/>
    <w:rsid w:val="00637CC5"/>
    <w:rsid w:val="006408F3"/>
    <w:rsid w:val="00640A47"/>
    <w:rsid w:val="00641159"/>
    <w:rsid w:val="006417CE"/>
    <w:rsid w:val="00641892"/>
    <w:rsid w:val="00641982"/>
    <w:rsid w:val="00642359"/>
    <w:rsid w:val="006424B3"/>
    <w:rsid w:val="00642892"/>
    <w:rsid w:val="006428E9"/>
    <w:rsid w:val="0064307E"/>
    <w:rsid w:val="006430B6"/>
    <w:rsid w:val="006431E8"/>
    <w:rsid w:val="00643684"/>
    <w:rsid w:val="006438B5"/>
    <w:rsid w:val="00643F5E"/>
    <w:rsid w:val="0064430A"/>
    <w:rsid w:val="00644383"/>
    <w:rsid w:val="006445B0"/>
    <w:rsid w:val="006446FE"/>
    <w:rsid w:val="00644AC7"/>
    <w:rsid w:val="006455BD"/>
    <w:rsid w:val="00645AF6"/>
    <w:rsid w:val="00645D64"/>
    <w:rsid w:val="00646197"/>
    <w:rsid w:val="00646BF5"/>
    <w:rsid w:val="00646CCB"/>
    <w:rsid w:val="00646D53"/>
    <w:rsid w:val="00646D88"/>
    <w:rsid w:val="006476A7"/>
    <w:rsid w:val="006479D6"/>
    <w:rsid w:val="00647CA6"/>
    <w:rsid w:val="00647CEE"/>
    <w:rsid w:val="00647FC9"/>
    <w:rsid w:val="00650AD5"/>
    <w:rsid w:val="00650D78"/>
    <w:rsid w:val="0065153B"/>
    <w:rsid w:val="00651688"/>
    <w:rsid w:val="00651C57"/>
    <w:rsid w:val="00651E16"/>
    <w:rsid w:val="00652784"/>
    <w:rsid w:val="006527A8"/>
    <w:rsid w:val="006527CC"/>
    <w:rsid w:val="00652943"/>
    <w:rsid w:val="0065299B"/>
    <w:rsid w:val="006529A9"/>
    <w:rsid w:val="00652CBA"/>
    <w:rsid w:val="00652DE4"/>
    <w:rsid w:val="00652E9D"/>
    <w:rsid w:val="00652F9A"/>
    <w:rsid w:val="00653241"/>
    <w:rsid w:val="0065332B"/>
    <w:rsid w:val="00653AD5"/>
    <w:rsid w:val="00654026"/>
    <w:rsid w:val="00654676"/>
    <w:rsid w:val="006546FE"/>
    <w:rsid w:val="00654937"/>
    <w:rsid w:val="00655131"/>
    <w:rsid w:val="00655AA7"/>
    <w:rsid w:val="00656023"/>
    <w:rsid w:val="0065638C"/>
    <w:rsid w:val="00656A00"/>
    <w:rsid w:val="00656B32"/>
    <w:rsid w:val="00656BEE"/>
    <w:rsid w:val="0065727A"/>
    <w:rsid w:val="006574BF"/>
    <w:rsid w:val="006575C6"/>
    <w:rsid w:val="00657839"/>
    <w:rsid w:val="00657C62"/>
    <w:rsid w:val="00657CFC"/>
    <w:rsid w:val="00657E9A"/>
    <w:rsid w:val="006602BF"/>
    <w:rsid w:val="006607CB"/>
    <w:rsid w:val="0066087B"/>
    <w:rsid w:val="0066156F"/>
    <w:rsid w:val="00661774"/>
    <w:rsid w:val="00661841"/>
    <w:rsid w:val="00661CF6"/>
    <w:rsid w:val="0066245D"/>
    <w:rsid w:val="006628E0"/>
    <w:rsid w:val="00662995"/>
    <w:rsid w:val="00663306"/>
    <w:rsid w:val="006635AE"/>
    <w:rsid w:val="0066364D"/>
    <w:rsid w:val="00663A90"/>
    <w:rsid w:val="00663CD6"/>
    <w:rsid w:val="00664492"/>
    <w:rsid w:val="006645CE"/>
    <w:rsid w:val="00664F01"/>
    <w:rsid w:val="006654D4"/>
    <w:rsid w:val="00665BBD"/>
    <w:rsid w:val="00665D3E"/>
    <w:rsid w:val="00665E0F"/>
    <w:rsid w:val="00666EAA"/>
    <w:rsid w:val="00666EF5"/>
    <w:rsid w:val="00666F23"/>
    <w:rsid w:val="00667046"/>
    <w:rsid w:val="0066729C"/>
    <w:rsid w:val="00667366"/>
    <w:rsid w:val="006703ED"/>
    <w:rsid w:val="00670950"/>
    <w:rsid w:val="00670BC3"/>
    <w:rsid w:val="00670D25"/>
    <w:rsid w:val="00670D3B"/>
    <w:rsid w:val="0067200D"/>
    <w:rsid w:val="0067208E"/>
    <w:rsid w:val="006724CA"/>
    <w:rsid w:val="00672735"/>
    <w:rsid w:val="006727D0"/>
    <w:rsid w:val="00672803"/>
    <w:rsid w:val="00672E8B"/>
    <w:rsid w:val="0067364E"/>
    <w:rsid w:val="00673844"/>
    <w:rsid w:val="0067399B"/>
    <w:rsid w:val="00673F4D"/>
    <w:rsid w:val="00674521"/>
    <w:rsid w:val="006745ED"/>
    <w:rsid w:val="00675430"/>
    <w:rsid w:val="006757A4"/>
    <w:rsid w:val="006757AF"/>
    <w:rsid w:val="00675EB3"/>
    <w:rsid w:val="0067623B"/>
    <w:rsid w:val="006768DC"/>
    <w:rsid w:val="00676DA7"/>
    <w:rsid w:val="00677908"/>
    <w:rsid w:val="00677911"/>
    <w:rsid w:val="00677F36"/>
    <w:rsid w:val="006808EC"/>
    <w:rsid w:val="00680D89"/>
    <w:rsid w:val="006813C7"/>
    <w:rsid w:val="00681AE0"/>
    <w:rsid w:val="00681AFD"/>
    <w:rsid w:val="0068202C"/>
    <w:rsid w:val="00682D6F"/>
    <w:rsid w:val="00682E2E"/>
    <w:rsid w:val="00682EFD"/>
    <w:rsid w:val="006830E7"/>
    <w:rsid w:val="0068341F"/>
    <w:rsid w:val="00683455"/>
    <w:rsid w:val="00683C11"/>
    <w:rsid w:val="00683E91"/>
    <w:rsid w:val="00683FB0"/>
    <w:rsid w:val="0068424F"/>
    <w:rsid w:val="00684DBF"/>
    <w:rsid w:val="0068528B"/>
    <w:rsid w:val="00685D20"/>
    <w:rsid w:val="00685F7E"/>
    <w:rsid w:val="006862C6"/>
    <w:rsid w:val="00686896"/>
    <w:rsid w:val="006877A5"/>
    <w:rsid w:val="00687981"/>
    <w:rsid w:val="00687991"/>
    <w:rsid w:val="00687E98"/>
    <w:rsid w:val="006901DA"/>
    <w:rsid w:val="006914EC"/>
    <w:rsid w:val="006915B3"/>
    <w:rsid w:val="00691873"/>
    <w:rsid w:val="00691F87"/>
    <w:rsid w:val="006924B7"/>
    <w:rsid w:val="006926CF"/>
    <w:rsid w:val="006929D3"/>
    <w:rsid w:val="0069351B"/>
    <w:rsid w:val="0069381A"/>
    <w:rsid w:val="00693FC3"/>
    <w:rsid w:val="006942D6"/>
    <w:rsid w:val="0069447B"/>
    <w:rsid w:val="006944EF"/>
    <w:rsid w:val="00694A1D"/>
    <w:rsid w:val="0069508A"/>
    <w:rsid w:val="006953FE"/>
    <w:rsid w:val="006954EC"/>
    <w:rsid w:val="006955BF"/>
    <w:rsid w:val="00695789"/>
    <w:rsid w:val="00695F51"/>
    <w:rsid w:val="006967A3"/>
    <w:rsid w:val="00696960"/>
    <w:rsid w:val="00696A40"/>
    <w:rsid w:val="006A08FE"/>
    <w:rsid w:val="006A0C2D"/>
    <w:rsid w:val="006A0D69"/>
    <w:rsid w:val="006A0ED8"/>
    <w:rsid w:val="006A1193"/>
    <w:rsid w:val="006A14AE"/>
    <w:rsid w:val="006A16AF"/>
    <w:rsid w:val="006A1834"/>
    <w:rsid w:val="006A19F7"/>
    <w:rsid w:val="006A1B04"/>
    <w:rsid w:val="006A1FA4"/>
    <w:rsid w:val="006A272F"/>
    <w:rsid w:val="006A2D9C"/>
    <w:rsid w:val="006A2F6D"/>
    <w:rsid w:val="006A374A"/>
    <w:rsid w:val="006A37E2"/>
    <w:rsid w:val="006A388E"/>
    <w:rsid w:val="006A4FFF"/>
    <w:rsid w:val="006A5320"/>
    <w:rsid w:val="006A5343"/>
    <w:rsid w:val="006A5DC4"/>
    <w:rsid w:val="006A68F9"/>
    <w:rsid w:val="006A6DFC"/>
    <w:rsid w:val="006A73BD"/>
    <w:rsid w:val="006A77F1"/>
    <w:rsid w:val="006A7900"/>
    <w:rsid w:val="006A7FA7"/>
    <w:rsid w:val="006A7FB8"/>
    <w:rsid w:val="006B0682"/>
    <w:rsid w:val="006B069E"/>
    <w:rsid w:val="006B0944"/>
    <w:rsid w:val="006B0C4C"/>
    <w:rsid w:val="006B0ECC"/>
    <w:rsid w:val="006B1532"/>
    <w:rsid w:val="006B1574"/>
    <w:rsid w:val="006B18AA"/>
    <w:rsid w:val="006B1DF6"/>
    <w:rsid w:val="006B2559"/>
    <w:rsid w:val="006B256C"/>
    <w:rsid w:val="006B2C33"/>
    <w:rsid w:val="006B2E51"/>
    <w:rsid w:val="006B32BA"/>
    <w:rsid w:val="006B3608"/>
    <w:rsid w:val="006B3687"/>
    <w:rsid w:val="006B37B5"/>
    <w:rsid w:val="006B3EB8"/>
    <w:rsid w:val="006B3F6A"/>
    <w:rsid w:val="006B457C"/>
    <w:rsid w:val="006B4975"/>
    <w:rsid w:val="006B4976"/>
    <w:rsid w:val="006B4E96"/>
    <w:rsid w:val="006B52A9"/>
    <w:rsid w:val="006B5333"/>
    <w:rsid w:val="006B55BB"/>
    <w:rsid w:val="006B579A"/>
    <w:rsid w:val="006B58A8"/>
    <w:rsid w:val="006B5A02"/>
    <w:rsid w:val="006B5FCA"/>
    <w:rsid w:val="006B6067"/>
    <w:rsid w:val="006B6757"/>
    <w:rsid w:val="006B6DF4"/>
    <w:rsid w:val="006B6E34"/>
    <w:rsid w:val="006B6EA7"/>
    <w:rsid w:val="006B72A4"/>
    <w:rsid w:val="006B7815"/>
    <w:rsid w:val="006B7A18"/>
    <w:rsid w:val="006B7AE5"/>
    <w:rsid w:val="006C01C6"/>
    <w:rsid w:val="006C08C5"/>
    <w:rsid w:val="006C0A0D"/>
    <w:rsid w:val="006C0A0F"/>
    <w:rsid w:val="006C0E08"/>
    <w:rsid w:val="006C12C9"/>
    <w:rsid w:val="006C17CC"/>
    <w:rsid w:val="006C19FE"/>
    <w:rsid w:val="006C1D4E"/>
    <w:rsid w:val="006C1F14"/>
    <w:rsid w:val="006C21C6"/>
    <w:rsid w:val="006C2488"/>
    <w:rsid w:val="006C2538"/>
    <w:rsid w:val="006C27DE"/>
    <w:rsid w:val="006C2934"/>
    <w:rsid w:val="006C2ABF"/>
    <w:rsid w:val="006C314C"/>
    <w:rsid w:val="006C369C"/>
    <w:rsid w:val="006C3F41"/>
    <w:rsid w:val="006C493A"/>
    <w:rsid w:val="006C4CE7"/>
    <w:rsid w:val="006C5630"/>
    <w:rsid w:val="006C575E"/>
    <w:rsid w:val="006C59DB"/>
    <w:rsid w:val="006C5A70"/>
    <w:rsid w:val="006C5A9B"/>
    <w:rsid w:val="006C5D3E"/>
    <w:rsid w:val="006C5D5D"/>
    <w:rsid w:val="006C5E33"/>
    <w:rsid w:val="006C6B27"/>
    <w:rsid w:val="006C6DBF"/>
    <w:rsid w:val="006C6E65"/>
    <w:rsid w:val="006C6EEC"/>
    <w:rsid w:val="006C7439"/>
    <w:rsid w:val="006C7531"/>
    <w:rsid w:val="006C7A4E"/>
    <w:rsid w:val="006C7D73"/>
    <w:rsid w:val="006C7E3A"/>
    <w:rsid w:val="006C7E5E"/>
    <w:rsid w:val="006D0D0D"/>
    <w:rsid w:val="006D1096"/>
    <w:rsid w:val="006D11C7"/>
    <w:rsid w:val="006D151F"/>
    <w:rsid w:val="006D156E"/>
    <w:rsid w:val="006D1771"/>
    <w:rsid w:val="006D1DC8"/>
    <w:rsid w:val="006D21B2"/>
    <w:rsid w:val="006D22F5"/>
    <w:rsid w:val="006D28CF"/>
    <w:rsid w:val="006D2F3F"/>
    <w:rsid w:val="006D2F72"/>
    <w:rsid w:val="006D3BF4"/>
    <w:rsid w:val="006D3E06"/>
    <w:rsid w:val="006D40FE"/>
    <w:rsid w:val="006D463E"/>
    <w:rsid w:val="006D4913"/>
    <w:rsid w:val="006D4A70"/>
    <w:rsid w:val="006D4D4C"/>
    <w:rsid w:val="006D4FDA"/>
    <w:rsid w:val="006D5503"/>
    <w:rsid w:val="006D599C"/>
    <w:rsid w:val="006D5DCD"/>
    <w:rsid w:val="006D6001"/>
    <w:rsid w:val="006D600D"/>
    <w:rsid w:val="006D610B"/>
    <w:rsid w:val="006D629C"/>
    <w:rsid w:val="006D6B8C"/>
    <w:rsid w:val="006D6E88"/>
    <w:rsid w:val="006D6F32"/>
    <w:rsid w:val="006D736F"/>
    <w:rsid w:val="006D74BC"/>
    <w:rsid w:val="006D7910"/>
    <w:rsid w:val="006D7DE5"/>
    <w:rsid w:val="006D7EC1"/>
    <w:rsid w:val="006D7EE1"/>
    <w:rsid w:val="006E0173"/>
    <w:rsid w:val="006E0706"/>
    <w:rsid w:val="006E0ACC"/>
    <w:rsid w:val="006E1535"/>
    <w:rsid w:val="006E1AFE"/>
    <w:rsid w:val="006E1DD0"/>
    <w:rsid w:val="006E200D"/>
    <w:rsid w:val="006E22BF"/>
    <w:rsid w:val="006E2388"/>
    <w:rsid w:val="006E24B4"/>
    <w:rsid w:val="006E294C"/>
    <w:rsid w:val="006E31EC"/>
    <w:rsid w:val="006E33E1"/>
    <w:rsid w:val="006E3EB4"/>
    <w:rsid w:val="006E4132"/>
    <w:rsid w:val="006E420B"/>
    <w:rsid w:val="006E46AF"/>
    <w:rsid w:val="006E4CB3"/>
    <w:rsid w:val="006E4FE2"/>
    <w:rsid w:val="006E5320"/>
    <w:rsid w:val="006E537E"/>
    <w:rsid w:val="006E544D"/>
    <w:rsid w:val="006E5D60"/>
    <w:rsid w:val="006E64ED"/>
    <w:rsid w:val="006E6F42"/>
    <w:rsid w:val="006E76CB"/>
    <w:rsid w:val="006E7C0F"/>
    <w:rsid w:val="006F07FB"/>
    <w:rsid w:val="006F0E89"/>
    <w:rsid w:val="006F0F3D"/>
    <w:rsid w:val="006F1804"/>
    <w:rsid w:val="006F19A8"/>
    <w:rsid w:val="006F1A6F"/>
    <w:rsid w:val="006F1A84"/>
    <w:rsid w:val="006F1F29"/>
    <w:rsid w:val="006F2B4B"/>
    <w:rsid w:val="006F2B80"/>
    <w:rsid w:val="006F2C0B"/>
    <w:rsid w:val="006F2D39"/>
    <w:rsid w:val="006F2D6E"/>
    <w:rsid w:val="006F3487"/>
    <w:rsid w:val="006F3A6B"/>
    <w:rsid w:val="006F3FE4"/>
    <w:rsid w:val="006F406B"/>
    <w:rsid w:val="006F458F"/>
    <w:rsid w:val="006F47D5"/>
    <w:rsid w:val="006F57CC"/>
    <w:rsid w:val="006F5D09"/>
    <w:rsid w:val="006F6780"/>
    <w:rsid w:val="006F6D8F"/>
    <w:rsid w:val="006F76BE"/>
    <w:rsid w:val="006F790B"/>
    <w:rsid w:val="006F7BE7"/>
    <w:rsid w:val="006F7EEA"/>
    <w:rsid w:val="007005B0"/>
    <w:rsid w:val="00700919"/>
    <w:rsid w:val="00700B50"/>
    <w:rsid w:val="00701419"/>
    <w:rsid w:val="0070180C"/>
    <w:rsid w:val="00701A1D"/>
    <w:rsid w:val="007024F5"/>
    <w:rsid w:val="00702528"/>
    <w:rsid w:val="00703477"/>
    <w:rsid w:val="007037B5"/>
    <w:rsid w:val="007038A5"/>
    <w:rsid w:val="00703BFB"/>
    <w:rsid w:val="00703F3A"/>
    <w:rsid w:val="00704047"/>
    <w:rsid w:val="0070405B"/>
    <w:rsid w:val="00704159"/>
    <w:rsid w:val="007042EB"/>
    <w:rsid w:val="00704368"/>
    <w:rsid w:val="007043BC"/>
    <w:rsid w:val="007043D1"/>
    <w:rsid w:val="00704442"/>
    <w:rsid w:val="00704694"/>
    <w:rsid w:val="0070549D"/>
    <w:rsid w:val="00706695"/>
    <w:rsid w:val="00706C2D"/>
    <w:rsid w:val="00706CF2"/>
    <w:rsid w:val="0070702B"/>
    <w:rsid w:val="0070737F"/>
    <w:rsid w:val="007077D3"/>
    <w:rsid w:val="00707A44"/>
    <w:rsid w:val="00707BBE"/>
    <w:rsid w:val="00710C29"/>
    <w:rsid w:val="00711044"/>
    <w:rsid w:val="0071111C"/>
    <w:rsid w:val="00711285"/>
    <w:rsid w:val="00711623"/>
    <w:rsid w:val="00711687"/>
    <w:rsid w:val="00711B33"/>
    <w:rsid w:val="00711CDE"/>
    <w:rsid w:val="00712C0D"/>
    <w:rsid w:val="007142BB"/>
    <w:rsid w:val="00714437"/>
    <w:rsid w:val="00715008"/>
    <w:rsid w:val="0071523D"/>
    <w:rsid w:val="0071552F"/>
    <w:rsid w:val="007155C3"/>
    <w:rsid w:val="00715D78"/>
    <w:rsid w:val="00716541"/>
    <w:rsid w:val="00716786"/>
    <w:rsid w:val="00716F3C"/>
    <w:rsid w:val="0071737D"/>
    <w:rsid w:val="007175B5"/>
    <w:rsid w:val="00717BE6"/>
    <w:rsid w:val="00717F85"/>
    <w:rsid w:val="007200C0"/>
    <w:rsid w:val="007204F7"/>
    <w:rsid w:val="0072074B"/>
    <w:rsid w:val="007214BA"/>
    <w:rsid w:val="007214EC"/>
    <w:rsid w:val="007215C4"/>
    <w:rsid w:val="00721635"/>
    <w:rsid w:val="00721C23"/>
    <w:rsid w:val="007221A6"/>
    <w:rsid w:val="00722312"/>
    <w:rsid w:val="00722AD9"/>
    <w:rsid w:val="00722EC9"/>
    <w:rsid w:val="00723057"/>
    <w:rsid w:val="00724089"/>
    <w:rsid w:val="00724148"/>
    <w:rsid w:val="00724E8D"/>
    <w:rsid w:val="007253C5"/>
    <w:rsid w:val="00725901"/>
    <w:rsid w:val="00726260"/>
    <w:rsid w:val="00726836"/>
    <w:rsid w:val="0072727C"/>
    <w:rsid w:val="0072745C"/>
    <w:rsid w:val="007274DB"/>
    <w:rsid w:val="00727948"/>
    <w:rsid w:val="00727A48"/>
    <w:rsid w:val="00730183"/>
    <w:rsid w:val="00730B65"/>
    <w:rsid w:val="00730CCC"/>
    <w:rsid w:val="007323DB"/>
    <w:rsid w:val="007328C9"/>
    <w:rsid w:val="00732921"/>
    <w:rsid w:val="00732C60"/>
    <w:rsid w:val="00732D3B"/>
    <w:rsid w:val="0073303E"/>
    <w:rsid w:val="00733756"/>
    <w:rsid w:val="00733882"/>
    <w:rsid w:val="00733B61"/>
    <w:rsid w:val="00733C67"/>
    <w:rsid w:val="00733C69"/>
    <w:rsid w:val="00733F18"/>
    <w:rsid w:val="007340F1"/>
    <w:rsid w:val="00734638"/>
    <w:rsid w:val="0073477A"/>
    <w:rsid w:val="00734781"/>
    <w:rsid w:val="00735550"/>
    <w:rsid w:val="00735D21"/>
    <w:rsid w:val="00735D3C"/>
    <w:rsid w:val="00735EBE"/>
    <w:rsid w:val="00735F7F"/>
    <w:rsid w:val="00736601"/>
    <w:rsid w:val="00736624"/>
    <w:rsid w:val="007368A0"/>
    <w:rsid w:val="00736AD5"/>
    <w:rsid w:val="0073781E"/>
    <w:rsid w:val="00737CAB"/>
    <w:rsid w:val="00737D59"/>
    <w:rsid w:val="00737DF8"/>
    <w:rsid w:val="00740040"/>
    <w:rsid w:val="00740C31"/>
    <w:rsid w:val="00741445"/>
    <w:rsid w:val="0074155D"/>
    <w:rsid w:val="0074238A"/>
    <w:rsid w:val="007432A4"/>
    <w:rsid w:val="00743418"/>
    <w:rsid w:val="00743504"/>
    <w:rsid w:val="0074377C"/>
    <w:rsid w:val="007440C6"/>
    <w:rsid w:val="007441F5"/>
    <w:rsid w:val="00744372"/>
    <w:rsid w:val="00744404"/>
    <w:rsid w:val="007446DF"/>
    <w:rsid w:val="00744EF5"/>
    <w:rsid w:val="00744F4F"/>
    <w:rsid w:val="007461EB"/>
    <w:rsid w:val="0074669B"/>
    <w:rsid w:val="00746E68"/>
    <w:rsid w:val="00747CF7"/>
    <w:rsid w:val="007509D2"/>
    <w:rsid w:val="00750DE0"/>
    <w:rsid w:val="0075101A"/>
    <w:rsid w:val="0075153A"/>
    <w:rsid w:val="00751779"/>
    <w:rsid w:val="00751F98"/>
    <w:rsid w:val="00752495"/>
    <w:rsid w:val="007525B3"/>
    <w:rsid w:val="00752A33"/>
    <w:rsid w:val="00752B8F"/>
    <w:rsid w:val="00752CA7"/>
    <w:rsid w:val="0075363F"/>
    <w:rsid w:val="00753AFD"/>
    <w:rsid w:val="00753E26"/>
    <w:rsid w:val="00753EC4"/>
    <w:rsid w:val="00754218"/>
    <w:rsid w:val="007543E0"/>
    <w:rsid w:val="00754691"/>
    <w:rsid w:val="00754873"/>
    <w:rsid w:val="007548A8"/>
    <w:rsid w:val="007549CC"/>
    <w:rsid w:val="007555A6"/>
    <w:rsid w:val="00755A29"/>
    <w:rsid w:val="00755B42"/>
    <w:rsid w:val="00755B9E"/>
    <w:rsid w:val="00755F4E"/>
    <w:rsid w:val="0075627A"/>
    <w:rsid w:val="007562BE"/>
    <w:rsid w:val="00756473"/>
    <w:rsid w:val="007565DE"/>
    <w:rsid w:val="007566DA"/>
    <w:rsid w:val="007566E8"/>
    <w:rsid w:val="007569D4"/>
    <w:rsid w:val="00756ADF"/>
    <w:rsid w:val="00757261"/>
    <w:rsid w:val="00757C1D"/>
    <w:rsid w:val="00760350"/>
    <w:rsid w:val="00760676"/>
    <w:rsid w:val="00761640"/>
    <w:rsid w:val="007619DA"/>
    <w:rsid w:val="00761BDA"/>
    <w:rsid w:val="007631FD"/>
    <w:rsid w:val="0076329C"/>
    <w:rsid w:val="00763448"/>
    <w:rsid w:val="00764121"/>
    <w:rsid w:val="007643A0"/>
    <w:rsid w:val="00764681"/>
    <w:rsid w:val="007649F2"/>
    <w:rsid w:val="00764B2C"/>
    <w:rsid w:val="00764E6E"/>
    <w:rsid w:val="007651E7"/>
    <w:rsid w:val="007655EA"/>
    <w:rsid w:val="00765BF8"/>
    <w:rsid w:val="00765CE4"/>
    <w:rsid w:val="00765E0F"/>
    <w:rsid w:val="00766238"/>
    <w:rsid w:val="00766993"/>
    <w:rsid w:val="00767190"/>
    <w:rsid w:val="00767ECB"/>
    <w:rsid w:val="0077047B"/>
    <w:rsid w:val="007705BC"/>
    <w:rsid w:val="007705F9"/>
    <w:rsid w:val="00770A65"/>
    <w:rsid w:val="00770B56"/>
    <w:rsid w:val="007713CF"/>
    <w:rsid w:val="007713E1"/>
    <w:rsid w:val="00771C9D"/>
    <w:rsid w:val="00771CE0"/>
    <w:rsid w:val="00771E21"/>
    <w:rsid w:val="007720A2"/>
    <w:rsid w:val="00772416"/>
    <w:rsid w:val="00772511"/>
    <w:rsid w:val="00772628"/>
    <w:rsid w:val="007729BC"/>
    <w:rsid w:val="00772C06"/>
    <w:rsid w:val="0077379C"/>
    <w:rsid w:val="007737DA"/>
    <w:rsid w:val="00773A56"/>
    <w:rsid w:val="007740C3"/>
    <w:rsid w:val="00774328"/>
    <w:rsid w:val="007746F1"/>
    <w:rsid w:val="007747BE"/>
    <w:rsid w:val="007747F1"/>
    <w:rsid w:val="00774A25"/>
    <w:rsid w:val="00774A7F"/>
    <w:rsid w:val="00774AEF"/>
    <w:rsid w:val="00774C7E"/>
    <w:rsid w:val="00774DA2"/>
    <w:rsid w:val="00775466"/>
    <w:rsid w:val="00775C89"/>
    <w:rsid w:val="00775D99"/>
    <w:rsid w:val="00775F0D"/>
    <w:rsid w:val="00776024"/>
    <w:rsid w:val="0077634F"/>
    <w:rsid w:val="00776456"/>
    <w:rsid w:val="00776AF4"/>
    <w:rsid w:val="00776B09"/>
    <w:rsid w:val="00776B1F"/>
    <w:rsid w:val="00776C09"/>
    <w:rsid w:val="00777A06"/>
    <w:rsid w:val="00777C99"/>
    <w:rsid w:val="00777E52"/>
    <w:rsid w:val="00777FF4"/>
    <w:rsid w:val="007800FC"/>
    <w:rsid w:val="00780507"/>
    <w:rsid w:val="00780901"/>
    <w:rsid w:val="00780E57"/>
    <w:rsid w:val="00780EA8"/>
    <w:rsid w:val="00780F7E"/>
    <w:rsid w:val="00781739"/>
    <w:rsid w:val="0078184C"/>
    <w:rsid w:val="00781C17"/>
    <w:rsid w:val="00781E5F"/>
    <w:rsid w:val="0078256E"/>
    <w:rsid w:val="0078269A"/>
    <w:rsid w:val="007826CA"/>
    <w:rsid w:val="00782892"/>
    <w:rsid w:val="00782BB9"/>
    <w:rsid w:val="00783362"/>
    <w:rsid w:val="007835DF"/>
    <w:rsid w:val="007836CA"/>
    <w:rsid w:val="0078386A"/>
    <w:rsid w:val="00783F78"/>
    <w:rsid w:val="007842BB"/>
    <w:rsid w:val="00784ADD"/>
    <w:rsid w:val="00784B1A"/>
    <w:rsid w:val="00785AA1"/>
    <w:rsid w:val="00785B52"/>
    <w:rsid w:val="00785BF0"/>
    <w:rsid w:val="00785FF1"/>
    <w:rsid w:val="007868D0"/>
    <w:rsid w:val="00786AA7"/>
    <w:rsid w:val="007871F6"/>
    <w:rsid w:val="007873E9"/>
    <w:rsid w:val="00787558"/>
    <w:rsid w:val="007876C3"/>
    <w:rsid w:val="00787EB0"/>
    <w:rsid w:val="00787F0A"/>
    <w:rsid w:val="00787F2E"/>
    <w:rsid w:val="007901AA"/>
    <w:rsid w:val="0079027F"/>
    <w:rsid w:val="00790731"/>
    <w:rsid w:val="007908C6"/>
    <w:rsid w:val="007908C9"/>
    <w:rsid w:val="00790CAC"/>
    <w:rsid w:val="007910A7"/>
    <w:rsid w:val="00791C1C"/>
    <w:rsid w:val="00791E2C"/>
    <w:rsid w:val="0079210A"/>
    <w:rsid w:val="0079272F"/>
    <w:rsid w:val="0079298D"/>
    <w:rsid w:val="0079328B"/>
    <w:rsid w:val="007932E0"/>
    <w:rsid w:val="00793341"/>
    <w:rsid w:val="0079344D"/>
    <w:rsid w:val="00793736"/>
    <w:rsid w:val="007937DB"/>
    <w:rsid w:val="00793DA5"/>
    <w:rsid w:val="00793E4D"/>
    <w:rsid w:val="007943FC"/>
    <w:rsid w:val="0079450E"/>
    <w:rsid w:val="00795453"/>
    <w:rsid w:val="0079565A"/>
    <w:rsid w:val="007957C2"/>
    <w:rsid w:val="007959D5"/>
    <w:rsid w:val="007960C6"/>
    <w:rsid w:val="007961C6"/>
    <w:rsid w:val="00796248"/>
    <w:rsid w:val="00796E67"/>
    <w:rsid w:val="0079786D"/>
    <w:rsid w:val="007A0D5D"/>
    <w:rsid w:val="007A0ED3"/>
    <w:rsid w:val="007A0F09"/>
    <w:rsid w:val="007A1E5B"/>
    <w:rsid w:val="007A1ED0"/>
    <w:rsid w:val="007A2330"/>
    <w:rsid w:val="007A2562"/>
    <w:rsid w:val="007A26DF"/>
    <w:rsid w:val="007A290A"/>
    <w:rsid w:val="007A2D6A"/>
    <w:rsid w:val="007A2DB4"/>
    <w:rsid w:val="007A2DB6"/>
    <w:rsid w:val="007A3038"/>
    <w:rsid w:val="007A36AE"/>
    <w:rsid w:val="007A3890"/>
    <w:rsid w:val="007A3ACA"/>
    <w:rsid w:val="007A41FF"/>
    <w:rsid w:val="007A46B2"/>
    <w:rsid w:val="007A478C"/>
    <w:rsid w:val="007A47CF"/>
    <w:rsid w:val="007A4FBC"/>
    <w:rsid w:val="007A543E"/>
    <w:rsid w:val="007A5660"/>
    <w:rsid w:val="007A599E"/>
    <w:rsid w:val="007A6313"/>
    <w:rsid w:val="007A650B"/>
    <w:rsid w:val="007A65C4"/>
    <w:rsid w:val="007A667D"/>
    <w:rsid w:val="007A6770"/>
    <w:rsid w:val="007A67A2"/>
    <w:rsid w:val="007A6D05"/>
    <w:rsid w:val="007A74F1"/>
    <w:rsid w:val="007A7BF5"/>
    <w:rsid w:val="007A7C51"/>
    <w:rsid w:val="007A7CEF"/>
    <w:rsid w:val="007A7E64"/>
    <w:rsid w:val="007B0232"/>
    <w:rsid w:val="007B026A"/>
    <w:rsid w:val="007B03BA"/>
    <w:rsid w:val="007B1BAB"/>
    <w:rsid w:val="007B1E37"/>
    <w:rsid w:val="007B239F"/>
    <w:rsid w:val="007B24BD"/>
    <w:rsid w:val="007B30F0"/>
    <w:rsid w:val="007B30F1"/>
    <w:rsid w:val="007B35CC"/>
    <w:rsid w:val="007B3865"/>
    <w:rsid w:val="007B3AE6"/>
    <w:rsid w:val="007B3CF2"/>
    <w:rsid w:val="007B3D22"/>
    <w:rsid w:val="007B3D9F"/>
    <w:rsid w:val="007B459C"/>
    <w:rsid w:val="007B4671"/>
    <w:rsid w:val="007B4818"/>
    <w:rsid w:val="007B48D0"/>
    <w:rsid w:val="007B4A9F"/>
    <w:rsid w:val="007B4DAB"/>
    <w:rsid w:val="007B548A"/>
    <w:rsid w:val="007B54B7"/>
    <w:rsid w:val="007B5909"/>
    <w:rsid w:val="007B5A3C"/>
    <w:rsid w:val="007B5C83"/>
    <w:rsid w:val="007B5D44"/>
    <w:rsid w:val="007B5DE0"/>
    <w:rsid w:val="007B672A"/>
    <w:rsid w:val="007B68D1"/>
    <w:rsid w:val="007B71A2"/>
    <w:rsid w:val="007B73FF"/>
    <w:rsid w:val="007B74AF"/>
    <w:rsid w:val="007B74E8"/>
    <w:rsid w:val="007B76A7"/>
    <w:rsid w:val="007B77A9"/>
    <w:rsid w:val="007B7EBC"/>
    <w:rsid w:val="007C0767"/>
    <w:rsid w:val="007C0EB1"/>
    <w:rsid w:val="007C0F2F"/>
    <w:rsid w:val="007C10FB"/>
    <w:rsid w:val="007C13BE"/>
    <w:rsid w:val="007C144F"/>
    <w:rsid w:val="007C14A7"/>
    <w:rsid w:val="007C17FF"/>
    <w:rsid w:val="007C1F59"/>
    <w:rsid w:val="007C212B"/>
    <w:rsid w:val="007C2138"/>
    <w:rsid w:val="007C2C43"/>
    <w:rsid w:val="007C36F4"/>
    <w:rsid w:val="007C3E6C"/>
    <w:rsid w:val="007C421A"/>
    <w:rsid w:val="007C4CD0"/>
    <w:rsid w:val="007C4EC0"/>
    <w:rsid w:val="007C51BB"/>
    <w:rsid w:val="007C5BE5"/>
    <w:rsid w:val="007C62F2"/>
    <w:rsid w:val="007C6AAC"/>
    <w:rsid w:val="007C6C04"/>
    <w:rsid w:val="007C7527"/>
    <w:rsid w:val="007C7881"/>
    <w:rsid w:val="007C7D4B"/>
    <w:rsid w:val="007C7DAF"/>
    <w:rsid w:val="007D0172"/>
    <w:rsid w:val="007D0C26"/>
    <w:rsid w:val="007D112B"/>
    <w:rsid w:val="007D11BA"/>
    <w:rsid w:val="007D13F4"/>
    <w:rsid w:val="007D1457"/>
    <w:rsid w:val="007D1749"/>
    <w:rsid w:val="007D1940"/>
    <w:rsid w:val="007D1A3F"/>
    <w:rsid w:val="007D1D84"/>
    <w:rsid w:val="007D2165"/>
    <w:rsid w:val="007D22E3"/>
    <w:rsid w:val="007D2678"/>
    <w:rsid w:val="007D26A4"/>
    <w:rsid w:val="007D27CF"/>
    <w:rsid w:val="007D280E"/>
    <w:rsid w:val="007D2939"/>
    <w:rsid w:val="007D2FA7"/>
    <w:rsid w:val="007D2FE7"/>
    <w:rsid w:val="007D3225"/>
    <w:rsid w:val="007D32B3"/>
    <w:rsid w:val="007D3FA7"/>
    <w:rsid w:val="007D40B1"/>
    <w:rsid w:val="007D42EA"/>
    <w:rsid w:val="007D4828"/>
    <w:rsid w:val="007D4860"/>
    <w:rsid w:val="007D4BC6"/>
    <w:rsid w:val="007D4F07"/>
    <w:rsid w:val="007D5078"/>
    <w:rsid w:val="007D52BC"/>
    <w:rsid w:val="007D5922"/>
    <w:rsid w:val="007D5B8C"/>
    <w:rsid w:val="007D608A"/>
    <w:rsid w:val="007D640B"/>
    <w:rsid w:val="007D645A"/>
    <w:rsid w:val="007D6755"/>
    <w:rsid w:val="007D69D4"/>
    <w:rsid w:val="007D6E8B"/>
    <w:rsid w:val="007D71FF"/>
    <w:rsid w:val="007E046E"/>
    <w:rsid w:val="007E0738"/>
    <w:rsid w:val="007E0D57"/>
    <w:rsid w:val="007E0DC0"/>
    <w:rsid w:val="007E1B05"/>
    <w:rsid w:val="007E1BB6"/>
    <w:rsid w:val="007E1D72"/>
    <w:rsid w:val="007E1E64"/>
    <w:rsid w:val="007E2126"/>
    <w:rsid w:val="007E2288"/>
    <w:rsid w:val="007E251E"/>
    <w:rsid w:val="007E273E"/>
    <w:rsid w:val="007E2BD5"/>
    <w:rsid w:val="007E2DC0"/>
    <w:rsid w:val="007E3208"/>
    <w:rsid w:val="007E331E"/>
    <w:rsid w:val="007E39B1"/>
    <w:rsid w:val="007E3ECC"/>
    <w:rsid w:val="007E403A"/>
    <w:rsid w:val="007E426F"/>
    <w:rsid w:val="007E4D14"/>
    <w:rsid w:val="007E4DE6"/>
    <w:rsid w:val="007E514D"/>
    <w:rsid w:val="007E568B"/>
    <w:rsid w:val="007E591B"/>
    <w:rsid w:val="007E5D02"/>
    <w:rsid w:val="007E604E"/>
    <w:rsid w:val="007E64C6"/>
    <w:rsid w:val="007E650B"/>
    <w:rsid w:val="007E68B4"/>
    <w:rsid w:val="007E7232"/>
    <w:rsid w:val="007E79FC"/>
    <w:rsid w:val="007E7D15"/>
    <w:rsid w:val="007E7F6C"/>
    <w:rsid w:val="007F033F"/>
    <w:rsid w:val="007F0C1A"/>
    <w:rsid w:val="007F0C8C"/>
    <w:rsid w:val="007F0EA5"/>
    <w:rsid w:val="007F11DA"/>
    <w:rsid w:val="007F135C"/>
    <w:rsid w:val="007F173B"/>
    <w:rsid w:val="007F18C5"/>
    <w:rsid w:val="007F1D99"/>
    <w:rsid w:val="007F22B8"/>
    <w:rsid w:val="007F22EB"/>
    <w:rsid w:val="007F24D7"/>
    <w:rsid w:val="007F25E7"/>
    <w:rsid w:val="007F2AEA"/>
    <w:rsid w:val="007F2FCB"/>
    <w:rsid w:val="007F32BB"/>
    <w:rsid w:val="007F32F2"/>
    <w:rsid w:val="007F361D"/>
    <w:rsid w:val="007F3F63"/>
    <w:rsid w:val="007F49DD"/>
    <w:rsid w:val="007F4FAF"/>
    <w:rsid w:val="007F5302"/>
    <w:rsid w:val="007F5A19"/>
    <w:rsid w:val="007F5E6F"/>
    <w:rsid w:val="007F6069"/>
    <w:rsid w:val="007F607C"/>
    <w:rsid w:val="007F6B97"/>
    <w:rsid w:val="007F7111"/>
    <w:rsid w:val="007F72E6"/>
    <w:rsid w:val="007F7764"/>
    <w:rsid w:val="007F7CB9"/>
    <w:rsid w:val="007F7E0A"/>
    <w:rsid w:val="00800693"/>
    <w:rsid w:val="0080075E"/>
    <w:rsid w:val="00800AD2"/>
    <w:rsid w:val="00800B95"/>
    <w:rsid w:val="00800C2C"/>
    <w:rsid w:val="00800D3F"/>
    <w:rsid w:val="0080124D"/>
    <w:rsid w:val="00801AA4"/>
    <w:rsid w:val="00801CA4"/>
    <w:rsid w:val="00801DB8"/>
    <w:rsid w:val="00801FCD"/>
    <w:rsid w:val="00802EA0"/>
    <w:rsid w:val="00803051"/>
    <w:rsid w:val="008036EC"/>
    <w:rsid w:val="00803A06"/>
    <w:rsid w:val="00803A8D"/>
    <w:rsid w:val="00803BC1"/>
    <w:rsid w:val="00803C0D"/>
    <w:rsid w:val="00803DEE"/>
    <w:rsid w:val="00803FD4"/>
    <w:rsid w:val="00804275"/>
    <w:rsid w:val="0080450A"/>
    <w:rsid w:val="00805150"/>
    <w:rsid w:val="00805461"/>
    <w:rsid w:val="008055B1"/>
    <w:rsid w:val="00805837"/>
    <w:rsid w:val="008058B1"/>
    <w:rsid w:val="00805DC6"/>
    <w:rsid w:val="008060A3"/>
    <w:rsid w:val="008066BB"/>
    <w:rsid w:val="00806AEB"/>
    <w:rsid w:val="00806E3C"/>
    <w:rsid w:val="00806E9F"/>
    <w:rsid w:val="008071A9"/>
    <w:rsid w:val="008072A1"/>
    <w:rsid w:val="00807D5C"/>
    <w:rsid w:val="00810574"/>
    <w:rsid w:val="00810B76"/>
    <w:rsid w:val="00810BB8"/>
    <w:rsid w:val="00810D75"/>
    <w:rsid w:val="00810E3E"/>
    <w:rsid w:val="00811071"/>
    <w:rsid w:val="00811429"/>
    <w:rsid w:val="008115D6"/>
    <w:rsid w:val="00811FF1"/>
    <w:rsid w:val="00812C55"/>
    <w:rsid w:val="00813759"/>
    <w:rsid w:val="00813865"/>
    <w:rsid w:val="00813DD4"/>
    <w:rsid w:val="008149C5"/>
    <w:rsid w:val="00814C3D"/>
    <w:rsid w:val="00815514"/>
    <w:rsid w:val="0081587D"/>
    <w:rsid w:val="00815D70"/>
    <w:rsid w:val="00815DA2"/>
    <w:rsid w:val="00815EC2"/>
    <w:rsid w:val="00816226"/>
    <w:rsid w:val="008164D3"/>
    <w:rsid w:val="0081653B"/>
    <w:rsid w:val="00816A8A"/>
    <w:rsid w:val="00816C65"/>
    <w:rsid w:val="008170DD"/>
    <w:rsid w:val="0081733D"/>
    <w:rsid w:val="008173FA"/>
    <w:rsid w:val="00817804"/>
    <w:rsid w:val="00817D46"/>
    <w:rsid w:val="0082003C"/>
    <w:rsid w:val="008201A9"/>
    <w:rsid w:val="00820271"/>
    <w:rsid w:val="0082034C"/>
    <w:rsid w:val="008203D9"/>
    <w:rsid w:val="008203F3"/>
    <w:rsid w:val="00820A79"/>
    <w:rsid w:val="00820DC3"/>
    <w:rsid w:val="00820FE3"/>
    <w:rsid w:val="0082132E"/>
    <w:rsid w:val="008216FB"/>
    <w:rsid w:val="0082187C"/>
    <w:rsid w:val="00821A87"/>
    <w:rsid w:val="00821BDA"/>
    <w:rsid w:val="00821D1A"/>
    <w:rsid w:val="00822147"/>
    <w:rsid w:val="008221F3"/>
    <w:rsid w:val="00822F9B"/>
    <w:rsid w:val="00822FB9"/>
    <w:rsid w:val="00823508"/>
    <w:rsid w:val="00823BBE"/>
    <w:rsid w:val="0082535F"/>
    <w:rsid w:val="00825C7F"/>
    <w:rsid w:val="00825F88"/>
    <w:rsid w:val="00826397"/>
    <w:rsid w:val="008267F0"/>
    <w:rsid w:val="00826CD4"/>
    <w:rsid w:val="00826F1F"/>
    <w:rsid w:val="008270E3"/>
    <w:rsid w:val="008276E8"/>
    <w:rsid w:val="00827A7F"/>
    <w:rsid w:val="00827BDD"/>
    <w:rsid w:val="008304BC"/>
    <w:rsid w:val="00830A4B"/>
    <w:rsid w:val="00830C2F"/>
    <w:rsid w:val="00830ECB"/>
    <w:rsid w:val="0083153A"/>
    <w:rsid w:val="00831596"/>
    <w:rsid w:val="00831DA7"/>
    <w:rsid w:val="00832059"/>
    <w:rsid w:val="008320E4"/>
    <w:rsid w:val="0083232F"/>
    <w:rsid w:val="008324A3"/>
    <w:rsid w:val="00832808"/>
    <w:rsid w:val="00832828"/>
    <w:rsid w:val="00832A73"/>
    <w:rsid w:val="00832D4F"/>
    <w:rsid w:val="00832E0C"/>
    <w:rsid w:val="008330B5"/>
    <w:rsid w:val="00833EDB"/>
    <w:rsid w:val="00834452"/>
    <w:rsid w:val="00834467"/>
    <w:rsid w:val="00834A96"/>
    <w:rsid w:val="0083534E"/>
    <w:rsid w:val="008354BE"/>
    <w:rsid w:val="00835D83"/>
    <w:rsid w:val="00835E64"/>
    <w:rsid w:val="008363EA"/>
    <w:rsid w:val="00836DCB"/>
    <w:rsid w:val="00836EA9"/>
    <w:rsid w:val="00836ED1"/>
    <w:rsid w:val="00837BF0"/>
    <w:rsid w:val="00837D40"/>
    <w:rsid w:val="00840070"/>
    <w:rsid w:val="008400FA"/>
    <w:rsid w:val="00840B19"/>
    <w:rsid w:val="00840B25"/>
    <w:rsid w:val="00841028"/>
    <w:rsid w:val="008410B3"/>
    <w:rsid w:val="0084128E"/>
    <w:rsid w:val="008415F3"/>
    <w:rsid w:val="00841E08"/>
    <w:rsid w:val="0084247D"/>
    <w:rsid w:val="008425F5"/>
    <w:rsid w:val="00843177"/>
    <w:rsid w:val="008432EC"/>
    <w:rsid w:val="00843446"/>
    <w:rsid w:val="00843D94"/>
    <w:rsid w:val="0084457E"/>
    <w:rsid w:val="00844680"/>
    <w:rsid w:val="008448D9"/>
    <w:rsid w:val="00844E56"/>
    <w:rsid w:val="00844FD0"/>
    <w:rsid w:val="00845302"/>
    <w:rsid w:val="0084565A"/>
    <w:rsid w:val="0084566C"/>
    <w:rsid w:val="00845B41"/>
    <w:rsid w:val="00845DE8"/>
    <w:rsid w:val="00845EB7"/>
    <w:rsid w:val="008464BF"/>
    <w:rsid w:val="008467A0"/>
    <w:rsid w:val="008473AB"/>
    <w:rsid w:val="008475C4"/>
    <w:rsid w:val="00847E3B"/>
    <w:rsid w:val="00850067"/>
    <w:rsid w:val="008502F5"/>
    <w:rsid w:val="00850623"/>
    <w:rsid w:val="00850F1B"/>
    <w:rsid w:val="008513BD"/>
    <w:rsid w:val="00851490"/>
    <w:rsid w:val="0085174C"/>
    <w:rsid w:val="00851C78"/>
    <w:rsid w:val="00851E04"/>
    <w:rsid w:val="00851FB5"/>
    <w:rsid w:val="008522C9"/>
    <w:rsid w:val="00852839"/>
    <w:rsid w:val="00852A6A"/>
    <w:rsid w:val="00852FEC"/>
    <w:rsid w:val="0085355C"/>
    <w:rsid w:val="00853B94"/>
    <w:rsid w:val="0085416E"/>
    <w:rsid w:val="00854544"/>
    <w:rsid w:val="008548C0"/>
    <w:rsid w:val="00854A8D"/>
    <w:rsid w:val="00854A9D"/>
    <w:rsid w:val="00854FE7"/>
    <w:rsid w:val="00855798"/>
    <w:rsid w:val="008557BB"/>
    <w:rsid w:val="00855B6C"/>
    <w:rsid w:val="00855F34"/>
    <w:rsid w:val="00855FB9"/>
    <w:rsid w:val="00856098"/>
    <w:rsid w:val="008569A6"/>
    <w:rsid w:val="008576D2"/>
    <w:rsid w:val="00857F68"/>
    <w:rsid w:val="00857F7F"/>
    <w:rsid w:val="00860650"/>
    <w:rsid w:val="00860662"/>
    <w:rsid w:val="00860B3D"/>
    <w:rsid w:val="008610BD"/>
    <w:rsid w:val="008611A6"/>
    <w:rsid w:val="008613B9"/>
    <w:rsid w:val="00861423"/>
    <w:rsid w:val="00861549"/>
    <w:rsid w:val="00861666"/>
    <w:rsid w:val="0086181A"/>
    <w:rsid w:val="008619F9"/>
    <w:rsid w:val="00861BA0"/>
    <w:rsid w:val="00861C59"/>
    <w:rsid w:val="00861EB9"/>
    <w:rsid w:val="00862558"/>
    <w:rsid w:val="008628B1"/>
    <w:rsid w:val="00862EF6"/>
    <w:rsid w:val="008630C7"/>
    <w:rsid w:val="00863974"/>
    <w:rsid w:val="00863F46"/>
    <w:rsid w:val="00864066"/>
    <w:rsid w:val="008641B2"/>
    <w:rsid w:val="0086480C"/>
    <w:rsid w:val="00864840"/>
    <w:rsid w:val="00864AB3"/>
    <w:rsid w:val="00864F71"/>
    <w:rsid w:val="00864F94"/>
    <w:rsid w:val="0086548C"/>
    <w:rsid w:val="00865626"/>
    <w:rsid w:val="00865D00"/>
    <w:rsid w:val="00865FCF"/>
    <w:rsid w:val="00866054"/>
    <w:rsid w:val="00866099"/>
    <w:rsid w:val="008668D6"/>
    <w:rsid w:val="0086699C"/>
    <w:rsid w:val="00866ABE"/>
    <w:rsid w:val="00866DC2"/>
    <w:rsid w:val="00866E91"/>
    <w:rsid w:val="00866ECE"/>
    <w:rsid w:val="008674CF"/>
    <w:rsid w:val="008676F6"/>
    <w:rsid w:val="00867908"/>
    <w:rsid w:val="00867980"/>
    <w:rsid w:val="0086798A"/>
    <w:rsid w:val="00867CD3"/>
    <w:rsid w:val="008705AD"/>
    <w:rsid w:val="008712F9"/>
    <w:rsid w:val="00871D63"/>
    <w:rsid w:val="00872B1E"/>
    <w:rsid w:val="00872D24"/>
    <w:rsid w:val="008736D9"/>
    <w:rsid w:val="0087372E"/>
    <w:rsid w:val="00873784"/>
    <w:rsid w:val="008740C9"/>
    <w:rsid w:val="0087422D"/>
    <w:rsid w:val="00874966"/>
    <w:rsid w:val="008754CD"/>
    <w:rsid w:val="00876094"/>
    <w:rsid w:val="0087612F"/>
    <w:rsid w:val="008761E4"/>
    <w:rsid w:val="008761E9"/>
    <w:rsid w:val="00876364"/>
    <w:rsid w:val="00876DFB"/>
    <w:rsid w:val="00876E7A"/>
    <w:rsid w:val="00877193"/>
    <w:rsid w:val="008771F9"/>
    <w:rsid w:val="008777C2"/>
    <w:rsid w:val="00880293"/>
    <w:rsid w:val="00881146"/>
    <w:rsid w:val="0088156B"/>
    <w:rsid w:val="00881AD8"/>
    <w:rsid w:val="00881F93"/>
    <w:rsid w:val="0088225D"/>
    <w:rsid w:val="0088240E"/>
    <w:rsid w:val="008824A5"/>
    <w:rsid w:val="008825D7"/>
    <w:rsid w:val="0088308E"/>
    <w:rsid w:val="008843B8"/>
    <w:rsid w:val="008843C6"/>
    <w:rsid w:val="00884935"/>
    <w:rsid w:val="00884FFB"/>
    <w:rsid w:val="00885009"/>
    <w:rsid w:val="00885211"/>
    <w:rsid w:val="00886376"/>
    <w:rsid w:val="008864F3"/>
    <w:rsid w:val="008865EF"/>
    <w:rsid w:val="00886917"/>
    <w:rsid w:val="008873A0"/>
    <w:rsid w:val="008875A1"/>
    <w:rsid w:val="00887747"/>
    <w:rsid w:val="00890A85"/>
    <w:rsid w:val="00891219"/>
    <w:rsid w:val="00891989"/>
    <w:rsid w:val="00891B86"/>
    <w:rsid w:val="00892424"/>
    <w:rsid w:val="0089250B"/>
    <w:rsid w:val="008934A0"/>
    <w:rsid w:val="00893C34"/>
    <w:rsid w:val="00893C8B"/>
    <w:rsid w:val="00893D17"/>
    <w:rsid w:val="00894A1A"/>
    <w:rsid w:val="00894A99"/>
    <w:rsid w:val="00894E5E"/>
    <w:rsid w:val="0089587F"/>
    <w:rsid w:val="008959C1"/>
    <w:rsid w:val="00896B32"/>
    <w:rsid w:val="00896D4A"/>
    <w:rsid w:val="00896F50"/>
    <w:rsid w:val="0089783E"/>
    <w:rsid w:val="00897D0C"/>
    <w:rsid w:val="008A038C"/>
    <w:rsid w:val="008A06FE"/>
    <w:rsid w:val="008A09EB"/>
    <w:rsid w:val="008A0C10"/>
    <w:rsid w:val="008A11B3"/>
    <w:rsid w:val="008A140A"/>
    <w:rsid w:val="008A195F"/>
    <w:rsid w:val="008A1F31"/>
    <w:rsid w:val="008A1F53"/>
    <w:rsid w:val="008A2527"/>
    <w:rsid w:val="008A257E"/>
    <w:rsid w:val="008A2A11"/>
    <w:rsid w:val="008A2EC4"/>
    <w:rsid w:val="008A38CD"/>
    <w:rsid w:val="008A3EB8"/>
    <w:rsid w:val="008A413D"/>
    <w:rsid w:val="008A441F"/>
    <w:rsid w:val="008A463A"/>
    <w:rsid w:val="008A4E69"/>
    <w:rsid w:val="008A53DC"/>
    <w:rsid w:val="008A5B0F"/>
    <w:rsid w:val="008A5B53"/>
    <w:rsid w:val="008A5E19"/>
    <w:rsid w:val="008A620A"/>
    <w:rsid w:val="008A660B"/>
    <w:rsid w:val="008A681B"/>
    <w:rsid w:val="008A68FB"/>
    <w:rsid w:val="008A6C5A"/>
    <w:rsid w:val="008A7128"/>
    <w:rsid w:val="008A74E2"/>
    <w:rsid w:val="008A75D7"/>
    <w:rsid w:val="008A77B4"/>
    <w:rsid w:val="008A7A54"/>
    <w:rsid w:val="008A7AB4"/>
    <w:rsid w:val="008A7D57"/>
    <w:rsid w:val="008B015F"/>
    <w:rsid w:val="008B05D9"/>
    <w:rsid w:val="008B09F9"/>
    <w:rsid w:val="008B0CE8"/>
    <w:rsid w:val="008B0FAA"/>
    <w:rsid w:val="008B1426"/>
    <w:rsid w:val="008B1CD7"/>
    <w:rsid w:val="008B1D12"/>
    <w:rsid w:val="008B255D"/>
    <w:rsid w:val="008B2609"/>
    <w:rsid w:val="008B2702"/>
    <w:rsid w:val="008B2768"/>
    <w:rsid w:val="008B2B71"/>
    <w:rsid w:val="008B31CE"/>
    <w:rsid w:val="008B3416"/>
    <w:rsid w:val="008B3CCF"/>
    <w:rsid w:val="008B46C3"/>
    <w:rsid w:val="008B4E46"/>
    <w:rsid w:val="008B4EC6"/>
    <w:rsid w:val="008B5489"/>
    <w:rsid w:val="008B56C8"/>
    <w:rsid w:val="008B5817"/>
    <w:rsid w:val="008B591E"/>
    <w:rsid w:val="008B5E0D"/>
    <w:rsid w:val="008B6393"/>
    <w:rsid w:val="008B670A"/>
    <w:rsid w:val="008B67BD"/>
    <w:rsid w:val="008B77D0"/>
    <w:rsid w:val="008B7820"/>
    <w:rsid w:val="008C0818"/>
    <w:rsid w:val="008C0E18"/>
    <w:rsid w:val="008C1305"/>
    <w:rsid w:val="008C1636"/>
    <w:rsid w:val="008C1654"/>
    <w:rsid w:val="008C180C"/>
    <w:rsid w:val="008C2125"/>
    <w:rsid w:val="008C24DF"/>
    <w:rsid w:val="008C25D2"/>
    <w:rsid w:val="008C27CA"/>
    <w:rsid w:val="008C27E0"/>
    <w:rsid w:val="008C287E"/>
    <w:rsid w:val="008C28A0"/>
    <w:rsid w:val="008C2EF2"/>
    <w:rsid w:val="008C330C"/>
    <w:rsid w:val="008C3AB8"/>
    <w:rsid w:val="008C3E37"/>
    <w:rsid w:val="008C4559"/>
    <w:rsid w:val="008C493D"/>
    <w:rsid w:val="008C5145"/>
    <w:rsid w:val="008C5BAF"/>
    <w:rsid w:val="008C5F4C"/>
    <w:rsid w:val="008C6889"/>
    <w:rsid w:val="008C6A06"/>
    <w:rsid w:val="008C6B96"/>
    <w:rsid w:val="008D00C1"/>
    <w:rsid w:val="008D043D"/>
    <w:rsid w:val="008D0A68"/>
    <w:rsid w:val="008D0E14"/>
    <w:rsid w:val="008D16EA"/>
    <w:rsid w:val="008D17B4"/>
    <w:rsid w:val="008D2234"/>
    <w:rsid w:val="008D23F0"/>
    <w:rsid w:val="008D2634"/>
    <w:rsid w:val="008D27E0"/>
    <w:rsid w:val="008D2A2C"/>
    <w:rsid w:val="008D30B9"/>
    <w:rsid w:val="008D354F"/>
    <w:rsid w:val="008D38B2"/>
    <w:rsid w:val="008D39A6"/>
    <w:rsid w:val="008D3EC3"/>
    <w:rsid w:val="008D4907"/>
    <w:rsid w:val="008D50B5"/>
    <w:rsid w:val="008D60B4"/>
    <w:rsid w:val="008D63B7"/>
    <w:rsid w:val="008D6907"/>
    <w:rsid w:val="008D6A75"/>
    <w:rsid w:val="008D6AE7"/>
    <w:rsid w:val="008D6C9C"/>
    <w:rsid w:val="008D6DD4"/>
    <w:rsid w:val="008D7123"/>
    <w:rsid w:val="008D71D2"/>
    <w:rsid w:val="008D7682"/>
    <w:rsid w:val="008D7B4C"/>
    <w:rsid w:val="008D7F5D"/>
    <w:rsid w:val="008E0A8D"/>
    <w:rsid w:val="008E1695"/>
    <w:rsid w:val="008E16A6"/>
    <w:rsid w:val="008E1EAD"/>
    <w:rsid w:val="008E2233"/>
    <w:rsid w:val="008E2575"/>
    <w:rsid w:val="008E2810"/>
    <w:rsid w:val="008E35CB"/>
    <w:rsid w:val="008E3C53"/>
    <w:rsid w:val="008E4105"/>
    <w:rsid w:val="008E44F2"/>
    <w:rsid w:val="008E4588"/>
    <w:rsid w:val="008E4705"/>
    <w:rsid w:val="008E4926"/>
    <w:rsid w:val="008E4C17"/>
    <w:rsid w:val="008E4C7C"/>
    <w:rsid w:val="008E597A"/>
    <w:rsid w:val="008E6933"/>
    <w:rsid w:val="008E7325"/>
    <w:rsid w:val="008E786A"/>
    <w:rsid w:val="008E79DA"/>
    <w:rsid w:val="008F0D78"/>
    <w:rsid w:val="008F0FD8"/>
    <w:rsid w:val="008F192E"/>
    <w:rsid w:val="008F2765"/>
    <w:rsid w:val="008F29CA"/>
    <w:rsid w:val="008F30A9"/>
    <w:rsid w:val="008F32E5"/>
    <w:rsid w:val="008F387D"/>
    <w:rsid w:val="008F3985"/>
    <w:rsid w:val="008F439D"/>
    <w:rsid w:val="008F4D95"/>
    <w:rsid w:val="008F562F"/>
    <w:rsid w:val="008F5A59"/>
    <w:rsid w:val="008F5AE9"/>
    <w:rsid w:val="008F5B33"/>
    <w:rsid w:val="008F5FA7"/>
    <w:rsid w:val="008F63CB"/>
    <w:rsid w:val="008F6528"/>
    <w:rsid w:val="008F6669"/>
    <w:rsid w:val="008F6692"/>
    <w:rsid w:val="008F6A96"/>
    <w:rsid w:val="008F6E5C"/>
    <w:rsid w:val="008F6E82"/>
    <w:rsid w:val="008F7225"/>
    <w:rsid w:val="008F7895"/>
    <w:rsid w:val="009002C8"/>
    <w:rsid w:val="009003F9"/>
    <w:rsid w:val="0090063A"/>
    <w:rsid w:val="00900762"/>
    <w:rsid w:val="00900F07"/>
    <w:rsid w:val="00900FDB"/>
    <w:rsid w:val="0090149D"/>
    <w:rsid w:val="009019B6"/>
    <w:rsid w:val="00901EC1"/>
    <w:rsid w:val="00901FD9"/>
    <w:rsid w:val="0090200F"/>
    <w:rsid w:val="009021F0"/>
    <w:rsid w:val="00902A02"/>
    <w:rsid w:val="0090305D"/>
    <w:rsid w:val="009031C5"/>
    <w:rsid w:val="009032A6"/>
    <w:rsid w:val="009034E1"/>
    <w:rsid w:val="00903551"/>
    <w:rsid w:val="00903860"/>
    <w:rsid w:val="00903BAF"/>
    <w:rsid w:val="0090404B"/>
    <w:rsid w:val="009052B6"/>
    <w:rsid w:val="009057CF"/>
    <w:rsid w:val="00906E9F"/>
    <w:rsid w:val="00907ECD"/>
    <w:rsid w:val="0091020F"/>
    <w:rsid w:val="009102E5"/>
    <w:rsid w:val="009105D2"/>
    <w:rsid w:val="0091093F"/>
    <w:rsid w:val="009109D8"/>
    <w:rsid w:val="00911B9E"/>
    <w:rsid w:val="0091218D"/>
    <w:rsid w:val="009121CA"/>
    <w:rsid w:val="009122B2"/>
    <w:rsid w:val="00912958"/>
    <w:rsid w:val="00912DC9"/>
    <w:rsid w:val="00913523"/>
    <w:rsid w:val="009136AA"/>
    <w:rsid w:val="00913893"/>
    <w:rsid w:val="00913FB7"/>
    <w:rsid w:val="009146A1"/>
    <w:rsid w:val="00914878"/>
    <w:rsid w:val="00914BED"/>
    <w:rsid w:val="009159EB"/>
    <w:rsid w:val="00915CFD"/>
    <w:rsid w:val="0091653D"/>
    <w:rsid w:val="00916783"/>
    <w:rsid w:val="00917837"/>
    <w:rsid w:val="00917971"/>
    <w:rsid w:val="00917D26"/>
    <w:rsid w:val="00917E31"/>
    <w:rsid w:val="0092000B"/>
    <w:rsid w:val="009204D5"/>
    <w:rsid w:val="00920B99"/>
    <w:rsid w:val="00920FA0"/>
    <w:rsid w:val="00921302"/>
    <w:rsid w:val="009215ED"/>
    <w:rsid w:val="00921951"/>
    <w:rsid w:val="00921A22"/>
    <w:rsid w:val="00921A35"/>
    <w:rsid w:val="00921BF2"/>
    <w:rsid w:val="0092283B"/>
    <w:rsid w:val="0092310B"/>
    <w:rsid w:val="00923274"/>
    <w:rsid w:val="009233D7"/>
    <w:rsid w:val="00923C2F"/>
    <w:rsid w:val="00924080"/>
    <w:rsid w:val="0092461E"/>
    <w:rsid w:val="00924793"/>
    <w:rsid w:val="00924E40"/>
    <w:rsid w:val="00924FE8"/>
    <w:rsid w:val="00925027"/>
    <w:rsid w:val="00925232"/>
    <w:rsid w:val="0092551D"/>
    <w:rsid w:val="00925B72"/>
    <w:rsid w:val="00925C2D"/>
    <w:rsid w:val="00926199"/>
    <w:rsid w:val="009264EA"/>
    <w:rsid w:val="009265B6"/>
    <w:rsid w:val="009269C6"/>
    <w:rsid w:val="00926B25"/>
    <w:rsid w:val="00926FB3"/>
    <w:rsid w:val="00927387"/>
    <w:rsid w:val="0092739A"/>
    <w:rsid w:val="009274CC"/>
    <w:rsid w:val="00927B4A"/>
    <w:rsid w:val="00927B9A"/>
    <w:rsid w:val="00927FB4"/>
    <w:rsid w:val="00930494"/>
    <w:rsid w:val="009306B3"/>
    <w:rsid w:val="00930A19"/>
    <w:rsid w:val="0093110B"/>
    <w:rsid w:val="009317C0"/>
    <w:rsid w:val="00931BB8"/>
    <w:rsid w:val="00931E0D"/>
    <w:rsid w:val="00931F3F"/>
    <w:rsid w:val="0093207D"/>
    <w:rsid w:val="009321A0"/>
    <w:rsid w:val="00932467"/>
    <w:rsid w:val="00932719"/>
    <w:rsid w:val="00932E3E"/>
    <w:rsid w:val="00933598"/>
    <w:rsid w:val="00933B45"/>
    <w:rsid w:val="00933B9D"/>
    <w:rsid w:val="00933D45"/>
    <w:rsid w:val="0093403D"/>
    <w:rsid w:val="00934067"/>
    <w:rsid w:val="0093478A"/>
    <w:rsid w:val="00935201"/>
    <w:rsid w:val="00935291"/>
    <w:rsid w:val="00935363"/>
    <w:rsid w:val="0093541B"/>
    <w:rsid w:val="0093541E"/>
    <w:rsid w:val="00935853"/>
    <w:rsid w:val="00935A7D"/>
    <w:rsid w:val="009360DF"/>
    <w:rsid w:val="00936BA1"/>
    <w:rsid w:val="00937373"/>
    <w:rsid w:val="00937467"/>
    <w:rsid w:val="00937531"/>
    <w:rsid w:val="00937E71"/>
    <w:rsid w:val="0094014F"/>
    <w:rsid w:val="009401E7"/>
    <w:rsid w:val="00940614"/>
    <w:rsid w:val="00940798"/>
    <w:rsid w:val="00940D95"/>
    <w:rsid w:val="00941150"/>
    <w:rsid w:val="009411DF"/>
    <w:rsid w:val="009416E5"/>
    <w:rsid w:val="00941D06"/>
    <w:rsid w:val="00941EB3"/>
    <w:rsid w:val="0094233A"/>
    <w:rsid w:val="00942649"/>
    <w:rsid w:val="009426F9"/>
    <w:rsid w:val="00942716"/>
    <w:rsid w:val="00942765"/>
    <w:rsid w:val="0094277D"/>
    <w:rsid w:val="00942B52"/>
    <w:rsid w:val="00942EDE"/>
    <w:rsid w:val="00942F61"/>
    <w:rsid w:val="00943347"/>
    <w:rsid w:val="00944302"/>
    <w:rsid w:val="009446AE"/>
    <w:rsid w:val="00944E06"/>
    <w:rsid w:val="00944F08"/>
    <w:rsid w:val="009451FF"/>
    <w:rsid w:val="00945441"/>
    <w:rsid w:val="00945AC8"/>
    <w:rsid w:val="00946292"/>
    <w:rsid w:val="00946416"/>
    <w:rsid w:val="00946DA0"/>
    <w:rsid w:val="00946EF8"/>
    <w:rsid w:val="0094727D"/>
    <w:rsid w:val="009473BD"/>
    <w:rsid w:val="00947C94"/>
    <w:rsid w:val="009502FA"/>
    <w:rsid w:val="0095129C"/>
    <w:rsid w:val="0095135B"/>
    <w:rsid w:val="00951488"/>
    <w:rsid w:val="00951CF2"/>
    <w:rsid w:val="00951F31"/>
    <w:rsid w:val="0095247D"/>
    <w:rsid w:val="00952D9F"/>
    <w:rsid w:val="009534CA"/>
    <w:rsid w:val="00953B47"/>
    <w:rsid w:val="00953B7F"/>
    <w:rsid w:val="00953F14"/>
    <w:rsid w:val="009543A4"/>
    <w:rsid w:val="00954A35"/>
    <w:rsid w:val="00954A39"/>
    <w:rsid w:val="00955591"/>
    <w:rsid w:val="009560DE"/>
    <w:rsid w:val="00956814"/>
    <w:rsid w:val="0095730F"/>
    <w:rsid w:val="00957775"/>
    <w:rsid w:val="0095777B"/>
    <w:rsid w:val="00957967"/>
    <w:rsid w:val="00957AB9"/>
    <w:rsid w:val="00957DD5"/>
    <w:rsid w:val="009601F6"/>
    <w:rsid w:val="009603D0"/>
    <w:rsid w:val="009604B1"/>
    <w:rsid w:val="00960965"/>
    <w:rsid w:val="00960B93"/>
    <w:rsid w:val="00960C0A"/>
    <w:rsid w:val="00961053"/>
    <w:rsid w:val="0096129B"/>
    <w:rsid w:val="0096224D"/>
    <w:rsid w:val="00962256"/>
    <w:rsid w:val="009623BB"/>
    <w:rsid w:val="0096250C"/>
    <w:rsid w:val="0096266B"/>
    <w:rsid w:val="009626DB"/>
    <w:rsid w:val="0096293A"/>
    <w:rsid w:val="00962A70"/>
    <w:rsid w:val="0096315C"/>
    <w:rsid w:val="00963A4F"/>
    <w:rsid w:val="00963CBC"/>
    <w:rsid w:val="00963D64"/>
    <w:rsid w:val="009646C3"/>
    <w:rsid w:val="0096482C"/>
    <w:rsid w:val="00964AEC"/>
    <w:rsid w:val="00964C89"/>
    <w:rsid w:val="009658BB"/>
    <w:rsid w:val="009659E9"/>
    <w:rsid w:val="00965F48"/>
    <w:rsid w:val="00966462"/>
    <w:rsid w:val="009667A7"/>
    <w:rsid w:val="00966A97"/>
    <w:rsid w:val="00966CCF"/>
    <w:rsid w:val="00966EFD"/>
    <w:rsid w:val="00967525"/>
    <w:rsid w:val="009675E6"/>
    <w:rsid w:val="00967C75"/>
    <w:rsid w:val="009701E9"/>
    <w:rsid w:val="00970392"/>
    <w:rsid w:val="00970567"/>
    <w:rsid w:val="009710B2"/>
    <w:rsid w:val="0097111D"/>
    <w:rsid w:val="009717F1"/>
    <w:rsid w:val="00971F09"/>
    <w:rsid w:val="00971F2F"/>
    <w:rsid w:val="009722F7"/>
    <w:rsid w:val="0097278C"/>
    <w:rsid w:val="00972865"/>
    <w:rsid w:val="00972AA4"/>
    <w:rsid w:val="00972FD4"/>
    <w:rsid w:val="0097369B"/>
    <w:rsid w:val="00973714"/>
    <w:rsid w:val="00974151"/>
    <w:rsid w:val="0097457E"/>
    <w:rsid w:val="009745DC"/>
    <w:rsid w:val="009748E4"/>
    <w:rsid w:val="00974D9E"/>
    <w:rsid w:val="00974E24"/>
    <w:rsid w:val="00975292"/>
    <w:rsid w:val="00975D4F"/>
    <w:rsid w:val="00975F22"/>
    <w:rsid w:val="00976290"/>
    <w:rsid w:val="009769E4"/>
    <w:rsid w:val="00976F92"/>
    <w:rsid w:val="00977C99"/>
    <w:rsid w:val="0098030D"/>
    <w:rsid w:val="009804F5"/>
    <w:rsid w:val="00980BA8"/>
    <w:rsid w:val="00980C83"/>
    <w:rsid w:val="00980D33"/>
    <w:rsid w:val="00980D48"/>
    <w:rsid w:val="009812C6"/>
    <w:rsid w:val="00981813"/>
    <w:rsid w:val="00981B31"/>
    <w:rsid w:val="00981DF4"/>
    <w:rsid w:val="009833E5"/>
    <w:rsid w:val="009836CF"/>
    <w:rsid w:val="00983706"/>
    <w:rsid w:val="00983861"/>
    <w:rsid w:val="00983B44"/>
    <w:rsid w:val="00984116"/>
    <w:rsid w:val="00984184"/>
    <w:rsid w:val="00984209"/>
    <w:rsid w:val="009847A8"/>
    <w:rsid w:val="00985017"/>
    <w:rsid w:val="00985237"/>
    <w:rsid w:val="00985E33"/>
    <w:rsid w:val="00986039"/>
    <w:rsid w:val="0098635F"/>
    <w:rsid w:val="009863C2"/>
    <w:rsid w:val="009863FF"/>
    <w:rsid w:val="00986666"/>
    <w:rsid w:val="00986794"/>
    <w:rsid w:val="00986E7B"/>
    <w:rsid w:val="00987012"/>
    <w:rsid w:val="00987717"/>
    <w:rsid w:val="00987D14"/>
    <w:rsid w:val="00987F16"/>
    <w:rsid w:val="0099002C"/>
    <w:rsid w:val="0099023F"/>
    <w:rsid w:val="00990858"/>
    <w:rsid w:val="009908B6"/>
    <w:rsid w:val="009908D5"/>
    <w:rsid w:val="00990EF2"/>
    <w:rsid w:val="00990FF3"/>
    <w:rsid w:val="009911E8"/>
    <w:rsid w:val="0099163D"/>
    <w:rsid w:val="00991760"/>
    <w:rsid w:val="009918CD"/>
    <w:rsid w:val="00991BC8"/>
    <w:rsid w:val="00991D82"/>
    <w:rsid w:val="009920B9"/>
    <w:rsid w:val="00992F2C"/>
    <w:rsid w:val="00992FC9"/>
    <w:rsid w:val="009931AB"/>
    <w:rsid w:val="00993269"/>
    <w:rsid w:val="009935DD"/>
    <w:rsid w:val="009937BD"/>
    <w:rsid w:val="00993FAD"/>
    <w:rsid w:val="009941C0"/>
    <w:rsid w:val="009942D1"/>
    <w:rsid w:val="00994397"/>
    <w:rsid w:val="0099443F"/>
    <w:rsid w:val="00994AB9"/>
    <w:rsid w:val="00994D6A"/>
    <w:rsid w:val="00994DD5"/>
    <w:rsid w:val="0099504D"/>
    <w:rsid w:val="0099517C"/>
    <w:rsid w:val="00995786"/>
    <w:rsid w:val="00995A98"/>
    <w:rsid w:val="00995A9A"/>
    <w:rsid w:val="00995BE0"/>
    <w:rsid w:val="00996898"/>
    <w:rsid w:val="00996A42"/>
    <w:rsid w:val="00996A9D"/>
    <w:rsid w:val="00996B88"/>
    <w:rsid w:val="009975C0"/>
    <w:rsid w:val="009976A8"/>
    <w:rsid w:val="009976AE"/>
    <w:rsid w:val="009979D2"/>
    <w:rsid w:val="009A058B"/>
    <w:rsid w:val="009A084E"/>
    <w:rsid w:val="009A12A3"/>
    <w:rsid w:val="009A137E"/>
    <w:rsid w:val="009A175B"/>
    <w:rsid w:val="009A1B5C"/>
    <w:rsid w:val="009A1E81"/>
    <w:rsid w:val="009A2319"/>
    <w:rsid w:val="009A26AA"/>
    <w:rsid w:val="009A2773"/>
    <w:rsid w:val="009A2776"/>
    <w:rsid w:val="009A2DE9"/>
    <w:rsid w:val="009A2FFE"/>
    <w:rsid w:val="009A3B50"/>
    <w:rsid w:val="009A3EE5"/>
    <w:rsid w:val="009A3F04"/>
    <w:rsid w:val="009A4ED2"/>
    <w:rsid w:val="009A4FE7"/>
    <w:rsid w:val="009A5270"/>
    <w:rsid w:val="009A552E"/>
    <w:rsid w:val="009A5565"/>
    <w:rsid w:val="009A5785"/>
    <w:rsid w:val="009A57D6"/>
    <w:rsid w:val="009A5A33"/>
    <w:rsid w:val="009A5A87"/>
    <w:rsid w:val="009A656C"/>
    <w:rsid w:val="009A699B"/>
    <w:rsid w:val="009A6C51"/>
    <w:rsid w:val="009A701F"/>
    <w:rsid w:val="009A718D"/>
    <w:rsid w:val="009A72EF"/>
    <w:rsid w:val="009A7AA0"/>
    <w:rsid w:val="009A7CF0"/>
    <w:rsid w:val="009A7DE7"/>
    <w:rsid w:val="009A7E54"/>
    <w:rsid w:val="009B04E4"/>
    <w:rsid w:val="009B0661"/>
    <w:rsid w:val="009B06E8"/>
    <w:rsid w:val="009B07EB"/>
    <w:rsid w:val="009B07F0"/>
    <w:rsid w:val="009B097A"/>
    <w:rsid w:val="009B0D19"/>
    <w:rsid w:val="009B0F10"/>
    <w:rsid w:val="009B161E"/>
    <w:rsid w:val="009B19B1"/>
    <w:rsid w:val="009B28D0"/>
    <w:rsid w:val="009B2E2C"/>
    <w:rsid w:val="009B2F86"/>
    <w:rsid w:val="009B301C"/>
    <w:rsid w:val="009B3587"/>
    <w:rsid w:val="009B411B"/>
    <w:rsid w:val="009B4442"/>
    <w:rsid w:val="009B4583"/>
    <w:rsid w:val="009B4758"/>
    <w:rsid w:val="009B5518"/>
    <w:rsid w:val="009B5F62"/>
    <w:rsid w:val="009B6AF2"/>
    <w:rsid w:val="009B6F2F"/>
    <w:rsid w:val="009B705A"/>
    <w:rsid w:val="009B7450"/>
    <w:rsid w:val="009B79C9"/>
    <w:rsid w:val="009B7B4B"/>
    <w:rsid w:val="009B7D23"/>
    <w:rsid w:val="009C0504"/>
    <w:rsid w:val="009C051A"/>
    <w:rsid w:val="009C080D"/>
    <w:rsid w:val="009C0BBB"/>
    <w:rsid w:val="009C0E7D"/>
    <w:rsid w:val="009C0E9B"/>
    <w:rsid w:val="009C17FF"/>
    <w:rsid w:val="009C1990"/>
    <w:rsid w:val="009C2F71"/>
    <w:rsid w:val="009C3204"/>
    <w:rsid w:val="009C386B"/>
    <w:rsid w:val="009C39A2"/>
    <w:rsid w:val="009C4719"/>
    <w:rsid w:val="009C473D"/>
    <w:rsid w:val="009C4921"/>
    <w:rsid w:val="009C4D15"/>
    <w:rsid w:val="009C4D94"/>
    <w:rsid w:val="009C55A5"/>
    <w:rsid w:val="009C5DBC"/>
    <w:rsid w:val="009C6549"/>
    <w:rsid w:val="009C6715"/>
    <w:rsid w:val="009C671F"/>
    <w:rsid w:val="009C6A57"/>
    <w:rsid w:val="009C7010"/>
    <w:rsid w:val="009C7084"/>
    <w:rsid w:val="009C7637"/>
    <w:rsid w:val="009C7D22"/>
    <w:rsid w:val="009D0828"/>
    <w:rsid w:val="009D085E"/>
    <w:rsid w:val="009D0D49"/>
    <w:rsid w:val="009D1E87"/>
    <w:rsid w:val="009D268E"/>
    <w:rsid w:val="009D2863"/>
    <w:rsid w:val="009D2BED"/>
    <w:rsid w:val="009D3B23"/>
    <w:rsid w:val="009D4593"/>
    <w:rsid w:val="009D4B29"/>
    <w:rsid w:val="009D5073"/>
    <w:rsid w:val="009D52FE"/>
    <w:rsid w:val="009D5630"/>
    <w:rsid w:val="009D5C75"/>
    <w:rsid w:val="009D5FB1"/>
    <w:rsid w:val="009D6085"/>
    <w:rsid w:val="009D62B4"/>
    <w:rsid w:val="009D62DC"/>
    <w:rsid w:val="009D6503"/>
    <w:rsid w:val="009D667C"/>
    <w:rsid w:val="009D6B50"/>
    <w:rsid w:val="009D6C65"/>
    <w:rsid w:val="009D6CE6"/>
    <w:rsid w:val="009D704B"/>
    <w:rsid w:val="009D7276"/>
    <w:rsid w:val="009D7D30"/>
    <w:rsid w:val="009E024D"/>
    <w:rsid w:val="009E03E7"/>
    <w:rsid w:val="009E07C5"/>
    <w:rsid w:val="009E165E"/>
    <w:rsid w:val="009E195B"/>
    <w:rsid w:val="009E2966"/>
    <w:rsid w:val="009E2C3F"/>
    <w:rsid w:val="009E2E37"/>
    <w:rsid w:val="009E2E5F"/>
    <w:rsid w:val="009E3674"/>
    <w:rsid w:val="009E372C"/>
    <w:rsid w:val="009E3913"/>
    <w:rsid w:val="009E3941"/>
    <w:rsid w:val="009E3AB1"/>
    <w:rsid w:val="009E43A5"/>
    <w:rsid w:val="009E4418"/>
    <w:rsid w:val="009E44DD"/>
    <w:rsid w:val="009E4BA4"/>
    <w:rsid w:val="009E4D5A"/>
    <w:rsid w:val="009E51DD"/>
    <w:rsid w:val="009E55B4"/>
    <w:rsid w:val="009E57A5"/>
    <w:rsid w:val="009E588C"/>
    <w:rsid w:val="009E5AC1"/>
    <w:rsid w:val="009E5E6C"/>
    <w:rsid w:val="009E60EA"/>
    <w:rsid w:val="009E6B92"/>
    <w:rsid w:val="009E718F"/>
    <w:rsid w:val="009E79D2"/>
    <w:rsid w:val="009F047B"/>
    <w:rsid w:val="009F0AFD"/>
    <w:rsid w:val="009F0B7A"/>
    <w:rsid w:val="009F0BDB"/>
    <w:rsid w:val="009F0EEA"/>
    <w:rsid w:val="009F0F43"/>
    <w:rsid w:val="009F0F8C"/>
    <w:rsid w:val="009F15F1"/>
    <w:rsid w:val="009F160D"/>
    <w:rsid w:val="009F21A1"/>
    <w:rsid w:val="009F233A"/>
    <w:rsid w:val="009F25FE"/>
    <w:rsid w:val="009F29FD"/>
    <w:rsid w:val="009F3318"/>
    <w:rsid w:val="009F3E3D"/>
    <w:rsid w:val="009F4179"/>
    <w:rsid w:val="009F43B2"/>
    <w:rsid w:val="009F462F"/>
    <w:rsid w:val="009F49ED"/>
    <w:rsid w:val="009F5254"/>
    <w:rsid w:val="009F5970"/>
    <w:rsid w:val="009F5C51"/>
    <w:rsid w:val="009F5D38"/>
    <w:rsid w:val="009F5F0D"/>
    <w:rsid w:val="009F64F9"/>
    <w:rsid w:val="009F6950"/>
    <w:rsid w:val="009F6FCF"/>
    <w:rsid w:val="009F734C"/>
    <w:rsid w:val="009F73A8"/>
    <w:rsid w:val="009F7403"/>
    <w:rsid w:val="009F7AFE"/>
    <w:rsid w:val="009F7EA3"/>
    <w:rsid w:val="009F7F7C"/>
    <w:rsid w:val="00A0095A"/>
    <w:rsid w:val="00A00BBD"/>
    <w:rsid w:val="00A00E33"/>
    <w:rsid w:val="00A01A79"/>
    <w:rsid w:val="00A01AD7"/>
    <w:rsid w:val="00A02042"/>
    <w:rsid w:val="00A0209E"/>
    <w:rsid w:val="00A02104"/>
    <w:rsid w:val="00A02717"/>
    <w:rsid w:val="00A02A15"/>
    <w:rsid w:val="00A02F52"/>
    <w:rsid w:val="00A031C1"/>
    <w:rsid w:val="00A036AD"/>
    <w:rsid w:val="00A03942"/>
    <w:rsid w:val="00A03C57"/>
    <w:rsid w:val="00A03CFF"/>
    <w:rsid w:val="00A040C8"/>
    <w:rsid w:val="00A04460"/>
    <w:rsid w:val="00A044B4"/>
    <w:rsid w:val="00A04E14"/>
    <w:rsid w:val="00A04F53"/>
    <w:rsid w:val="00A0511E"/>
    <w:rsid w:val="00A0513B"/>
    <w:rsid w:val="00A054A6"/>
    <w:rsid w:val="00A0582D"/>
    <w:rsid w:val="00A06B04"/>
    <w:rsid w:val="00A06FB7"/>
    <w:rsid w:val="00A07181"/>
    <w:rsid w:val="00A0731E"/>
    <w:rsid w:val="00A0778A"/>
    <w:rsid w:val="00A079F2"/>
    <w:rsid w:val="00A07A15"/>
    <w:rsid w:val="00A07B59"/>
    <w:rsid w:val="00A07D62"/>
    <w:rsid w:val="00A102EB"/>
    <w:rsid w:val="00A106A7"/>
    <w:rsid w:val="00A106D3"/>
    <w:rsid w:val="00A10C1D"/>
    <w:rsid w:val="00A10C35"/>
    <w:rsid w:val="00A10DE4"/>
    <w:rsid w:val="00A10EFB"/>
    <w:rsid w:val="00A11371"/>
    <w:rsid w:val="00A113B2"/>
    <w:rsid w:val="00A11FB0"/>
    <w:rsid w:val="00A1280B"/>
    <w:rsid w:val="00A133E2"/>
    <w:rsid w:val="00A133F4"/>
    <w:rsid w:val="00A13452"/>
    <w:rsid w:val="00A134CD"/>
    <w:rsid w:val="00A134D9"/>
    <w:rsid w:val="00A13515"/>
    <w:rsid w:val="00A13778"/>
    <w:rsid w:val="00A13B74"/>
    <w:rsid w:val="00A14025"/>
    <w:rsid w:val="00A14159"/>
    <w:rsid w:val="00A141E1"/>
    <w:rsid w:val="00A14473"/>
    <w:rsid w:val="00A144D7"/>
    <w:rsid w:val="00A14B4F"/>
    <w:rsid w:val="00A15087"/>
    <w:rsid w:val="00A15275"/>
    <w:rsid w:val="00A154FC"/>
    <w:rsid w:val="00A15FC2"/>
    <w:rsid w:val="00A163E9"/>
    <w:rsid w:val="00A167D1"/>
    <w:rsid w:val="00A1751A"/>
    <w:rsid w:val="00A17BB3"/>
    <w:rsid w:val="00A17CAC"/>
    <w:rsid w:val="00A17D45"/>
    <w:rsid w:val="00A20234"/>
    <w:rsid w:val="00A205AE"/>
    <w:rsid w:val="00A20732"/>
    <w:rsid w:val="00A21087"/>
    <w:rsid w:val="00A21091"/>
    <w:rsid w:val="00A2125B"/>
    <w:rsid w:val="00A21E2D"/>
    <w:rsid w:val="00A221BF"/>
    <w:rsid w:val="00A223E9"/>
    <w:rsid w:val="00A227AA"/>
    <w:rsid w:val="00A22C44"/>
    <w:rsid w:val="00A247DF"/>
    <w:rsid w:val="00A24CA0"/>
    <w:rsid w:val="00A24E30"/>
    <w:rsid w:val="00A24F1E"/>
    <w:rsid w:val="00A25079"/>
    <w:rsid w:val="00A2528C"/>
    <w:rsid w:val="00A25A30"/>
    <w:rsid w:val="00A25FDF"/>
    <w:rsid w:val="00A264DF"/>
    <w:rsid w:val="00A268CD"/>
    <w:rsid w:val="00A26EAC"/>
    <w:rsid w:val="00A270AD"/>
    <w:rsid w:val="00A2746B"/>
    <w:rsid w:val="00A27A15"/>
    <w:rsid w:val="00A27ABE"/>
    <w:rsid w:val="00A27EE3"/>
    <w:rsid w:val="00A30514"/>
    <w:rsid w:val="00A3063A"/>
    <w:rsid w:val="00A30A89"/>
    <w:rsid w:val="00A30C8B"/>
    <w:rsid w:val="00A31559"/>
    <w:rsid w:val="00A31958"/>
    <w:rsid w:val="00A31EBB"/>
    <w:rsid w:val="00A32B9C"/>
    <w:rsid w:val="00A32F4A"/>
    <w:rsid w:val="00A32FD5"/>
    <w:rsid w:val="00A339E5"/>
    <w:rsid w:val="00A33A99"/>
    <w:rsid w:val="00A33C84"/>
    <w:rsid w:val="00A341A2"/>
    <w:rsid w:val="00A34342"/>
    <w:rsid w:val="00A3440F"/>
    <w:rsid w:val="00A3485C"/>
    <w:rsid w:val="00A34A3D"/>
    <w:rsid w:val="00A34B11"/>
    <w:rsid w:val="00A34DB1"/>
    <w:rsid w:val="00A35065"/>
    <w:rsid w:val="00A3555F"/>
    <w:rsid w:val="00A359F3"/>
    <w:rsid w:val="00A35AC0"/>
    <w:rsid w:val="00A35E11"/>
    <w:rsid w:val="00A366AC"/>
    <w:rsid w:val="00A36710"/>
    <w:rsid w:val="00A369FE"/>
    <w:rsid w:val="00A3721B"/>
    <w:rsid w:val="00A37383"/>
    <w:rsid w:val="00A3739F"/>
    <w:rsid w:val="00A3776A"/>
    <w:rsid w:val="00A377AB"/>
    <w:rsid w:val="00A37ADA"/>
    <w:rsid w:val="00A37B64"/>
    <w:rsid w:val="00A37F31"/>
    <w:rsid w:val="00A40CBA"/>
    <w:rsid w:val="00A40DF0"/>
    <w:rsid w:val="00A41164"/>
    <w:rsid w:val="00A411B3"/>
    <w:rsid w:val="00A4134D"/>
    <w:rsid w:val="00A41531"/>
    <w:rsid w:val="00A415C0"/>
    <w:rsid w:val="00A42587"/>
    <w:rsid w:val="00A426F8"/>
    <w:rsid w:val="00A42B5B"/>
    <w:rsid w:val="00A42BF5"/>
    <w:rsid w:val="00A44136"/>
    <w:rsid w:val="00A447CA"/>
    <w:rsid w:val="00A44812"/>
    <w:rsid w:val="00A44957"/>
    <w:rsid w:val="00A44F8E"/>
    <w:rsid w:val="00A4500E"/>
    <w:rsid w:val="00A45482"/>
    <w:rsid w:val="00A45538"/>
    <w:rsid w:val="00A45A4E"/>
    <w:rsid w:val="00A45CE8"/>
    <w:rsid w:val="00A45D5D"/>
    <w:rsid w:val="00A45D8C"/>
    <w:rsid w:val="00A46167"/>
    <w:rsid w:val="00A462D4"/>
    <w:rsid w:val="00A467A9"/>
    <w:rsid w:val="00A46AE1"/>
    <w:rsid w:val="00A46FF7"/>
    <w:rsid w:val="00A4790C"/>
    <w:rsid w:val="00A47DC5"/>
    <w:rsid w:val="00A50031"/>
    <w:rsid w:val="00A50597"/>
    <w:rsid w:val="00A50619"/>
    <w:rsid w:val="00A51416"/>
    <w:rsid w:val="00A51614"/>
    <w:rsid w:val="00A51935"/>
    <w:rsid w:val="00A52042"/>
    <w:rsid w:val="00A52264"/>
    <w:rsid w:val="00A52623"/>
    <w:rsid w:val="00A52B50"/>
    <w:rsid w:val="00A52EF2"/>
    <w:rsid w:val="00A53506"/>
    <w:rsid w:val="00A53B7F"/>
    <w:rsid w:val="00A53D13"/>
    <w:rsid w:val="00A544FD"/>
    <w:rsid w:val="00A5480F"/>
    <w:rsid w:val="00A5487A"/>
    <w:rsid w:val="00A550CE"/>
    <w:rsid w:val="00A5542D"/>
    <w:rsid w:val="00A555DD"/>
    <w:rsid w:val="00A55E84"/>
    <w:rsid w:val="00A561AD"/>
    <w:rsid w:val="00A56ADA"/>
    <w:rsid w:val="00A5746E"/>
    <w:rsid w:val="00A57AD7"/>
    <w:rsid w:val="00A57BBE"/>
    <w:rsid w:val="00A6059B"/>
    <w:rsid w:val="00A60D84"/>
    <w:rsid w:val="00A6202E"/>
    <w:rsid w:val="00A6217A"/>
    <w:rsid w:val="00A6248B"/>
    <w:rsid w:val="00A62D95"/>
    <w:rsid w:val="00A6314A"/>
    <w:rsid w:val="00A639A7"/>
    <w:rsid w:val="00A63E53"/>
    <w:rsid w:val="00A63F5D"/>
    <w:rsid w:val="00A642FE"/>
    <w:rsid w:val="00A64852"/>
    <w:rsid w:val="00A64AD7"/>
    <w:rsid w:val="00A64B99"/>
    <w:rsid w:val="00A65107"/>
    <w:rsid w:val="00A654F3"/>
    <w:rsid w:val="00A65707"/>
    <w:rsid w:val="00A66094"/>
    <w:rsid w:val="00A6643B"/>
    <w:rsid w:val="00A664C7"/>
    <w:rsid w:val="00A665D1"/>
    <w:rsid w:val="00A668C7"/>
    <w:rsid w:val="00A66E65"/>
    <w:rsid w:val="00A66F73"/>
    <w:rsid w:val="00A6703C"/>
    <w:rsid w:val="00A670B4"/>
    <w:rsid w:val="00A673A1"/>
    <w:rsid w:val="00A67516"/>
    <w:rsid w:val="00A67A32"/>
    <w:rsid w:val="00A67B60"/>
    <w:rsid w:val="00A70054"/>
    <w:rsid w:val="00A70112"/>
    <w:rsid w:val="00A702FF"/>
    <w:rsid w:val="00A70736"/>
    <w:rsid w:val="00A7081F"/>
    <w:rsid w:val="00A711F2"/>
    <w:rsid w:val="00A715D4"/>
    <w:rsid w:val="00A7298A"/>
    <w:rsid w:val="00A734BD"/>
    <w:rsid w:val="00A739A9"/>
    <w:rsid w:val="00A73A1F"/>
    <w:rsid w:val="00A73CFE"/>
    <w:rsid w:val="00A73D16"/>
    <w:rsid w:val="00A73FBD"/>
    <w:rsid w:val="00A74C4C"/>
    <w:rsid w:val="00A74FF2"/>
    <w:rsid w:val="00A7585F"/>
    <w:rsid w:val="00A7591E"/>
    <w:rsid w:val="00A759BF"/>
    <w:rsid w:val="00A75A4A"/>
    <w:rsid w:val="00A75A55"/>
    <w:rsid w:val="00A75CB7"/>
    <w:rsid w:val="00A7641A"/>
    <w:rsid w:val="00A76692"/>
    <w:rsid w:val="00A76C28"/>
    <w:rsid w:val="00A76D69"/>
    <w:rsid w:val="00A7714F"/>
    <w:rsid w:val="00A77A8F"/>
    <w:rsid w:val="00A77B2C"/>
    <w:rsid w:val="00A77BA8"/>
    <w:rsid w:val="00A81E11"/>
    <w:rsid w:val="00A822FC"/>
    <w:rsid w:val="00A824CC"/>
    <w:rsid w:val="00A828D9"/>
    <w:rsid w:val="00A82B19"/>
    <w:rsid w:val="00A82D47"/>
    <w:rsid w:val="00A8311F"/>
    <w:rsid w:val="00A83B48"/>
    <w:rsid w:val="00A83EC0"/>
    <w:rsid w:val="00A8422E"/>
    <w:rsid w:val="00A8445D"/>
    <w:rsid w:val="00A84A13"/>
    <w:rsid w:val="00A84AA1"/>
    <w:rsid w:val="00A85019"/>
    <w:rsid w:val="00A85493"/>
    <w:rsid w:val="00A854C1"/>
    <w:rsid w:val="00A8597F"/>
    <w:rsid w:val="00A85EAD"/>
    <w:rsid w:val="00A867AB"/>
    <w:rsid w:val="00A867C8"/>
    <w:rsid w:val="00A86B83"/>
    <w:rsid w:val="00A8704C"/>
    <w:rsid w:val="00A870B1"/>
    <w:rsid w:val="00A876F7"/>
    <w:rsid w:val="00A87704"/>
    <w:rsid w:val="00A87D13"/>
    <w:rsid w:val="00A87FD2"/>
    <w:rsid w:val="00A9012F"/>
    <w:rsid w:val="00A9014F"/>
    <w:rsid w:val="00A90B68"/>
    <w:rsid w:val="00A90E4A"/>
    <w:rsid w:val="00A9206A"/>
    <w:rsid w:val="00A92825"/>
    <w:rsid w:val="00A930CB"/>
    <w:rsid w:val="00A9369F"/>
    <w:rsid w:val="00A93F83"/>
    <w:rsid w:val="00A9432A"/>
    <w:rsid w:val="00A94B88"/>
    <w:rsid w:val="00A94D43"/>
    <w:rsid w:val="00A9516A"/>
    <w:rsid w:val="00A9542A"/>
    <w:rsid w:val="00A95805"/>
    <w:rsid w:val="00A963A7"/>
    <w:rsid w:val="00A9640C"/>
    <w:rsid w:val="00A96883"/>
    <w:rsid w:val="00A96A8A"/>
    <w:rsid w:val="00A96B9A"/>
    <w:rsid w:val="00A977D1"/>
    <w:rsid w:val="00A97C80"/>
    <w:rsid w:val="00A97E71"/>
    <w:rsid w:val="00AA01C1"/>
    <w:rsid w:val="00AA03DE"/>
    <w:rsid w:val="00AA0723"/>
    <w:rsid w:val="00AA0CB8"/>
    <w:rsid w:val="00AA12D7"/>
    <w:rsid w:val="00AA12F5"/>
    <w:rsid w:val="00AA1324"/>
    <w:rsid w:val="00AA1654"/>
    <w:rsid w:val="00AA2001"/>
    <w:rsid w:val="00AA2026"/>
    <w:rsid w:val="00AA32D4"/>
    <w:rsid w:val="00AA3414"/>
    <w:rsid w:val="00AA3D71"/>
    <w:rsid w:val="00AA3FF7"/>
    <w:rsid w:val="00AA417B"/>
    <w:rsid w:val="00AA433A"/>
    <w:rsid w:val="00AA4477"/>
    <w:rsid w:val="00AA4C3D"/>
    <w:rsid w:val="00AA4C69"/>
    <w:rsid w:val="00AA617C"/>
    <w:rsid w:val="00AA61E5"/>
    <w:rsid w:val="00AA689C"/>
    <w:rsid w:val="00AA79A3"/>
    <w:rsid w:val="00AB01DA"/>
    <w:rsid w:val="00AB06D5"/>
    <w:rsid w:val="00AB18EC"/>
    <w:rsid w:val="00AB1B7C"/>
    <w:rsid w:val="00AB1E39"/>
    <w:rsid w:val="00AB2183"/>
    <w:rsid w:val="00AB23FE"/>
    <w:rsid w:val="00AB2614"/>
    <w:rsid w:val="00AB2B6B"/>
    <w:rsid w:val="00AB2EC1"/>
    <w:rsid w:val="00AB3426"/>
    <w:rsid w:val="00AB3570"/>
    <w:rsid w:val="00AB382D"/>
    <w:rsid w:val="00AB4647"/>
    <w:rsid w:val="00AB4E7E"/>
    <w:rsid w:val="00AB4EC6"/>
    <w:rsid w:val="00AB51C6"/>
    <w:rsid w:val="00AB5875"/>
    <w:rsid w:val="00AB5B2E"/>
    <w:rsid w:val="00AB5B65"/>
    <w:rsid w:val="00AB5C92"/>
    <w:rsid w:val="00AB5FEF"/>
    <w:rsid w:val="00AB610F"/>
    <w:rsid w:val="00AB6447"/>
    <w:rsid w:val="00AB6683"/>
    <w:rsid w:val="00AB6B11"/>
    <w:rsid w:val="00AB7ABE"/>
    <w:rsid w:val="00AC00C6"/>
    <w:rsid w:val="00AC03CA"/>
    <w:rsid w:val="00AC05B1"/>
    <w:rsid w:val="00AC1138"/>
    <w:rsid w:val="00AC15F7"/>
    <w:rsid w:val="00AC188E"/>
    <w:rsid w:val="00AC1A68"/>
    <w:rsid w:val="00AC2705"/>
    <w:rsid w:val="00AC3352"/>
    <w:rsid w:val="00AC335B"/>
    <w:rsid w:val="00AC3F36"/>
    <w:rsid w:val="00AC40C5"/>
    <w:rsid w:val="00AC43BA"/>
    <w:rsid w:val="00AC46A2"/>
    <w:rsid w:val="00AC4FD3"/>
    <w:rsid w:val="00AC51D8"/>
    <w:rsid w:val="00AC55C1"/>
    <w:rsid w:val="00AC597E"/>
    <w:rsid w:val="00AC623A"/>
    <w:rsid w:val="00AC6459"/>
    <w:rsid w:val="00AC6A40"/>
    <w:rsid w:val="00AC7128"/>
    <w:rsid w:val="00AC719C"/>
    <w:rsid w:val="00AC71D1"/>
    <w:rsid w:val="00AC724C"/>
    <w:rsid w:val="00AC7438"/>
    <w:rsid w:val="00AC78F0"/>
    <w:rsid w:val="00AC7E32"/>
    <w:rsid w:val="00AC7E8A"/>
    <w:rsid w:val="00AC7EB2"/>
    <w:rsid w:val="00AD0156"/>
    <w:rsid w:val="00AD06D0"/>
    <w:rsid w:val="00AD07DC"/>
    <w:rsid w:val="00AD0B1D"/>
    <w:rsid w:val="00AD0BE6"/>
    <w:rsid w:val="00AD17F2"/>
    <w:rsid w:val="00AD1837"/>
    <w:rsid w:val="00AD1FC7"/>
    <w:rsid w:val="00AD2462"/>
    <w:rsid w:val="00AD276C"/>
    <w:rsid w:val="00AD2C4E"/>
    <w:rsid w:val="00AD2C5B"/>
    <w:rsid w:val="00AD313D"/>
    <w:rsid w:val="00AD31B2"/>
    <w:rsid w:val="00AD33C6"/>
    <w:rsid w:val="00AD3484"/>
    <w:rsid w:val="00AD4490"/>
    <w:rsid w:val="00AD44E8"/>
    <w:rsid w:val="00AD46B0"/>
    <w:rsid w:val="00AD47E5"/>
    <w:rsid w:val="00AD4988"/>
    <w:rsid w:val="00AD4BF4"/>
    <w:rsid w:val="00AD4D55"/>
    <w:rsid w:val="00AD53FA"/>
    <w:rsid w:val="00AD588E"/>
    <w:rsid w:val="00AD59A7"/>
    <w:rsid w:val="00AD63B6"/>
    <w:rsid w:val="00AD68BA"/>
    <w:rsid w:val="00AD6A97"/>
    <w:rsid w:val="00AD6B34"/>
    <w:rsid w:val="00AD778A"/>
    <w:rsid w:val="00AD7818"/>
    <w:rsid w:val="00AD7D01"/>
    <w:rsid w:val="00AD7EEC"/>
    <w:rsid w:val="00AE007B"/>
    <w:rsid w:val="00AE05A3"/>
    <w:rsid w:val="00AE0623"/>
    <w:rsid w:val="00AE065E"/>
    <w:rsid w:val="00AE0726"/>
    <w:rsid w:val="00AE09CF"/>
    <w:rsid w:val="00AE0FE3"/>
    <w:rsid w:val="00AE1A6E"/>
    <w:rsid w:val="00AE1E0C"/>
    <w:rsid w:val="00AE2BF8"/>
    <w:rsid w:val="00AE2D2D"/>
    <w:rsid w:val="00AE2D9D"/>
    <w:rsid w:val="00AE32BC"/>
    <w:rsid w:val="00AE37F1"/>
    <w:rsid w:val="00AE392E"/>
    <w:rsid w:val="00AE3A60"/>
    <w:rsid w:val="00AE3BA6"/>
    <w:rsid w:val="00AE4CC7"/>
    <w:rsid w:val="00AE4FEB"/>
    <w:rsid w:val="00AE5232"/>
    <w:rsid w:val="00AE5B75"/>
    <w:rsid w:val="00AE601F"/>
    <w:rsid w:val="00AE6022"/>
    <w:rsid w:val="00AE6703"/>
    <w:rsid w:val="00AE702A"/>
    <w:rsid w:val="00AE7174"/>
    <w:rsid w:val="00AE733B"/>
    <w:rsid w:val="00AE757F"/>
    <w:rsid w:val="00AE7F14"/>
    <w:rsid w:val="00AF0041"/>
    <w:rsid w:val="00AF028C"/>
    <w:rsid w:val="00AF044B"/>
    <w:rsid w:val="00AF06EC"/>
    <w:rsid w:val="00AF0F94"/>
    <w:rsid w:val="00AF1149"/>
    <w:rsid w:val="00AF11AE"/>
    <w:rsid w:val="00AF140C"/>
    <w:rsid w:val="00AF2921"/>
    <w:rsid w:val="00AF2CC1"/>
    <w:rsid w:val="00AF2F5A"/>
    <w:rsid w:val="00AF324F"/>
    <w:rsid w:val="00AF352D"/>
    <w:rsid w:val="00AF3662"/>
    <w:rsid w:val="00AF3D51"/>
    <w:rsid w:val="00AF45D8"/>
    <w:rsid w:val="00AF4789"/>
    <w:rsid w:val="00AF48A2"/>
    <w:rsid w:val="00AF4ABA"/>
    <w:rsid w:val="00AF4F4F"/>
    <w:rsid w:val="00AF5247"/>
    <w:rsid w:val="00AF535F"/>
    <w:rsid w:val="00AF57D4"/>
    <w:rsid w:val="00AF6039"/>
    <w:rsid w:val="00AF623A"/>
    <w:rsid w:val="00AF7E43"/>
    <w:rsid w:val="00B003CE"/>
    <w:rsid w:val="00B00981"/>
    <w:rsid w:val="00B00B4C"/>
    <w:rsid w:val="00B00CEC"/>
    <w:rsid w:val="00B00F26"/>
    <w:rsid w:val="00B01BF2"/>
    <w:rsid w:val="00B01F21"/>
    <w:rsid w:val="00B02066"/>
    <w:rsid w:val="00B0212B"/>
    <w:rsid w:val="00B026A4"/>
    <w:rsid w:val="00B02FA7"/>
    <w:rsid w:val="00B03227"/>
    <w:rsid w:val="00B03249"/>
    <w:rsid w:val="00B03CEB"/>
    <w:rsid w:val="00B03E42"/>
    <w:rsid w:val="00B03F04"/>
    <w:rsid w:val="00B045E1"/>
    <w:rsid w:val="00B047A2"/>
    <w:rsid w:val="00B04FFC"/>
    <w:rsid w:val="00B054C3"/>
    <w:rsid w:val="00B06141"/>
    <w:rsid w:val="00B078FE"/>
    <w:rsid w:val="00B10A18"/>
    <w:rsid w:val="00B11B50"/>
    <w:rsid w:val="00B11EF8"/>
    <w:rsid w:val="00B12491"/>
    <w:rsid w:val="00B12503"/>
    <w:rsid w:val="00B1255D"/>
    <w:rsid w:val="00B13206"/>
    <w:rsid w:val="00B13BF1"/>
    <w:rsid w:val="00B13CEE"/>
    <w:rsid w:val="00B13DA3"/>
    <w:rsid w:val="00B13E9F"/>
    <w:rsid w:val="00B1418F"/>
    <w:rsid w:val="00B141EB"/>
    <w:rsid w:val="00B14640"/>
    <w:rsid w:val="00B14C04"/>
    <w:rsid w:val="00B15389"/>
    <w:rsid w:val="00B157EF"/>
    <w:rsid w:val="00B1588C"/>
    <w:rsid w:val="00B15A23"/>
    <w:rsid w:val="00B15A29"/>
    <w:rsid w:val="00B15A6B"/>
    <w:rsid w:val="00B15C44"/>
    <w:rsid w:val="00B15C7E"/>
    <w:rsid w:val="00B15E44"/>
    <w:rsid w:val="00B161DC"/>
    <w:rsid w:val="00B16244"/>
    <w:rsid w:val="00B16622"/>
    <w:rsid w:val="00B167AD"/>
    <w:rsid w:val="00B17726"/>
    <w:rsid w:val="00B201AA"/>
    <w:rsid w:val="00B2107B"/>
    <w:rsid w:val="00B2135E"/>
    <w:rsid w:val="00B2145A"/>
    <w:rsid w:val="00B215F7"/>
    <w:rsid w:val="00B21D66"/>
    <w:rsid w:val="00B21E37"/>
    <w:rsid w:val="00B21EA0"/>
    <w:rsid w:val="00B2236F"/>
    <w:rsid w:val="00B22745"/>
    <w:rsid w:val="00B22A60"/>
    <w:rsid w:val="00B23292"/>
    <w:rsid w:val="00B23564"/>
    <w:rsid w:val="00B23D47"/>
    <w:rsid w:val="00B2422B"/>
    <w:rsid w:val="00B24503"/>
    <w:rsid w:val="00B24809"/>
    <w:rsid w:val="00B24BCB"/>
    <w:rsid w:val="00B25948"/>
    <w:rsid w:val="00B25B70"/>
    <w:rsid w:val="00B260DF"/>
    <w:rsid w:val="00B263C4"/>
    <w:rsid w:val="00B26CB2"/>
    <w:rsid w:val="00B26DC3"/>
    <w:rsid w:val="00B275E8"/>
    <w:rsid w:val="00B27814"/>
    <w:rsid w:val="00B278A4"/>
    <w:rsid w:val="00B27A80"/>
    <w:rsid w:val="00B3003C"/>
    <w:rsid w:val="00B3040D"/>
    <w:rsid w:val="00B306D2"/>
    <w:rsid w:val="00B30D39"/>
    <w:rsid w:val="00B3112A"/>
    <w:rsid w:val="00B3143A"/>
    <w:rsid w:val="00B31BE5"/>
    <w:rsid w:val="00B31E59"/>
    <w:rsid w:val="00B31F2D"/>
    <w:rsid w:val="00B324B8"/>
    <w:rsid w:val="00B3253A"/>
    <w:rsid w:val="00B32947"/>
    <w:rsid w:val="00B33422"/>
    <w:rsid w:val="00B33463"/>
    <w:rsid w:val="00B33759"/>
    <w:rsid w:val="00B337BA"/>
    <w:rsid w:val="00B33820"/>
    <w:rsid w:val="00B33D77"/>
    <w:rsid w:val="00B33E96"/>
    <w:rsid w:val="00B34298"/>
    <w:rsid w:val="00B34409"/>
    <w:rsid w:val="00B34B5D"/>
    <w:rsid w:val="00B35232"/>
    <w:rsid w:val="00B352A6"/>
    <w:rsid w:val="00B3538C"/>
    <w:rsid w:val="00B356DC"/>
    <w:rsid w:val="00B35D17"/>
    <w:rsid w:val="00B363EF"/>
    <w:rsid w:val="00B36C61"/>
    <w:rsid w:val="00B36E84"/>
    <w:rsid w:val="00B370FC"/>
    <w:rsid w:val="00B37CB3"/>
    <w:rsid w:val="00B37D04"/>
    <w:rsid w:val="00B40018"/>
    <w:rsid w:val="00B4023C"/>
    <w:rsid w:val="00B403B9"/>
    <w:rsid w:val="00B40623"/>
    <w:rsid w:val="00B40A41"/>
    <w:rsid w:val="00B40F2A"/>
    <w:rsid w:val="00B40FC1"/>
    <w:rsid w:val="00B41760"/>
    <w:rsid w:val="00B41B84"/>
    <w:rsid w:val="00B42065"/>
    <w:rsid w:val="00B427E9"/>
    <w:rsid w:val="00B42F4D"/>
    <w:rsid w:val="00B430EA"/>
    <w:rsid w:val="00B43A75"/>
    <w:rsid w:val="00B43DB1"/>
    <w:rsid w:val="00B44071"/>
    <w:rsid w:val="00B4437A"/>
    <w:rsid w:val="00B44681"/>
    <w:rsid w:val="00B448CA"/>
    <w:rsid w:val="00B44B22"/>
    <w:rsid w:val="00B44D8D"/>
    <w:rsid w:val="00B44EF4"/>
    <w:rsid w:val="00B452FD"/>
    <w:rsid w:val="00B45567"/>
    <w:rsid w:val="00B4557D"/>
    <w:rsid w:val="00B458EA"/>
    <w:rsid w:val="00B45B41"/>
    <w:rsid w:val="00B45F7C"/>
    <w:rsid w:val="00B45F93"/>
    <w:rsid w:val="00B464D5"/>
    <w:rsid w:val="00B46E82"/>
    <w:rsid w:val="00B47294"/>
    <w:rsid w:val="00B50686"/>
    <w:rsid w:val="00B51084"/>
    <w:rsid w:val="00B512D6"/>
    <w:rsid w:val="00B51961"/>
    <w:rsid w:val="00B52998"/>
    <w:rsid w:val="00B52F44"/>
    <w:rsid w:val="00B53329"/>
    <w:rsid w:val="00B53945"/>
    <w:rsid w:val="00B53A01"/>
    <w:rsid w:val="00B54060"/>
    <w:rsid w:val="00B54423"/>
    <w:rsid w:val="00B54427"/>
    <w:rsid w:val="00B5448F"/>
    <w:rsid w:val="00B549FA"/>
    <w:rsid w:val="00B54EAA"/>
    <w:rsid w:val="00B54FFC"/>
    <w:rsid w:val="00B5530D"/>
    <w:rsid w:val="00B55384"/>
    <w:rsid w:val="00B55C1D"/>
    <w:rsid w:val="00B56017"/>
    <w:rsid w:val="00B56EF7"/>
    <w:rsid w:val="00B5773E"/>
    <w:rsid w:val="00B57B01"/>
    <w:rsid w:val="00B6056B"/>
    <w:rsid w:val="00B60872"/>
    <w:rsid w:val="00B612ED"/>
    <w:rsid w:val="00B6138A"/>
    <w:rsid w:val="00B6196D"/>
    <w:rsid w:val="00B61B7D"/>
    <w:rsid w:val="00B61D15"/>
    <w:rsid w:val="00B620E3"/>
    <w:rsid w:val="00B6232F"/>
    <w:rsid w:val="00B62442"/>
    <w:rsid w:val="00B636B2"/>
    <w:rsid w:val="00B639C8"/>
    <w:rsid w:val="00B640E9"/>
    <w:rsid w:val="00B643DA"/>
    <w:rsid w:val="00B6458B"/>
    <w:rsid w:val="00B64641"/>
    <w:rsid w:val="00B64A19"/>
    <w:rsid w:val="00B64A46"/>
    <w:rsid w:val="00B64D40"/>
    <w:rsid w:val="00B650E6"/>
    <w:rsid w:val="00B65195"/>
    <w:rsid w:val="00B664B6"/>
    <w:rsid w:val="00B665CA"/>
    <w:rsid w:val="00B665DD"/>
    <w:rsid w:val="00B66DF2"/>
    <w:rsid w:val="00B67104"/>
    <w:rsid w:val="00B67766"/>
    <w:rsid w:val="00B6776B"/>
    <w:rsid w:val="00B67B83"/>
    <w:rsid w:val="00B67CDE"/>
    <w:rsid w:val="00B67DD6"/>
    <w:rsid w:val="00B70348"/>
    <w:rsid w:val="00B70988"/>
    <w:rsid w:val="00B709B0"/>
    <w:rsid w:val="00B709F5"/>
    <w:rsid w:val="00B70DB1"/>
    <w:rsid w:val="00B71099"/>
    <w:rsid w:val="00B713BA"/>
    <w:rsid w:val="00B71542"/>
    <w:rsid w:val="00B71DB2"/>
    <w:rsid w:val="00B72285"/>
    <w:rsid w:val="00B72F0C"/>
    <w:rsid w:val="00B735B0"/>
    <w:rsid w:val="00B7398D"/>
    <w:rsid w:val="00B739CB"/>
    <w:rsid w:val="00B7416E"/>
    <w:rsid w:val="00B74180"/>
    <w:rsid w:val="00B74467"/>
    <w:rsid w:val="00B74B9C"/>
    <w:rsid w:val="00B75E7F"/>
    <w:rsid w:val="00B75F10"/>
    <w:rsid w:val="00B76040"/>
    <w:rsid w:val="00B7630D"/>
    <w:rsid w:val="00B77776"/>
    <w:rsid w:val="00B77865"/>
    <w:rsid w:val="00B77B2D"/>
    <w:rsid w:val="00B80082"/>
    <w:rsid w:val="00B80848"/>
    <w:rsid w:val="00B80CC1"/>
    <w:rsid w:val="00B80DB8"/>
    <w:rsid w:val="00B8138B"/>
    <w:rsid w:val="00B813DD"/>
    <w:rsid w:val="00B81C63"/>
    <w:rsid w:val="00B82500"/>
    <w:rsid w:val="00B82DB0"/>
    <w:rsid w:val="00B82E51"/>
    <w:rsid w:val="00B84056"/>
    <w:rsid w:val="00B84310"/>
    <w:rsid w:val="00B845A0"/>
    <w:rsid w:val="00B84601"/>
    <w:rsid w:val="00B8494B"/>
    <w:rsid w:val="00B84E2D"/>
    <w:rsid w:val="00B850C4"/>
    <w:rsid w:val="00B8516C"/>
    <w:rsid w:val="00B85251"/>
    <w:rsid w:val="00B8598E"/>
    <w:rsid w:val="00B85CFC"/>
    <w:rsid w:val="00B85D67"/>
    <w:rsid w:val="00B85D8F"/>
    <w:rsid w:val="00B8616A"/>
    <w:rsid w:val="00B8656A"/>
    <w:rsid w:val="00B8663A"/>
    <w:rsid w:val="00B86BEE"/>
    <w:rsid w:val="00B86C04"/>
    <w:rsid w:val="00B8718F"/>
    <w:rsid w:val="00B87257"/>
    <w:rsid w:val="00B8738C"/>
    <w:rsid w:val="00B87675"/>
    <w:rsid w:val="00B8785D"/>
    <w:rsid w:val="00B87907"/>
    <w:rsid w:val="00B87D35"/>
    <w:rsid w:val="00B901DF"/>
    <w:rsid w:val="00B9025A"/>
    <w:rsid w:val="00B909E7"/>
    <w:rsid w:val="00B90ECF"/>
    <w:rsid w:val="00B91107"/>
    <w:rsid w:val="00B91AEC"/>
    <w:rsid w:val="00B91F07"/>
    <w:rsid w:val="00B9210C"/>
    <w:rsid w:val="00B9262F"/>
    <w:rsid w:val="00B92671"/>
    <w:rsid w:val="00B937B8"/>
    <w:rsid w:val="00B93B63"/>
    <w:rsid w:val="00B94102"/>
    <w:rsid w:val="00B9425F"/>
    <w:rsid w:val="00B942E2"/>
    <w:rsid w:val="00B9478D"/>
    <w:rsid w:val="00B94D51"/>
    <w:rsid w:val="00B950D0"/>
    <w:rsid w:val="00B956DA"/>
    <w:rsid w:val="00B959D7"/>
    <w:rsid w:val="00B95BD8"/>
    <w:rsid w:val="00B96475"/>
    <w:rsid w:val="00B9674C"/>
    <w:rsid w:val="00B96960"/>
    <w:rsid w:val="00B96D58"/>
    <w:rsid w:val="00B96F01"/>
    <w:rsid w:val="00B97377"/>
    <w:rsid w:val="00B97387"/>
    <w:rsid w:val="00B973DA"/>
    <w:rsid w:val="00B9762F"/>
    <w:rsid w:val="00B9783C"/>
    <w:rsid w:val="00BA0CA6"/>
    <w:rsid w:val="00BA1068"/>
    <w:rsid w:val="00BA1291"/>
    <w:rsid w:val="00BA12B8"/>
    <w:rsid w:val="00BA1A34"/>
    <w:rsid w:val="00BA1A61"/>
    <w:rsid w:val="00BA28A8"/>
    <w:rsid w:val="00BA291E"/>
    <w:rsid w:val="00BA2B7D"/>
    <w:rsid w:val="00BA2F54"/>
    <w:rsid w:val="00BA30DD"/>
    <w:rsid w:val="00BA3714"/>
    <w:rsid w:val="00BA3880"/>
    <w:rsid w:val="00BA3E99"/>
    <w:rsid w:val="00BA4180"/>
    <w:rsid w:val="00BA426E"/>
    <w:rsid w:val="00BA4591"/>
    <w:rsid w:val="00BA4ACD"/>
    <w:rsid w:val="00BA4B02"/>
    <w:rsid w:val="00BA4DA5"/>
    <w:rsid w:val="00BA4DAF"/>
    <w:rsid w:val="00BA4FA8"/>
    <w:rsid w:val="00BA50D5"/>
    <w:rsid w:val="00BA513A"/>
    <w:rsid w:val="00BA57CD"/>
    <w:rsid w:val="00BA5B6F"/>
    <w:rsid w:val="00BA6040"/>
    <w:rsid w:val="00BA64B6"/>
    <w:rsid w:val="00BA662F"/>
    <w:rsid w:val="00BA7142"/>
    <w:rsid w:val="00BA71B4"/>
    <w:rsid w:val="00BA7546"/>
    <w:rsid w:val="00BA759F"/>
    <w:rsid w:val="00BA79BA"/>
    <w:rsid w:val="00BB00F5"/>
    <w:rsid w:val="00BB027F"/>
    <w:rsid w:val="00BB040F"/>
    <w:rsid w:val="00BB0517"/>
    <w:rsid w:val="00BB1A42"/>
    <w:rsid w:val="00BB30F3"/>
    <w:rsid w:val="00BB33FF"/>
    <w:rsid w:val="00BB3682"/>
    <w:rsid w:val="00BB3B77"/>
    <w:rsid w:val="00BB3C48"/>
    <w:rsid w:val="00BB3EDD"/>
    <w:rsid w:val="00BB4027"/>
    <w:rsid w:val="00BB402C"/>
    <w:rsid w:val="00BB44AE"/>
    <w:rsid w:val="00BB484D"/>
    <w:rsid w:val="00BB4A73"/>
    <w:rsid w:val="00BB4B12"/>
    <w:rsid w:val="00BB528B"/>
    <w:rsid w:val="00BB5378"/>
    <w:rsid w:val="00BB5E3F"/>
    <w:rsid w:val="00BB5E8F"/>
    <w:rsid w:val="00BB756B"/>
    <w:rsid w:val="00BB7949"/>
    <w:rsid w:val="00BB7952"/>
    <w:rsid w:val="00BC0AD1"/>
    <w:rsid w:val="00BC0C50"/>
    <w:rsid w:val="00BC0E0E"/>
    <w:rsid w:val="00BC1A4B"/>
    <w:rsid w:val="00BC1BBF"/>
    <w:rsid w:val="00BC1EF9"/>
    <w:rsid w:val="00BC1F41"/>
    <w:rsid w:val="00BC21A7"/>
    <w:rsid w:val="00BC27E4"/>
    <w:rsid w:val="00BC2BB7"/>
    <w:rsid w:val="00BC2C49"/>
    <w:rsid w:val="00BC2DC6"/>
    <w:rsid w:val="00BC2F55"/>
    <w:rsid w:val="00BC3347"/>
    <w:rsid w:val="00BC37AB"/>
    <w:rsid w:val="00BC3F39"/>
    <w:rsid w:val="00BC4F3D"/>
    <w:rsid w:val="00BC55B4"/>
    <w:rsid w:val="00BC56C5"/>
    <w:rsid w:val="00BC5CD2"/>
    <w:rsid w:val="00BC6630"/>
    <w:rsid w:val="00BC6789"/>
    <w:rsid w:val="00BC70A9"/>
    <w:rsid w:val="00BC78B8"/>
    <w:rsid w:val="00BC7AED"/>
    <w:rsid w:val="00BC7E58"/>
    <w:rsid w:val="00BC7F2A"/>
    <w:rsid w:val="00BC7FB8"/>
    <w:rsid w:val="00BD0324"/>
    <w:rsid w:val="00BD0947"/>
    <w:rsid w:val="00BD1308"/>
    <w:rsid w:val="00BD1871"/>
    <w:rsid w:val="00BD199F"/>
    <w:rsid w:val="00BD1A5B"/>
    <w:rsid w:val="00BD1B7B"/>
    <w:rsid w:val="00BD2874"/>
    <w:rsid w:val="00BD2C49"/>
    <w:rsid w:val="00BD3618"/>
    <w:rsid w:val="00BD37BA"/>
    <w:rsid w:val="00BD3A2B"/>
    <w:rsid w:val="00BD3BC8"/>
    <w:rsid w:val="00BD3BE0"/>
    <w:rsid w:val="00BD3F25"/>
    <w:rsid w:val="00BD3FEF"/>
    <w:rsid w:val="00BD5058"/>
    <w:rsid w:val="00BD55DF"/>
    <w:rsid w:val="00BD6142"/>
    <w:rsid w:val="00BD6210"/>
    <w:rsid w:val="00BD710B"/>
    <w:rsid w:val="00BD7137"/>
    <w:rsid w:val="00BD7183"/>
    <w:rsid w:val="00BD72F7"/>
    <w:rsid w:val="00BD73DD"/>
    <w:rsid w:val="00BD7520"/>
    <w:rsid w:val="00BD794C"/>
    <w:rsid w:val="00BD7D33"/>
    <w:rsid w:val="00BE01D1"/>
    <w:rsid w:val="00BE0511"/>
    <w:rsid w:val="00BE09D7"/>
    <w:rsid w:val="00BE1335"/>
    <w:rsid w:val="00BE16BB"/>
    <w:rsid w:val="00BE1868"/>
    <w:rsid w:val="00BE1C96"/>
    <w:rsid w:val="00BE2172"/>
    <w:rsid w:val="00BE2416"/>
    <w:rsid w:val="00BE27D5"/>
    <w:rsid w:val="00BE2CFD"/>
    <w:rsid w:val="00BE2D14"/>
    <w:rsid w:val="00BE35CC"/>
    <w:rsid w:val="00BE37EE"/>
    <w:rsid w:val="00BE3818"/>
    <w:rsid w:val="00BE3909"/>
    <w:rsid w:val="00BE3A2B"/>
    <w:rsid w:val="00BE480A"/>
    <w:rsid w:val="00BE4DE4"/>
    <w:rsid w:val="00BE50BF"/>
    <w:rsid w:val="00BE5818"/>
    <w:rsid w:val="00BE5823"/>
    <w:rsid w:val="00BE5A04"/>
    <w:rsid w:val="00BE5AB4"/>
    <w:rsid w:val="00BE5F5B"/>
    <w:rsid w:val="00BE61A9"/>
    <w:rsid w:val="00BE6366"/>
    <w:rsid w:val="00BE65E9"/>
    <w:rsid w:val="00BE709B"/>
    <w:rsid w:val="00BE720B"/>
    <w:rsid w:val="00BE7A21"/>
    <w:rsid w:val="00BE7E12"/>
    <w:rsid w:val="00BF0906"/>
    <w:rsid w:val="00BF0AEB"/>
    <w:rsid w:val="00BF1239"/>
    <w:rsid w:val="00BF16EC"/>
    <w:rsid w:val="00BF1BEC"/>
    <w:rsid w:val="00BF24F9"/>
    <w:rsid w:val="00BF2BDC"/>
    <w:rsid w:val="00BF2FB1"/>
    <w:rsid w:val="00BF469B"/>
    <w:rsid w:val="00BF4858"/>
    <w:rsid w:val="00BF50CA"/>
    <w:rsid w:val="00BF5645"/>
    <w:rsid w:val="00BF596D"/>
    <w:rsid w:val="00BF5ABB"/>
    <w:rsid w:val="00BF5E18"/>
    <w:rsid w:val="00BF60AD"/>
    <w:rsid w:val="00BF6216"/>
    <w:rsid w:val="00BF65F5"/>
    <w:rsid w:val="00BF6754"/>
    <w:rsid w:val="00BF680D"/>
    <w:rsid w:val="00BF6B8B"/>
    <w:rsid w:val="00BF72BA"/>
    <w:rsid w:val="00BF7B24"/>
    <w:rsid w:val="00BF7E6A"/>
    <w:rsid w:val="00BF7EE3"/>
    <w:rsid w:val="00BF7FF6"/>
    <w:rsid w:val="00C001F1"/>
    <w:rsid w:val="00C006C0"/>
    <w:rsid w:val="00C00AB6"/>
    <w:rsid w:val="00C01185"/>
    <w:rsid w:val="00C01264"/>
    <w:rsid w:val="00C0184D"/>
    <w:rsid w:val="00C01F0F"/>
    <w:rsid w:val="00C030AF"/>
    <w:rsid w:val="00C03D3D"/>
    <w:rsid w:val="00C04117"/>
    <w:rsid w:val="00C04AC0"/>
    <w:rsid w:val="00C04C3D"/>
    <w:rsid w:val="00C04DF3"/>
    <w:rsid w:val="00C04E00"/>
    <w:rsid w:val="00C04F6F"/>
    <w:rsid w:val="00C04FED"/>
    <w:rsid w:val="00C053AE"/>
    <w:rsid w:val="00C05629"/>
    <w:rsid w:val="00C05960"/>
    <w:rsid w:val="00C059A4"/>
    <w:rsid w:val="00C05ABC"/>
    <w:rsid w:val="00C05CD7"/>
    <w:rsid w:val="00C0643A"/>
    <w:rsid w:val="00C064E9"/>
    <w:rsid w:val="00C069DB"/>
    <w:rsid w:val="00C069EA"/>
    <w:rsid w:val="00C06D28"/>
    <w:rsid w:val="00C072D7"/>
    <w:rsid w:val="00C07634"/>
    <w:rsid w:val="00C076F8"/>
    <w:rsid w:val="00C0774D"/>
    <w:rsid w:val="00C1000D"/>
    <w:rsid w:val="00C1020D"/>
    <w:rsid w:val="00C1089F"/>
    <w:rsid w:val="00C10E97"/>
    <w:rsid w:val="00C115BC"/>
    <w:rsid w:val="00C11654"/>
    <w:rsid w:val="00C11834"/>
    <w:rsid w:val="00C11861"/>
    <w:rsid w:val="00C12A8A"/>
    <w:rsid w:val="00C12BE4"/>
    <w:rsid w:val="00C12F94"/>
    <w:rsid w:val="00C13006"/>
    <w:rsid w:val="00C139ED"/>
    <w:rsid w:val="00C13AD7"/>
    <w:rsid w:val="00C13B3E"/>
    <w:rsid w:val="00C13C6D"/>
    <w:rsid w:val="00C13CFE"/>
    <w:rsid w:val="00C13F8E"/>
    <w:rsid w:val="00C1415E"/>
    <w:rsid w:val="00C1460F"/>
    <w:rsid w:val="00C14B01"/>
    <w:rsid w:val="00C14CF8"/>
    <w:rsid w:val="00C14F92"/>
    <w:rsid w:val="00C151B2"/>
    <w:rsid w:val="00C151BC"/>
    <w:rsid w:val="00C151DB"/>
    <w:rsid w:val="00C16296"/>
    <w:rsid w:val="00C16CAD"/>
    <w:rsid w:val="00C17016"/>
    <w:rsid w:val="00C20289"/>
    <w:rsid w:val="00C20840"/>
    <w:rsid w:val="00C209A6"/>
    <w:rsid w:val="00C20DB2"/>
    <w:rsid w:val="00C20F15"/>
    <w:rsid w:val="00C213AF"/>
    <w:rsid w:val="00C2153C"/>
    <w:rsid w:val="00C215D8"/>
    <w:rsid w:val="00C21600"/>
    <w:rsid w:val="00C21959"/>
    <w:rsid w:val="00C21DD1"/>
    <w:rsid w:val="00C220AE"/>
    <w:rsid w:val="00C2262E"/>
    <w:rsid w:val="00C22883"/>
    <w:rsid w:val="00C22BCA"/>
    <w:rsid w:val="00C22EB8"/>
    <w:rsid w:val="00C2300C"/>
    <w:rsid w:val="00C23049"/>
    <w:rsid w:val="00C23B98"/>
    <w:rsid w:val="00C23D66"/>
    <w:rsid w:val="00C248E7"/>
    <w:rsid w:val="00C24ACE"/>
    <w:rsid w:val="00C24FB1"/>
    <w:rsid w:val="00C24FC9"/>
    <w:rsid w:val="00C25B51"/>
    <w:rsid w:val="00C26209"/>
    <w:rsid w:val="00C26289"/>
    <w:rsid w:val="00C26C3E"/>
    <w:rsid w:val="00C2739D"/>
    <w:rsid w:val="00C2757B"/>
    <w:rsid w:val="00C2775D"/>
    <w:rsid w:val="00C27801"/>
    <w:rsid w:val="00C300BD"/>
    <w:rsid w:val="00C309CD"/>
    <w:rsid w:val="00C31611"/>
    <w:rsid w:val="00C317B1"/>
    <w:rsid w:val="00C31DBF"/>
    <w:rsid w:val="00C31E59"/>
    <w:rsid w:val="00C31F28"/>
    <w:rsid w:val="00C32B8A"/>
    <w:rsid w:val="00C32BD3"/>
    <w:rsid w:val="00C32E63"/>
    <w:rsid w:val="00C335A8"/>
    <w:rsid w:val="00C336BA"/>
    <w:rsid w:val="00C342C3"/>
    <w:rsid w:val="00C34D5F"/>
    <w:rsid w:val="00C34EF7"/>
    <w:rsid w:val="00C35578"/>
    <w:rsid w:val="00C36463"/>
    <w:rsid w:val="00C3665A"/>
    <w:rsid w:val="00C37391"/>
    <w:rsid w:val="00C37D7F"/>
    <w:rsid w:val="00C400D8"/>
    <w:rsid w:val="00C40753"/>
    <w:rsid w:val="00C40E05"/>
    <w:rsid w:val="00C40F00"/>
    <w:rsid w:val="00C41872"/>
    <w:rsid w:val="00C42575"/>
    <w:rsid w:val="00C426E4"/>
    <w:rsid w:val="00C42854"/>
    <w:rsid w:val="00C429DC"/>
    <w:rsid w:val="00C43A20"/>
    <w:rsid w:val="00C43F29"/>
    <w:rsid w:val="00C4471D"/>
    <w:rsid w:val="00C44778"/>
    <w:rsid w:val="00C458A9"/>
    <w:rsid w:val="00C4598D"/>
    <w:rsid w:val="00C459FF"/>
    <w:rsid w:val="00C4682F"/>
    <w:rsid w:val="00C469A2"/>
    <w:rsid w:val="00C47235"/>
    <w:rsid w:val="00C477F6"/>
    <w:rsid w:val="00C47B71"/>
    <w:rsid w:val="00C47DEE"/>
    <w:rsid w:val="00C501D3"/>
    <w:rsid w:val="00C5080D"/>
    <w:rsid w:val="00C50FFD"/>
    <w:rsid w:val="00C51BA0"/>
    <w:rsid w:val="00C5227D"/>
    <w:rsid w:val="00C52830"/>
    <w:rsid w:val="00C52F04"/>
    <w:rsid w:val="00C53108"/>
    <w:rsid w:val="00C53272"/>
    <w:rsid w:val="00C53287"/>
    <w:rsid w:val="00C53E3E"/>
    <w:rsid w:val="00C53F10"/>
    <w:rsid w:val="00C54378"/>
    <w:rsid w:val="00C54634"/>
    <w:rsid w:val="00C5499F"/>
    <w:rsid w:val="00C56473"/>
    <w:rsid w:val="00C57540"/>
    <w:rsid w:val="00C57FB5"/>
    <w:rsid w:val="00C6099F"/>
    <w:rsid w:val="00C6119F"/>
    <w:rsid w:val="00C6140D"/>
    <w:rsid w:val="00C615F2"/>
    <w:rsid w:val="00C61620"/>
    <w:rsid w:val="00C61962"/>
    <w:rsid w:val="00C621FF"/>
    <w:rsid w:val="00C6228B"/>
    <w:rsid w:val="00C622C9"/>
    <w:rsid w:val="00C628F7"/>
    <w:rsid w:val="00C62A31"/>
    <w:rsid w:val="00C62CFE"/>
    <w:rsid w:val="00C62D37"/>
    <w:rsid w:val="00C62E5C"/>
    <w:rsid w:val="00C632D7"/>
    <w:rsid w:val="00C63A68"/>
    <w:rsid w:val="00C63BD6"/>
    <w:rsid w:val="00C647AE"/>
    <w:rsid w:val="00C64885"/>
    <w:rsid w:val="00C649C7"/>
    <w:rsid w:val="00C64BBC"/>
    <w:rsid w:val="00C65219"/>
    <w:rsid w:val="00C65414"/>
    <w:rsid w:val="00C6544C"/>
    <w:rsid w:val="00C655C0"/>
    <w:rsid w:val="00C65AA3"/>
    <w:rsid w:val="00C65E73"/>
    <w:rsid w:val="00C65FC7"/>
    <w:rsid w:val="00C66265"/>
    <w:rsid w:val="00C66664"/>
    <w:rsid w:val="00C66844"/>
    <w:rsid w:val="00C66A72"/>
    <w:rsid w:val="00C66B6D"/>
    <w:rsid w:val="00C66ED8"/>
    <w:rsid w:val="00C6756D"/>
    <w:rsid w:val="00C6774E"/>
    <w:rsid w:val="00C7109B"/>
    <w:rsid w:val="00C71273"/>
    <w:rsid w:val="00C71AE7"/>
    <w:rsid w:val="00C71F89"/>
    <w:rsid w:val="00C729F6"/>
    <w:rsid w:val="00C72C26"/>
    <w:rsid w:val="00C73010"/>
    <w:rsid w:val="00C73425"/>
    <w:rsid w:val="00C73EA0"/>
    <w:rsid w:val="00C74212"/>
    <w:rsid w:val="00C74A84"/>
    <w:rsid w:val="00C74EEE"/>
    <w:rsid w:val="00C751BE"/>
    <w:rsid w:val="00C753C1"/>
    <w:rsid w:val="00C75462"/>
    <w:rsid w:val="00C756E0"/>
    <w:rsid w:val="00C7584D"/>
    <w:rsid w:val="00C75911"/>
    <w:rsid w:val="00C75E44"/>
    <w:rsid w:val="00C75F4C"/>
    <w:rsid w:val="00C76366"/>
    <w:rsid w:val="00C76456"/>
    <w:rsid w:val="00C765A3"/>
    <w:rsid w:val="00C77219"/>
    <w:rsid w:val="00C7762A"/>
    <w:rsid w:val="00C77D89"/>
    <w:rsid w:val="00C80E16"/>
    <w:rsid w:val="00C81BF7"/>
    <w:rsid w:val="00C82238"/>
    <w:rsid w:val="00C8236B"/>
    <w:rsid w:val="00C8256B"/>
    <w:rsid w:val="00C8291F"/>
    <w:rsid w:val="00C82D47"/>
    <w:rsid w:val="00C832CB"/>
    <w:rsid w:val="00C8352D"/>
    <w:rsid w:val="00C83676"/>
    <w:rsid w:val="00C83B06"/>
    <w:rsid w:val="00C84133"/>
    <w:rsid w:val="00C84145"/>
    <w:rsid w:val="00C85596"/>
    <w:rsid w:val="00C856BD"/>
    <w:rsid w:val="00C856E5"/>
    <w:rsid w:val="00C857D4"/>
    <w:rsid w:val="00C8581D"/>
    <w:rsid w:val="00C8624F"/>
    <w:rsid w:val="00C865CF"/>
    <w:rsid w:val="00C86674"/>
    <w:rsid w:val="00C86A55"/>
    <w:rsid w:val="00C86A9C"/>
    <w:rsid w:val="00C86B48"/>
    <w:rsid w:val="00C86E54"/>
    <w:rsid w:val="00C86F28"/>
    <w:rsid w:val="00C86F2C"/>
    <w:rsid w:val="00C87341"/>
    <w:rsid w:val="00C87403"/>
    <w:rsid w:val="00C87E49"/>
    <w:rsid w:val="00C90D34"/>
    <w:rsid w:val="00C91154"/>
    <w:rsid w:val="00C916E1"/>
    <w:rsid w:val="00C91B43"/>
    <w:rsid w:val="00C9247C"/>
    <w:rsid w:val="00C92895"/>
    <w:rsid w:val="00C928AB"/>
    <w:rsid w:val="00C92B50"/>
    <w:rsid w:val="00C92D2A"/>
    <w:rsid w:val="00C93231"/>
    <w:rsid w:val="00C933C8"/>
    <w:rsid w:val="00C93EA4"/>
    <w:rsid w:val="00C94DA7"/>
    <w:rsid w:val="00C94DAF"/>
    <w:rsid w:val="00C94DC1"/>
    <w:rsid w:val="00C94E3C"/>
    <w:rsid w:val="00C95129"/>
    <w:rsid w:val="00C95188"/>
    <w:rsid w:val="00C956BB"/>
    <w:rsid w:val="00C95D8E"/>
    <w:rsid w:val="00C9603D"/>
    <w:rsid w:val="00C96063"/>
    <w:rsid w:val="00C96610"/>
    <w:rsid w:val="00C96827"/>
    <w:rsid w:val="00C96CA6"/>
    <w:rsid w:val="00C970BE"/>
    <w:rsid w:val="00C970E1"/>
    <w:rsid w:val="00C97846"/>
    <w:rsid w:val="00C97AD3"/>
    <w:rsid w:val="00C97B44"/>
    <w:rsid w:val="00CA01F4"/>
    <w:rsid w:val="00CA0531"/>
    <w:rsid w:val="00CA069E"/>
    <w:rsid w:val="00CA106A"/>
    <w:rsid w:val="00CA128A"/>
    <w:rsid w:val="00CA1953"/>
    <w:rsid w:val="00CA1E70"/>
    <w:rsid w:val="00CA1E92"/>
    <w:rsid w:val="00CA21C1"/>
    <w:rsid w:val="00CA263B"/>
    <w:rsid w:val="00CA3027"/>
    <w:rsid w:val="00CA33A1"/>
    <w:rsid w:val="00CA363C"/>
    <w:rsid w:val="00CA4147"/>
    <w:rsid w:val="00CA475D"/>
    <w:rsid w:val="00CA4A58"/>
    <w:rsid w:val="00CA4E85"/>
    <w:rsid w:val="00CA4EDE"/>
    <w:rsid w:val="00CA53C0"/>
    <w:rsid w:val="00CA54C3"/>
    <w:rsid w:val="00CA562D"/>
    <w:rsid w:val="00CA5E06"/>
    <w:rsid w:val="00CA6404"/>
    <w:rsid w:val="00CA6B6B"/>
    <w:rsid w:val="00CA6BAA"/>
    <w:rsid w:val="00CA749E"/>
    <w:rsid w:val="00CA76FF"/>
    <w:rsid w:val="00CB022C"/>
    <w:rsid w:val="00CB0E54"/>
    <w:rsid w:val="00CB10D1"/>
    <w:rsid w:val="00CB139C"/>
    <w:rsid w:val="00CB14CB"/>
    <w:rsid w:val="00CB181F"/>
    <w:rsid w:val="00CB1A21"/>
    <w:rsid w:val="00CB1BC2"/>
    <w:rsid w:val="00CB20F7"/>
    <w:rsid w:val="00CB28CE"/>
    <w:rsid w:val="00CB2CD0"/>
    <w:rsid w:val="00CB3650"/>
    <w:rsid w:val="00CB3888"/>
    <w:rsid w:val="00CB3BBF"/>
    <w:rsid w:val="00CB4981"/>
    <w:rsid w:val="00CB4BE9"/>
    <w:rsid w:val="00CB545E"/>
    <w:rsid w:val="00CB55B7"/>
    <w:rsid w:val="00CB58A5"/>
    <w:rsid w:val="00CB5990"/>
    <w:rsid w:val="00CB5D30"/>
    <w:rsid w:val="00CB610E"/>
    <w:rsid w:val="00CB613A"/>
    <w:rsid w:val="00CB6247"/>
    <w:rsid w:val="00CB6309"/>
    <w:rsid w:val="00CB6925"/>
    <w:rsid w:val="00CB6982"/>
    <w:rsid w:val="00CB6BD1"/>
    <w:rsid w:val="00CB6E09"/>
    <w:rsid w:val="00CB705A"/>
    <w:rsid w:val="00CB7AC2"/>
    <w:rsid w:val="00CC1188"/>
    <w:rsid w:val="00CC11F2"/>
    <w:rsid w:val="00CC1290"/>
    <w:rsid w:val="00CC15F8"/>
    <w:rsid w:val="00CC1666"/>
    <w:rsid w:val="00CC1745"/>
    <w:rsid w:val="00CC2C35"/>
    <w:rsid w:val="00CC2F6F"/>
    <w:rsid w:val="00CC31D9"/>
    <w:rsid w:val="00CC3273"/>
    <w:rsid w:val="00CC3374"/>
    <w:rsid w:val="00CC396E"/>
    <w:rsid w:val="00CC3BCA"/>
    <w:rsid w:val="00CC46DF"/>
    <w:rsid w:val="00CC4CCE"/>
    <w:rsid w:val="00CC4FB1"/>
    <w:rsid w:val="00CC54D3"/>
    <w:rsid w:val="00CC5AAB"/>
    <w:rsid w:val="00CC66E7"/>
    <w:rsid w:val="00CC719B"/>
    <w:rsid w:val="00CC76BC"/>
    <w:rsid w:val="00CC7A7C"/>
    <w:rsid w:val="00CC7C7E"/>
    <w:rsid w:val="00CC7CC6"/>
    <w:rsid w:val="00CD04AE"/>
    <w:rsid w:val="00CD08E6"/>
    <w:rsid w:val="00CD0A06"/>
    <w:rsid w:val="00CD0FB6"/>
    <w:rsid w:val="00CD10CF"/>
    <w:rsid w:val="00CD11AE"/>
    <w:rsid w:val="00CD1436"/>
    <w:rsid w:val="00CD1523"/>
    <w:rsid w:val="00CD2571"/>
    <w:rsid w:val="00CD2F3F"/>
    <w:rsid w:val="00CD35E6"/>
    <w:rsid w:val="00CD3A27"/>
    <w:rsid w:val="00CD3FE7"/>
    <w:rsid w:val="00CD4482"/>
    <w:rsid w:val="00CD4942"/>
    <w:rsid w:val="00CD4A17"/>
    <w:rsid w:val="00CD59B3"/>
    <w:rsid w:val="00CD5B3A"/>
    <w:rsid w:val="00CD6054"/>
    <w:rsid w:val="00CD61D7"/>
    <w:rsid w:val="00CD6832"/>
    <w:rsid w:val="00CD6B95"/>
    <w:rsid w:val="00CD6F59"/>
    <w:rsid w:val="00CD75B1"/>
    <w:rsid w:val="00CD76C1"/>
    <w:rsid w:val="00CD7C28"/>
    <w:rsid w:val="00CE007E"/>
    <w:rsid w:val="00CE0401"/>
    <w:rsid w:val="00CE0591"/>
    <w:rsid w:val="00CE1714"/>
    <w:rsid w:val="00CE196E"/>
    <w:rsid w:val="00CE1A83"/>
    <w:rsid w:val="00CE22B7"/>
    <w:rsid w:val="00CE299B"/>
    <w:rsid w:val="00CE2E23"/>
    <w:rsid w:val="00CE2EE6"/>
    <w:rsid w:val="00CE334D"/>
    <w:rsid w:val="00CE34DF"/>
    <w:rsid w:val="00CE35A6"/>
    <w:rsid w:val="00CE39A8"/>
    <w:rsid w:val="00CE3E36"/>
    <w:rsid w:val="00CE454E"/>
    <w:rsid w:val="00CE49BB"/>
    <w:rsid w:val="00CE5159"/>
    <w:rsid w:val="00CE5D56"/>
    <w:rsid w:val="00CE604C"/>
    <w:rsid w:val="00CE62F4"/>
    <w:rsid w:val="00CE63EC"/>
    <w:rsid w:val="00CE694D"/>
    <w:rsid w:val="00CE6A7F"/>
    <w:rsid w:val="00CE6C64"/>
    <w:rsid w:val="00CE6C72"/>
    <w:rsid w:val="00CE6F99"/>
    <w:rsid w:val="00CE7AD5"/>
    <w:rsid w:val="00CE7E08"/>
    <w:rsid w:val="00CE7F74"/>
    <w:rsid w:val="00CE7F80"/>
    <w:rsid w:val="00CF0076"/>
    <w:rsid w:val="00CF03EE"/>
    <w:rsid w:val="00CF04FC"/>
    <w:rsid w:val="00CF0604"/>
    <w:rsid w:val="00CF175C"/>
    <w:rsid w:val="00CF20DF"/>
    <w:rsid w:val="00CF2D47"/>
    <w:rsid w:val="00CF3666"/>
    <w:rsid w:val="00CF36B0"/>
    <w:rsid w:val="00CF4018"/>
    <w:rsid w:val="00CF431F"/>
    <w:rsid w:val="00CF495D"/>
    <w:rsid w:val="00CF4C24"/>
    <w:rsid w:val="00CF5268"/>
    <w:rsid w:val="00CF5421"/>
    <w:rsid w:val="00CF575F"/>
    <w:rsid w:val="00CF677A"/>
    <w:rsid w:val="00CF6CF2"/>
    <w:rsid w:val="00CF7A50"/>
    <w:rsid w:val="00CF7FD9"/>
    <w:rsid w:val="00D00968"/>
    <w:rsid w:val="00D009B0"/>
    <w:rsid w:val="00D00C01"/>
    <w:rsid w:val="00D010B1"/>
    <w:rsid w:val="00D013CF"/>
    <w:rsid w:val="00D01C44"/>
    <w:rsid w:val="00D01E00"/>
    <w:rsid w:val="00D021B7"/>
    <w:rsid w:val="00D02523"/>
    <w:rsid w:val="00D02A96"/>
    <w:rsid w:val="00D02B47"/>
    <w:rsid w:val="00D0319A"/>
    <w:rsid w:val="00D032FF"/>
    <w:rsid w:val="00D037AF"/>
    <w:rsid w:val="00D03ACA"/>
    <w:rsid w:val="00D04472"/>
    <w:rsid w:val="00D04A57"/>
    <w:rsid w:val="00D0518D"/>
    <w:rsid w:val="00D058D9"/>
    <w:rsid w:val="00D05C4D"/>
    <w:rsid w:val="00D05F1D"/>
    <w:rsid w:val="00D06130"/>
    <w:rsid w:val="00D062C1"/>
    <w:rsid w:val="00D063BC"/>
    <w:rsid w:val="00D0691D"/>
    <w:rsid w:val="00D06F6C"/>
    <w:rsid w:val="00D074CC"/>
    <w:rsid w:val="00D07D53"/>
    <w:rsid w:val="00D10076"/>
    <w:rsid w:val="00D103AF"/>
    <w:rsid w:val="00D105AA"/>
    <w:rsid w:val="00D1060B"/>
    <w:rsid w:val="00D10DF6"/>
    <w:rsid w:val="00D11410"/>
    <w:rsid w:val="00D11D5E"/>
    <w:rsid w:val="00D11F7F"/>
    <w:rsid w:val="00D11FE4"/>
    <w:rsid w:val="00D129E2"/>
    <w:rsid w:val="00D12A61"/>
    <w:rsid w:val="00D12F6D"/>
    <w:rsid w:val="00D132C9"/>
    <w:rsid w:val="00D1331C"/>
    <w:rsid w:val="00D13DCB"/>
    <w:rsid w:val="00D14509"/>
    <w:rsid w:val="00D14B67"/>
    <w:rsid w:val="00D151B7"/>
    <w:rsid w:val="00D154B6"/>
    <w:rsid w:val="00D1562A"/>
    <w:rsid w:val="00D15FB8"/>
    <w:rsid w:val="00D15FDA"/>
    <w:rsid w:val="00D162E6"/>
    <w:rsid w:val="00D16D7D"/>
    <w:rsid w:val="00D16E36"/>
    <w:rsid w:val="00D16EF6"/>
    <w:rsid w:val="00D1716E"/>
    <w:rsid w:val="00D1724A"/>
    <w:rsid w:val="00D173DA"/>
    <w:rsid w:val="00D17A63"/>
    <w:rsid w:val="00D17D32"/>
    <w:rsid w:val="00D17E81"/>
    <w:rsid w:val="00D202CE"/>
    <w:rsid w:val="00D2235A"/>
    <w:rsid w:val="00D22429"/>
    <w:rsid w:val="00D22671"/>
    <w:rsid w:val="00D229D5"/>
    <w:rsid w:val="00D233A4"/>
    <w:rsid w:val="00D23654"/>
    <w:rsid w:val="00D237E8"/>
    <w:rsid w:val="00D23E50"/>
    <w:rsid w:val="00D2422B"/>
    <w:rsid w:val="00D2496F"/>
    <w:rsid w:val="00D24A1C"/>
    <w:rsid w:val="00D24C5A"/>
    <w:rsid w:val="00D25984"/>
    <w:rsid w:val="00D2622A"/>
    <w:rsid w:val="00D26921"/>
    <w:rsid w:val="00D26A7A"/>
    <w:rsid w:val="00D26AF8"/>
    <w:rsid w:val="00D26BDC"/>
    <w:rsid w:val="00D2789C"/>
    <w:rsid w:val="00D27A42"/>
    <w:rsid w:val="00D30134"/>
    <w:rsid w:val="00D30357"/>
    <w:rsid w:val="00D31157"/>
    <w:rsid w:val="00D314F9"/>
    <w:rsid w:val="00D31ECF"/>
    <w:rsid w:val="00D322AA"/>
    <w:rsid w:val="00D322CB"/>
    <w:rsid w:val="00D323A4"/>
    <w:rsid w:val="00D323E7"/>
    <w:rsid w:val="00D325A3"/>
    <w:rsid w:val="00D32AB5"/>
    <w:rsid w:val="00D32D5D"/>
    <w:rsid w:val="00D32E1E"/>
    <w:rsid w:val="00D33834"/>
    <w:rsid w:val="00D33877"/>
    <w:rsid w:val="00D33DAD"/>
    <w:rsid w:val="00D33E36"/>
    <w:rsid w:val="00D33F00"/>
    <w:rsid w:val="00D34022"/>
    <w:rsid w:val="00D3453B"/>
    <w:rsid w:val="00D34D32"/>
    <w:rsid w:val="00D34DF3"/>
    <w:rsid w:val="00D35069"/>
    <w:rsid w:val="00D35423"/>
    <w:rsid w:val="00D3559A"/>
    <w:rsid w:val="00D356AA"/>
    <w:rsid w:val="00D35BE2"/>
    <w:rsid w:val="00D3614A"/>
    <w:rsid w:val="00D363B7"/>
    <w:rsid w:val="00D363E5"/>
    <w:rsid w:val="00D3671D"/>
    <w:rsid w:val="00D36A33"/>
    <w:rsid w:val="00D36C93"/>
    <w:rsid w:val="00D374B7"/>
    <w:rsid w:val="00D375C1"/>
    <w:rsid w:val="00D4010B"/>
    <w:rsid w:val="00D403C5"/>
    <w:rsid w:val="00D4071A"/>
    <w:rsid w:val="00D40A52"/>
    <w:rsid w:val="00D40AB0"/>
    <w:rsid w:val="00D40CDE"/>
    <w:rsid w:val="00D41106"/>
    <w:rsid w:val="00D4123D"/>
    <w:rsid w:val="00D412A5"/>
    <w:rsid w:val="00D416DC"/>
    <w:rsid w:val="00D41D29"/>
    <w:rsid w:val="00D42D86"/>
    <w:rsid w:val="00D43292"/>
    <w:rsid w:val="00D436C1"/>
    <w:rsid w:val="00D43862"/>
    <w:rsid w:val="00D4387F"/>
    <w:rsid w:val="00D43D31"/>
    <w:rsid w:val="00D44276"/>
    <w:rsid w:val="00D447C9"/>
    <w:rsid w:val="00D44BA8"/>
    <w:rsid w:val="00D45345"/>
    <w:rsid w:val="00D45DA0"/>
    <w:rsid w:val="00D4758B"/>
    <w:rsid w:val="00D47C61"/>
    <w:rsid w:val="00D47C79"/>
    <w:rsid w:val="00D500E4"/>
    <w:rsid w:val="00D50314"/>
    <w:rsid w:val="00D503D7"/>
    <w:rsid w:val="00D5064B"/>
    <w:rsid w:val="00D506AB"/>
    <w:rsid w:val="00D50789"/>
    <w:rsid w:val="00D50CA7"/>
    <w:rsid w:val="00D5213B"/>
    <w:rsid w:val="00D521EC"/>
    <w:rsid w:val="00D530AD"/>
    <w:rsid w:val="00D53460"/>
    <w:rsid w:val="00D534E9"/>
    <w:rsid w:val="00D539EC"/>
    <w:rsid w:val="00D53D7A"/>
    <w:rsid w:val="00D540EA"/>
    <w:rsid w:val="00D54152"/>
    <w:rsid w:val="00D5431C"/>
    <w:rsid w:val="00D544F8"/>
    <w:rsid w:val="00D5470D"/>
    <w:rsid w:val="00D54F0E"/>
    <w:rsid w:val="00D55368"/>
    <w:rsid w:val="00D55531"/>
    <w:rsid w:val="00D555CD"/>
    <w:rsid w:val="00D556FA"/>
    <w:rsid w:val="00D5577A"/>
    <w:rsid w:val="00D55E06"/>
    <w:rsid w:val="00D55E39"/>
    <w:rsid w:val="00D55E58"/>
    <w:rsid w:val="00D564D8"/>
    <w:rsid w:val="00D56B22"/>
    <w:rsid w:val="00D56BA5"/>
    <w:rsid w:val="00D56BD9"/>
    <w:rsid w:val="00D57095"/>
    <w:rsid w:val="00D570EB"/>
    <w:rsid w:val="00D57232"/>
    <w:rsid w:val="00D5774F"/>
    <w:rsid w:val="00D57878"/>
    <w:rsid w:val="00D57EFE"/>
    <w:rsid w:val="00D57FF8"/>
    <w:rsid w:val="00D6014A"/>
    <w:rsid w:val="00D601E7"/>
    <w:rsid w:val="00D60833"/>
    <w:rsid w:val="00D60B3A"/>
    <w:rsid w:val="00D61A8E"/>
    <w:rsid w:val="00D61B32"/>
    <w:rsid w:val="00D6235B"/>
    <w:rsid w:val="00D6243D"/>
    <w:rsid w:val="00D62502"/>
    <w:rsid w:val="00D62520"/>
    <w:rsid w:val="00D6261C"/>
    <w:rsid w:val="00D62BC7"/>
    <w:rsid w:val="00D62CB4"/>
    <w:rsid w:val="00D6317F"/>
    <w:rsid w:val="00D63442"/>
    <w:rsid w:val="00D64091"/>
    <w:rsid w:val="00D64197"/>
    <w:rsid w:val="00D646CC"/>
    <w:rsid w:val="00D646DE"/>
    <w:rsid w:val="00D64D77"/>
    <w:rsid w:val="00D64E88"/>
    <w:rsid w:val="00D64F7C"/>
    <w:rsid w:val="00D652D4"/>
    <w:rsid w:val="00D654E0"/>
    <w:rsid w:val="00D6555A"/>
    <w:rsid w:val="00D65BD9"/>
    <w:rsid w:val="00D66453"/>
    <w:rsid w:val="00D66E3F"/>
    <w:rsid w:val="00D673C9"/>
    <w:rsid w:val="00D673FF"/>
    <w:rsid w:val="00D67749"/>
    <w:rsid w:val="00D6780C"/>
    <w:rsid w:val="00D678FA"/>
    <w:rsid w:val="00D67A0F"/>
    <w:rsid w:val="00D67EAA"/>
    <w:rsid w:val="00D7047B"/>
    <w:rsid w:val="00D70759"/>
    <w:rsid w:val="00D70799"/>
    <w:rsid w:val="00D7084D"/>
    <w:rsid w:val="00D70869"/>
    <w:rsid w:val="00D708CF"/>
    <w:rsid w:val="00D71043"/>
    <w:rsid w:val="00D7112D"/>
    <w:rsid w:val="00D71161"/>
    <w:rsid w:val="00D711D8"/>
    <w:rsid w:val="00D71273"/>
    <w:rsid w:val="00D712A3"/>
    <w:rsid w:val="00D7152E"/>
    <w:rsid w:val="00D717CB"/>
    <w:rsid w:val="00D721CA"/>
    <w:rsid w:val="00D72486"/>
    <w:rsid w:val="00D72575"/>
    <w:rsid w:val="00D73388"/>
    <w:rsid w:val="00D7366C"/>
    <w:rsid w:val="00D7380A"/>
    <w:rsid w:val="00D73D37"/>
    <w:rsid w:val="00D73ECA"/>
    <w:rsid w:val="00D742B3"/>
    <w:rsid w:val="00D74876"/>
    <w:rsid w:val="00D753A3"/>
    <w:rsid w:val="00D75674"/>
    <w:rsid w:val="00D759A5"/>
    <w:rsid w:val="00D75A7B"/>
    <w:rsid w:val="00D76017"/>
    <w:rsid w:val="00D76437"/>
    <w:rsid w:val="00D765D1"/>
    <w:rsid w:val="00D76733"/>
    <w:rsid w:val="00D76887"/>
    <w:rsid w:val="00D76892"/>
    <w:rsid w:val="00D76AA7"/>
    <w:rsid w:val="00D77898"/>
    <w:rsid w:val="00D77C22"/>
    <w:rsid w:val="00D800DA"/>
    <w:rsid w:val="00D801EA"/>
    <w:rsid w:val="00D80727"/>
    <w:rsid w:val="00D809C8"/>
    <w:rsid w:val="00D80C3C"/>
    <w:rsid w:val="00D80E91"/>
    <w:rsid w:val="00D81227"/>
    <w:rsid w:val="00D8132F"/>
    <w:rsid w:val="00D8175E"/>
    <w:rsid w:val="00D819B0"/>
    <w:rsid w:val="00D81DB8"/>
    <w:rsid w:val="00D81EEF"/>
    <w:rsid w:val="00D821BB"/>
    <w:rsid w:val="00D82DB4"/>
    <w:rsid w:val="00D833B5"/>
    <w:rsid w:val="00D83557"/>
    <w:rsid w:val="00D83C0C"/>
    <w:rsid w:val="00D83E61"/>
    <w:rsid w:val="00D842FA"/>
    <w:rsid w:val="00D84BD5"/>
    <w:rsid w:val="00D85B46"/>
    <w:rsid w:val="00D860B7"/>
    <w:rsid w:val="00D865E2"/>
    <w:rsid w:val="00D86C0C"/>
    <w:rsid w:val="00D876E0"/>
    <w:rsid w:val="00D87C29"/>
    <w:rsid w:val="00D900BC"/>
    <w:rsid w:val="00D90618"/>
    <w:rsid w:val="00D90EF5"/>
    <w:rsid w:val="00D90EF6"/>
    <w:rsid w:val="00D912A2"/>
    <w:rsid w:val="00D920DF"/>
    <w:rsid w:val="00D92421"/>
    <w:rsid w:val="00D92592"/>
    <w:rsid w:val="00D92669"/>
    <w:rsid w:val="00D927AC"/>
    <w:rsid w:val="00D92A12"/>
    <w:rsid w:val="00D92CED"/>
    <w:rsid w:val="00D93166"/>
    <w:rsid w:val="00D9345C"/>
    <w:rsid w:val="00D936B8"/>
    <w:rsid w:val="00D93D73"/>
    <w:rsid w:val="00D93DD7"/>
    <w:rsid w:val="00D940E3"/>
    <w:rsid w:val="00D942D8"/>
    <w:rsid w:val="00D943CA"/>
    <w:rsid w:val="00D9453D"/>
    <w:rsid w:val="00D95537"/>
    <w:rsid w:val="00D95722"/>
    <w:rsid w:val="00D9580E"/>
    <w:rsid w:val="00D95E61"/>
    <w:rsid w:val="00D95F78"/>
    <w:rsid w:val="00D962C9"/>
    <w:rsid w:val="00D96508"/>
    <w:rsid w:val="00D96635"/>
    <w:rsid w:val="00D96723"/>
    <w:rsid w:val="00D9680A"/>
    <w:rsid w:val="00D96AAF"/>
    <w:rsid w:val="00D96F85"/>
    <w:rsid w:val="00D97000"/>
    <w:rsid w:val="00D97131"/>
    <w:rsid w:val="00D97ED4"/>
    <w:rsid w:val="00DA0936"/>
    <w:rsid w:val="00DA1021"/>
    <w:rsid w:val="00DA1098"/>
    <w:rsid w:val="00DA1A1B"/>
    <w:rsid w:val="00DA20BB"/>
    <w:rsid w:val="00DA2385"/>
    <w:rsid w:val="00DA2593"/>
    <w:rsid w:val="00DA25DB"/>
    <w:rsid w:val="00DA2C39"/>
    <w:rsid w:val="00DA2CC6"/>
    <w:rsid w:val="00DA2DD6"/>
    <w:rsid w:val="00DA3240"/>
    <w:rsid w:val="00DA3497"/>
    <w:rsid w:val="00DA354B"/>
    <w:rsid w:val="00DA3622"/>
    <w:rsid w:val="00DA44CE"/>
    <w:rsid w:val="00DA455A"/>
    <w:rsid w:val="00DA497C"/>
    <w:rsid w:val="00DA4A20"/>
    <w:rsid w:val="00DA4D58"/>
    <w:rsid w:val="00DA4EEE"/>
    <w:rsid w:val="00DA5738"/>
    <w:rsid w:val="00DA5993"/>
    <w:rsid w:val="00DA5F72"/>
    <w:rsid w:val="00DA6D66"/>
    <w:rsid w:val="00DA750C"/>
    <w:rsid w:val="00DA75D4"/>
    <w:rsid w:val="00DA78ED"/>
    <w:rsid w:val="00DB0188"/>
    <w:rsid w:val="00DB11E4"/>
    <w:rsid w:val="00DB12DF"/>
    <w:rsid w:val="00DB1692"/>
    <w:rsid w:val="00DB2659"/>
    <w:rsid w:val="00DB282E"/>
    <w:rsid w:val="00DB2D6B"/>
    <w:rsid w:val="00DB2D93"/>
    <w:rsid w:val="00DB32B3"/>
    <w:rsid w:val="00DB3893"/>
    <w:rsid w:val="00DB38E2"/>
    <w:rsid w:val="00DB3E94"/>
    <w:rsid w:val="00DB3F4F"/>
    <w:rsid w:val="00DB4032"/>
    <w:rsid w:val="00DB40E9"/>
    <w:rsid w:val="00DB5AE6"/>
    <w:rsid w:val="00DB5C08"/>
    <w:rsid w:val="00DB5C2A"/>
    <w:rsid w:val="00DB5FDC"/>
    <w:rsid w:val="00DB612D"/>
    <w:rsid w:val="00DB7448"/>
    <w:rsid w:val="00DB754D"/>
    <w:rsid w:val="00DB764A"/>
    <w:rsid w:val="00DB777F"/>
    <w:rsid w:val="00DB7A3B"/>
    <w:rsid w:val="00DB7B05"/>
    <w:rsid w:val="00DB7EAA"/>
    <w:rsid w:val="00DC04D0"/>
    <w:rsid w:val="00DC10CB"/>
    <w:rsid w:val="00DC1568"/>
    <w:rsid w:val="00DC18FE"/>
    <w:rsid w:val="00DC1A81"/>
    <w:rsid w:val="00DC1F33"/>
    <w:rsid w:val="00DC2210"/>
    <w:rsid w:val="00DC24D2"/>
    <w:rsid w:val="00DC2652"/>
    <w:rsid w:val="00DC2BC8"/>
    <w:rsid w:val="00DC307E"/>
    <w:rsid w:val="00DC37C0"/>
    <w:rsid w:val="00DC3DF6"/>
    <w:rsid w:val="00DC4035"/>
    <w:rsid w:val="00DC43B9"/>
    <w:rsid w:val="00DC4C6C"/>
    <w:rsid w:val="00DC5479"/>
    <w:rsid w:val="00DC58BE"/>
    <w:rsid w:val="00DC5ABF"/>
    <w:rsid w:val="00DC5B01"/>
    <w:rsid w:val="00DC5EAF"/>
    <w:rsid w:val="00DC6262"/>
    <w:rsid w:val="00DC7281"/>
    <w:rsid w:val="00DC7C6D"/>
    <w:rsid w:val="00DD0171"/>
    <w:rsid w:val="00DD0D00"/>
    <w:rsid w:val="00DD129A"/>
    <w:rsid w:val="00DD1557"/>
    <w:rsid w:val="00DD159C"/>
    <w:rsid w:val="00DD1A24"/>
    <w:rsid w:val="00DD1C0D"/>
    <w:rsid w:val="00DD21ED"/>
    <w:rsid w:val="00DD24D8"/>
    <w:rsid w:val="00DD25C3"/>
    <w:rsid w:val="00DD2E7B"/>
    <w:rsid w:val="00DD307C"/>
    <w:rsid w:val="00DD3CA4"/>
    <w:rsid w:val="00DD417B"/>
    <w:rsid w:val="00DD465E"/>
    <w:rsid w:val="00DD5691"/>
    <w:rsid w:val="00DD59A3"/>
    <w:rsid w:val="00DD5DCA"/>
    <w:rsid w:val="00DD5EDD"/>
    <w:rsid w:val="00DD6106"/>
    <w:rsid w:val="00DD6298"/>
    <w:rsid w:val="00DD6814"/>
    <w:rsid w:val="00DD68DF"/>
    <w:rsid w:val="00DD6B7B"/>
    <w:rsid w:val="00DD7B30"/>
    <w:rsid w:val="00DD7B7C"/>
    <w:rsid w:val="00DD7C3E"/>
    <w:rsid w:val="00DD7C4B"/>
    <w:rsid w:val="00DE0C3D"/>
    <w:rsid w:val="00DE0D10"/>
    <w:rsid w:val="00DE11BF"/>
    <w:rsid w:val="00DE127A"/>
    <w:rsid w:val="00DE12FC"/>
    <w:rsid w:val="00DE135B"/>
    <w:rsid w:val="00DE154C"/>
    <w:rsid w:val="00DE1646"/>
    <w:rsid w:val="00DE165A"/>
    <w:rsid w:val="00DE2396"/>
    <w:rsid w:val="00DE23F6"/>
    <w:rsid w:val="00DE277E"/>
    <w:rsid w:val="00DE30D8"/>
    <w:rsid w:val="00DE3738"/>
    <w:rsid w:val="00DE3B1D"/>
    <w:rsid w:val="00DE49D5"/>
    <w:rsid w:val="00DE4A66"/>
    <w:rsid w:val="00DE4F3C"/>
    <w:rsid w:val="00DE5065"/>
    <w:rsid w:val="00DE554A"/>
    <w:rsid w:val="00DE55F3"/>
    <w:rsid w:val="00DE5792"/>
    <w:rsid w:val="00DE6070"/>
    <w:rsid w:val="00DE65A1"/>
    <w:rsid w:val="00DE766D"/>
    <w:rsid w:val="00DE79B5"/>
    <w:rsid w:val="00DE7AF8"/>
    <w:rsid w:val="00DE7FB1"/>
    <w:rsid w:val="00DF06AC"/>
    <w:rsid w:val="00DF0817"/>
    <w:rsid w:val="00DF0A01"/>
    <w:rsid w:val="00DF0A08"/>
    <w:rsid w:val="00DF0B0A"/>
    <w:rsid w:val="00DF0C45"/>
    <w:rsid w:val="00DF0C4E"/>
    <w:rsid w:val="00DF0D66"/>
    <w:rsid w:val="00DF11BD"/>
    <w:rsid w:val="00DF1B7E"/>
    <w:rsid w:val="00DF2A6B"/>
    <w:rsid w:val="00DF2AC6"/>
    <w:rsid w:val="00DF31ED"/>
    <w:rsid w:val="00DF36AA"/>
    <w:rsid w:val="00DF42B8"/>
    <w:rsid w:val="00DF43E8"/>
    <w:rsid w:val="00DF444F"/>
    <w:rsid w:val="00DF4F1B"/>
    <w:rsid w:val="00DF5464"/>
    <w:rsid w:val="00DF57CE"/>
    <w:rsid w:val="00DF5A4F"/>
    <w:rsid w:val="00DF60E6"/>
    <w:rsid w:val="00DF6253"/>
    <w:rsid w:val="00DF6DE7"/>
    <w:rsid w:val="00DF7272"/>
    <w:rsid w:val="00DF7708"/>
    <w:rsid w:val="00DF7E43"/>
    <w:rsid w:val="00DF7F34"/>
    <w:rsid w:val="00E00535"/>
    <w:rsid w:val="00E008F5"/>
    <w:rsid w:val="00E0108E"/>
    <w:rsid w:val="00E01242"/>
    <w:rsid w:val="00E01C31"/>
    <w:rsid w:val="00E01E04"/>
    <w:rsid w:val="00E0235C"/>
    <w:rsid w:val="00E02A31"/>
    <w:rsid w:val="00E02D97"/>
    <w:rsid w:val="00E03016"/>
    <w:rsid w:val="00E032B8"/>
    <w:rsid w:val="00E03327"/>
    <w:rsid w:val="00E03468"/>
    <w:rsid w:val="00E036B7"/>
    <w:rsid w:val="00E03D7E"/>
    <w:rsid w:val="00E03E86"/>
    <w:rsid w:val="00E0438A"/>
    <w:rsid w:val="00E044A7"/>
    <w:rsid w:val="00E047BD"/>
    <w:rsid w:val="00E04929"/>
    <w:rsid w:val="00E049BB"/>
    <w:rsid w:val="00E04A3D"/>
    <w:rsid w:val="00E04BC0"/>
    <w:rsid w:val="00E0542D"/>
    <w:rsid w:val="00E05E9C"/>
    <w:rsid w:val="00E06BA9"/>
    <w:rsid w:val="00E079C5"/>
    <w:rsid w:val="00E07BB2"/>
    <w:rsid w:val="00E07CB3"/>
    <w:rsid w:val="00E07CDF"/>
    <w:rsid w:val="00E11325"/>
    <w:rsid w:val="00E115A8"/>
    <w:rsid w:val="00E12284"/>
    <w:rsid w:val="00E128BA"/>
    <w:rsid w:val="00E129A1"/>
    <w:rsid w:val="00E136B7"/>
    <w:rsid w:val="00E137A8"/>
    <w:rsid w:val="00E13B37"/>
    <w:rsid w:val="00E1436E"/>
    <w:rsid w:val="00E1450C"/>
    <w:rsid w:val="00E150E7"/>
    <w:rsid w:val="00E15853"/>
    <w:rsid w:val="00E15F4C"/>
    <w:rsid w:val="00E1652A"/>
    <w:rsid w:val="00E1675D"/>
    <w:rsid w:val="00E173B9"/>
    <w:rsid w:val="00E17953"/>
    <w:rsid w:val="00E200C8"/>
    <w:rsid w:val="00E2024C"/>
    <w:rsid w:val="00E2038B"/>
    <w:rsid w:val="00E208B8"/>
    <w:rsid w:val="00E2092F"/>
    <w:rsid w:val="00E20C00"/>
    <w:rsid w:val="00E212DD"/>
    <w:rsid w:val="00E216B5"/>
    <w:rsid w:val="00E21923"/>
    <w:rsid w:val="00E21E9A"/>
    <w:rsid w:val="00E22B7A"/>
    <w:rsid w:val="00E22DD2"/>
    <w:rsid w:val="00E2325D"/>
    <w:rsid w:val="00E233C0"/>
    <w:rsid w:val="00E2369E"/>
    <w:rsid w:val="00E2390F"/>
    <w:rsid w:val="00E23E60"/>
    <w:rsid w:val="00E24813"/>
    <w:rsid w:val="00E24C0B"/>
    <w:rsid w:val="00E24F5D"/>
    <w:rsid w:val="00E25379"/>
    <w:rsid w:val="00E25905"/>
    <w:rsid w:val="00E259D8"/>
    <w:rsid w:val="00E25D35"/>
    <w:rsid w:val="00E25D5F"/>
    <w:rsid w:val="00E26047"/>
    <w:rsid w:val="00E26100"/>
    <w:rsid w:val="00E26132"/>
    <w:rsid w:val="00E264D4"/>
    <w:rsid w:val="00E27134"/>
    <w:rsid w:val="00E27456"/>
    <w:rsid w:val="00E2750E"/>
    <w:rsid w:val="00E276DA"/>
    <w:rsid w:val="00E27C6D"/>
    <w:rsid w:val="00E30A57"/>
    <w:rsid w:val="00E30BD5"/>
    <w:rsid w:val="00E3117E"/>
    <w:rsid w:val="00E31802"/>
    <w:rsid w:val="00E31B0D"/>
    <w:rsid w:val="00E31ED4"/>
    <w:rsid w:val="00E31F94"/>
    <w:rsid w:val="00E3219E"/>
    <w:rsid w:val="00E32353"/>
    <w:rsid w:val="00E32464"/>
    <w:rsid w:val="00E3283F"/>
    <w:rsid w:val="00E32EE1"/>
    <w:rsid w:val="00E33202"/>
    <w:rsid w:val="00E33539"/>
    <w:rsid w:val="00E33584"/>
    <w:rsid w:val="00E338C1"/>
    <w:rsid w:val="00E33F7E"/>
    <w:rsid w:val="00E341C0"/>
    <w:rsid w:val="00E34296"/>
    <w:rsid w:val="00E342BE"/>
    <w:rsid w:val="00E3597D"/>
    <w:rsid w:val="00E35EBD"/>
    <w:rsid w:val="00E36B33"/>
    <w:rsid w:val="00E37244"/>
    <w:rsid w:val="00E37276"/>
    <w:rsid w:val="00E37642"/>
    <w:rsid w:val="00E376FB"/>
    <w:rsid w:val="00E379B8"/>
    <w:rsid w:val="00E40356"/>
    <w:rsid w:val="00E406FE"/>
    <w:rsid w:val="00E40C5F"/>
    <w:rsid w:val="00E41092"/>
    <w:rsid w:val="00E4146D"/>
    <w:rsid w:val="00E418E3"/>
    <w:rsid w:val="00E41956"/>
    <w:rsid w:val="00E41B1B"/>
    <w:rsid w:val="00E41F1D"/>
    <w:rsid w:val="00E42014"/>
    <w:rsid w:val="00E42484"/>
    <w:rsid w:val="00E427F4"/>
    <w:rsid w:val="00E42BE8"/>
    <w:rsid w:val="00E42F6D"/>
    <w:rsid w:val="00E434B9"/>
    <w:rsid w:val="00E43DC3"/>
    <w:rsid w:val="00E44AF4"/>
    <w:rsid w:val="00E44CE4"/>
    <w:rsid w:val="00E45074"/>
    <w:rsid w:val="00E453F5"/>
    <w:rsid w:val="00E45739"/>
    <w:rsid w:val="00E458AD"/>
    <w:rsid w:val="00E45940"/>
    <w:rsid w:val="00E45990"/>
    <w:rsid w:val="00E45DBB"/>
    <w:rsid w:val="00E4608C"/>
    <w:rsid w:val="00E464CC"/>
    <w:rsid w:val="00E46B8D"/>
    <w:rsid w:val="00E47256"/>
    <w:rsid w:val="00E47DB8"/>
    <w:rsid w:val="00E47DCE"/>
    <w:rsid w:val="00E501E3"/>
    <w:rsid w:val="00E502DA"/>
    <w:rsid w:val="00E504C7"/>
    <w:rsid w:val="00E5069B"/>
    <w:rsid w:val="00E50AF4"/>
    <w:rsid w:val="00E5105B"/>
    <w:rsid w:val="00E512F7"/>
    <w:rsid w:val="00E51B95"/>
    <w:rsid w:val="00E51D95"/>
    <w:rsid w:val="00E52879"/>
    <w:rsid w:val="00E52A39"/>
    <w:rsid w:val="00E52F27"/>
    <w:rsid w:val="00E53770"/>
    <w:rsid w:val="00E54407"/>
    <w:rsid w:val="00E548E7"/>
    <w:rsid w:val="00E54D7C"/>
    <w:rsid w:val="00E54E71"/>
    <w:rsid w:val="00E5506E"/>
    <w:rsid w:val="00E5541F"/>
    <w:rsid w:val="00E554E0"/>
    <w:rsid w:val="00E5588C"/>
    <w:rsid w:val="00E55A8D"/>
    <w:rsid w:val="00E55BC7"/>
    <w:rsid w:val="00E5682C"/>
    <w:rsid w:val="00E56C66"/>
    <w:rsid w:val="00E56E38"/>
    <w:rsid w:val="00E56F5C"/>
    <w:rsid w:val="00E57406"/>
    <w:rsid w:val="00E574AA"/>
    <w:rsid w:val="00E57AE4"/>
    <w:rsid w:val="00E60C18"/>
    <w:rsid w:val="00E6105B"/>
    <w:rsid w:val="00E614D9"/>
    <w:rsid w:val="00E6186C"/>
    <w:rsid w:val="00E6211B"/>
    <w:rsid w:val="00E62624"/>
    <w:rsid w:val="00E62FE3"/>
    <w:rsid w:val="00E634B7"/>
    <w:rsid w:val="00E63ADA"/>
    <w:rsid w:val="00E63D77"/>
    <w:rsid w:val="00E65297"/>
    <w:rsid w:val="00E657EE"/>
    <w:rsid w:val="00E65C31"/>
    <w:rsid w:val="00E65D1E"/>
    <w:rsid w:val="00E65EE8"/>
    <w:rsid w:val="00E6600B"/>
    <w:rsid w:val="00E662CB"/>
    <w:rsid w:val="00E66591"/>
    <w:rsid w:val="00E665C5"/>
    <w:rsid w:val="00E66659"/>
    <w:rsid w:val="00E66A24"/>
    <w:rsid w:val="00E67006"/>
    <w:rsid w:val="00E671A0"/>
    <w:rsid w:val="00E67EFD"/>
    <w:rsid w:val="00E70A98"/>
    <w:rsid w:val="00E70B78"/>
    <w:rsid w:val="00E70C63"/>
    <w:rsid w:val="00E70E35"/>
    <w:rsid w:val="00E7173D"/>
    <w:rsid w:val="00E71765"/>
    <w:rsid w:val="00E7195D"/>
    <w:rsid w:val="00E71BD6"/>
    <w:rsid w:val="00E735CE"/>
    <w:rsid w:val="00E73A13"/>
    <w:rsid w:val="00E73A5B"/>
    <w:rsid w:val="00E73EF8"/>
    <w:rsid w:val="00E742E1"/>
    <w:rsid w:val="00E7457B"/>
    <w:rsid w:val="00E74677"/>
    <w:rsid w:val="00E74958"/>
    <w:rsid w:val="00E749C9"/>
    <w:rsid w:val="00E74FB7"/>
    <w:rsid w:val="00E751A5"/>
    <w:rsid w:val="00E751EC"/>
    <w:rsid w:val="00E759FE"/>
    <w:rsid w:val="00E7603A"/>
    <w:rsid w:val="00E763A6"/>
    <w:rsid w:val="00E765FC"/>
    <w:rsid w:val="00E76616"/>
    <w:rsid w:val="00E7684C"/>
    <w:rsid w:val="00E76B9A"/>
    <w:rsid w:val="00E76C0E"/>
    <w:rsid w:val="00E77A46"/>
    <w:rsid w:val="00E77D9D"/>
    <w:rsid w:val="00E77F45"/>
    <w:rsid w:val="00E80653"/>
    <w:rsid w:val="00E80EBD"/>
    <w:rsid w:val="00E8136C"/>
    <w:rsid w:val="00E822C2"/>
    <w:rsid w:val="00E829B3"/>
    <w:rsid w:val="00E83332"/>
    <w:rsid w:val="00E833E3"/>
    <w:rsid w:val="00E83673"/>
    <w:rsid w:val="00E83AF0"/>
    <w:rsid w:val="00E83F75"/>
    <w:rsid w:val="00E84146"/>
    <w:rsid w:val="00E842A1"/>
    <w:rsid w:val="00E843E9"/>
    <w:rsid w:val="00E8476E"/>
    <w:rsid w:val="00E84778"/>
    <w:rsid w:val="00E84936"/>
    <w:rsid w:val="00E851CE"/>
    <w:rsid w:val="00E8582A"/>
    <w:rsid w:val="00E859AE"/>
    <w:rsid w:val="00E85B1A"/>
    <w:rsid w:val="00E86478"/>
    <w:rsid w:val="00E86977"/>
    <w:rsid w:val="00E86B69"/>
    <w:rsid w:val="00E877CE"/>
    <w:rsid w:val="00E91371"/>
    <w:rsid w:val="00E9137B"/>
    <w:rsid w:val="00E914C2"/>
    <w:rsid w:val="00E91622"/>
    <w:rsid w:val="00E919CE"/>
    <w:rsid w:val="00E91BF9"/>
    <w:rsid w:val="00E91E18"/>
    <w:rsid w:val="00E9277F"/>
    <w:rsid w:val="00E929A6"/>
    <w:rsid w:val="00E92D33"/>
    <w:rsid w:val="00E92E8E"/>
    <w:rsid w:val="00E93086"/>
    <w:rsid w:val="00E934B9"/>
    <w:rsid w:val="00E93537"/>
    <w:rsid w:val="00E938CC"/>
    <w:rsid w:val="00E945F1"/>
    <w:rsid w:val="00E9466D"/>
    <w:rsid w:val="00E94901"/>
    <w:rsid w:val="00E94B83"/>
    <w:rsid w:val="00E94B99"/>
    <w:rsid w:val="00E959E4"/>
    <w:rsid w:val="00E95A66"/>
    <w:rsid w:val="00E95B52"/>
    <w:rsid w:val="00E95D7C"/>
    <w:rsid w:val="00E95DEF"/>
    <w:rsid w:val="00E95FD7"/>
    <w:rsid w:val="00E9619B"/>
    <w:rsid w:val="00E9699D"/>
    <w:rsid w:val="00E96E96"/>
    <w:rsid w:val="00E97201"/>
    <w:rsid w:val="00E97685"/>
    <w:rsid w:val="00E97F69"/>
    <w:rsid w:val="00EA014A"/>
    <w:rsid w:val="00EA06A4"/>
    <w:rsid w:val="00EA096B"/>
    <w:rsid w:val="00EA0B75"/>
    <w:rsid w:val="00EA0C75"/>
    <w:rsid w:val="00EA0CF2"/>
    <w:rsid w:val="00EA173B"/>
    <w:rsid w:val="00EA1A7E"/>
    <w:rsid w:val="00EA1FDC"/>
    <w:rsid w:val="00EA229A"/>
    <w:rsid w:val="00EA22D3"/>
    <w:rsid w:val="00EA25C6"/>
    <w:rsid w:val="00EA3C52"/>
    <w:rsid w:val="00EA3FF3"/>
    <w:rsid w:val="00EA414E"/>
    <w:rsid w:val="00EA4156"/>
    <w:rsid w:val="00EA422C"/>
    <w:rsid w:val="00EA4A53"/>
    <w:rsid w:val="00EA4A8F"/>
    <w:rsid w:val="00EA50CA"/>
    <w:rsid w:val="00EA51CE"/>
    <w:rsid w:val="00EA5CA2"/>
    <w:rsid w:val="00EA6142"/>
    <w:rsid w:val="00EA641D"/>
    <w:rsid w:val="00EA649A"/>
    <w:rsid w:val="00EA656F"/>
    <w:rsid w:val="00EA6636"/>
    <w:rsid w:val="00EA6DC1"/>
    <w:rsid w:val="00EA705B"/>
    <w:rsid w:val="00EA76FB"/>
    <w:rsid w:val="00EA7BE6"/>
    <w:rsid w:val="00EB1198"/>
    <w:rsid w:val="00EB13FA"/>
    <w:rsid w:val="00EB146B"/>
    <w:rsid w:val="00EB1E86"/>
    <w:rsid w:val="00EB248B"/>
    <w:rsid w:val="00EB2959"/>
    <w:rsid w:val="00EB3D6B"/>
    <w:rsid w:val="00EB406C"/>
    <w:rsid w:val="00EB4ADA"/>
    <w:rsid w:val="00EB56EB"/>
    <w:rsid w:val="00EB575A"/>
    <w:rsid w:val="00EB6557"/>
    <w:rsid w:val="00EB6676"/>
    <w:rsid w:val="00EB6C99"/>
    <w:rsid w:val="00EB71BD"/>
    <w:rsid w:val="00EB731E"/>
    <w:rsid w:val="00EB7A8D"/>
    <w:rsid w:val="00EC0189"/>
    <w:rsid w:val="00EC04BC"/>
    <w:rsid w:val="00EC0641"/>
    <w:rsid w:val="00EC1DBA"/>
    <w:rsid w:val="00EC1DBF"/>
    <w:rsid w:val="00EC1E78"/>
    <w:rsid w:val="00EC2197"/>
    <w:rsid w:val="00EC2532"/>
    <w:rsid w:val="00EC2FF0"/>
    <w:rsid w:val="00EC30ED"/>
    <w:rsid w:val="00EC36CC"/>
    <w:rsid w:val="00EC41FF"/>
    <w:rsid w:val="00EC46C2"/>
    <w:rsid w:val="00EC5F86"/>
    <w:rsid w:val="00EC60A9"/>
    <w:rsid w:val="00EC610B"/>
    <w:rsid w:val="00EC61A1"/>
    <w:rsid w:val="00EC6760"/>
    <w:rsid w:val="00EC6D47"/>
    <w:rsid w:val="00EC6DDF"/>
    <w:rsid w:val="00EC77E7"/>
    <w:rsid w:val="00EC7B7D"/>
    <w:rsid w:val="00EC7E58"/>
    <w:rsid w:val="00ED0504"/>
    <w:rsid w:val="00ED05DD"/>
    <w:rsid w:val="00ED0F93"/>
    <w:rsid w:val="00ED1652"/>
    <w:rsid w:val="00ED1655"/>
    <w:rsid w:val="00ED1CBA"/>
    <w:rsid w:val="00ED1DDF"/>
    <w:rsid w:val="00ED2157"/>
    <w:rsid w:val="00ED2180"/>
    <w:rsid w:val="00ED2C85"/>
    <w:rsid w:val="00ED2C98"/>
    <w:rsid w:val="00ED31EE"/>
    <w:rsid w:val="00ED3602"/>
    <w:rsid w:val="00ED397C"/>
    <w:rsid w:val="00ED3D41"/>
    <w:rsid w:val="00ED3E8B"/>
    <w:rsid w:val="00ED4FEC"/>
    <w:rsid w:val="00ED506B"/>
    <w:rsid w:val="00ED53EA"/>
    <w:rsid w:val="00ED61B7"/>
    <w:rsid w:val="00ED66BD"/>
    <w:rsid w:val="00ED69CB"/>
    <w:rsid w:val="00ED6A86"/>
    <w:rsid w:val="00ED6CEC"/>
    <w:rsid w:val="00ED6E55"/>
    <w:rsid w:val="00ED6F53"/>
    <w:rsid w:val="00ED7002"/>
    <w:rsid w:val="00ED7092"/>
    <w:rsid w:val="00ED7432"/>
    <w:rsid w:val="00EE0425"/>
    <w:rsid w:val="00EE04F4"/>
    <w:rsid w:val="00EE066D"/>
    <w:rsid w:val="00EE0CDA"/>
    <w:rsid w:val="00EE0CE3"/>
    <w:rsid w:val="00EE0FF6"/>
    <w:rsid w:val="00EE13AB"/>
    <w:rsid w:val="00EE187C"/>
    <w:rsid w:val="00EE1E21"/>
    <w:rsid w:val="00EE22C4"/>
    <w:rsid w:val="00EE260B"/>
    <w:rsid w:val="00EE322A"/>
    <w:rsid w:val="00EE331E"/>
    <w:rsid w:val="00EE3965"/>
    <w:rsid w:val="00EE3BC9"/>
    <w:rsid w:val="00EE3BE0"/>
    <w:rsid w:val="00EE439F"/>
    <w:rsid w:val="00EE4642"/>
    <w:rsid w:val="00EE4A8C"/>
    <w:rsid w:val="00EE4D15"/>
    <w:rsid w:val="00EE557B"/>
    <w:rsid w:val="00EE55C6"/>
    <w:rsid w:val="00EE5DE1"/>
    <w:rsid w:val="00EE649C"/>
    <w:rsid w:val="00EE6576"/>
    <w:rsid w:val="00EE75A7"/>
    <w:rsid w:val="00EF0068"/>
    <w:rsid w:val="00EF0658"/>
    <w:rsid w:val="00EF077F"/>
    <w:rsid w:val="00EF0ADD"/>
    <w:rsid w:val="00EF0AF6"/>
    <w:rsid w:val="00EF18C0"/>
    <w:rsid w:val="00EF1CC7"/>
    <w:rsid w:val="00EF1DA6"/>
    <w:rsid w:val="00EF1E7E"/>
    <w:rsid w:val="00EF201E"/>
    <w:rsid w:val="00EF26B8"/>
    <w:rsid w:val="00EF29E7"/>
    <w:rsid w:val="00EF2D0C"/>
    <w:rsid w:val="00EF39D8"/>
    <w:rsid w:val="00EF3DF1"/>
    <w:rsid w:val="00EF42DA"/>
    <w:rsid w:val="00EF472A"/>
    <w:rsid w:val="00EF4761"/>
    <w:rsid w:val="00EF4B61"/>
    <w:rsid w:val="00EF4D6D"/>
    <w:rsid w:val="00EF4E5B"/>
    <w:rsid w:val="00EF544F"/>
    <w:rsid w:val="00EF5981"/>
    <w:rsid w:val="00EF5B31"/>
    <w:rsid w:val="00EF5E1B"/>
    <w:rsid w:val="00EF647A"/>
    <w:rsid w:val="00EF66D5"/>
    <w:rsid w:val="00EF70EB"/>
    <w:rsid w:val="00EF751B"/>
    <w:rsid w:val="00EF7BCF"/>
    <w:rsid w:val="00EF7C5F"/>
    <w:rsid w:val="00EF7DED"/>
    <w:rsid w:val="00F0039A"/>
    <w:rsid w:val="00F0041E"/>
    <w:rsid w:val="00F006E2"/>
    <w:rsid w:val="00F017D7"/>
    <w:rsid w:val="00F01822"/>
    <w:rsid w:val="00F018A9"/>
    <w:rsid w:val="00F023F0"/>
    <w:rsid w:val="00F02528"/>
    <w:rsid w:val="00F029BE"/>
    <w:rsid w:val="00F02B19"/>
    <w:rsid w:val="00F02D34"/>
    <w:rsid w:val="00F02D4A"/>
    <w:rsid w:val="00F02E1D"/>
    <w:rsid w:val="00F033E4"/>
    <w:rsid w:val="00F03403"/>
    <w:rsid w:val="00F038AA"/>
    <w:rsid w:val="00F03E55"/>
    <w:rsid w:val="00F03F65"/>
    <w:rsid w:val="00F0413C"/>
    <w:rsid w:val="00F045E7"/>
    <w:rsid w:val="00F0465E"/>
    <w:rsid w:val="00F0478B"/>
    <w:rsid w:val="00F0485B"/>
    <w:rsid w:val="00F04A06"/>
    <w:rsid w:val="00F051A9"/>
    <w:rsid w:val="00F055AC"/>
    <w:rsid w:val="00F057DC"/>
    <w:rsid w:val="00F05835"/>
    <w:rsid w:val="00F06A5E"/>
    <w:rsid w:val="00F06D57"/>
    <w:rsid w:val="00F06DA7"/>
    <w:rsid w:val="00F07EA9"/>
    <w:rsid w:val="00F07F87"/>
    <w:rsid w:val="00F1042C"/>
    <w:rsid w:val="00F106EE"/>
    <w:rsid w:val="00F10BA9"/>
    <w:rsid w:val="00F10FD2"/>
    <w:rsid w:val="00F11772"/>
    <w:rsid w:val="00F11ECD"/>
    <w:rsid w:val="00F12242"/>
    <w:rsid w:val="00F12630"/>
    <w:rsid w:val="00F12C97"/>
    <w:rsid w:val="00F12FA5"/>
    <w:rsid w:val="00F131C8"/>
    <w:rsid w:val="00F13AE9"/>
    <w:rsid w:val="00F146DC"/>
    <w:rsid w:val="00F146E4"/>
    <w:rsid w:val="00F14700"/>
    <w:rsid w:val="00F15316"/>
    <w:rsid w:val="00F15A31"/>
    <w:rsid w:val="00F15A52"/>
    <w:rsid w:val="00F15CBE"/>
    <w:rsid w:val="00F16A28"/>
    <w:rsid w:val="00F16DBE"/>
    <w:rsid w:val="00F16FAD"/>
    <w:rsid w:val="00F176C3"/>
    <w:rsid w:val="00F20210"/>
    <w:rsid w:val="00F2072E"/>
    <w:rsid w:val="00F20ADA"/>
    <w:rsid w:val="00F20BD2"/>
    <w:rsid w:val="00F2176B"/>
    <w:rsid w:val="00F2202F"/>
    <w:rsid w:val="00F225C7"/>
    <w:rsid w:val="00F228BF"/>
    <w:rsid w:val="00F22A6A"/>
    <w:rsid w:val="00F22FB5"/>
    <w:rsid w:val="00F23142"/>
    <w:rsid w:val="00F23795"/>
    <w:rsid w:val="00F24069"/>
    <w:rsid w:val="00F24354"/>
    <w:rsid w:val="00F24394"/>
    <w:rsid w:val="00F24877"/>
    <w:rsid w:val="00F257EF"/>
    <w:rsid w:val="00F25CA9"/>
    <w:rsid w:val="00F25F55"/>
    <w:rsid w:val="00F26488"/>
    <w:rsid w:val="00F2664F"/>
    <w:rsid w:val="00F26ADB"/>
    <w:rsid w:val="00F26C68"/>
    <w:rsid w:val="00F27393"/>
    <w:rsid w:val="00F27BAB"/>
    <w:rsid w:val="00F30290"/>
    <w:rsid w:val="00F31644"/>
    <w:rsid w:val="00F318D3"/>
    <w:rsid w:val="00F31B45"/>
    <w:rsid w:val="00F31F5B"/>
    <w:rsid w:val="00F32724"/>
    <w:rsid w:val="00F32774"/>
    <w:rsid w:val="00F3285D"/>
    <w:rsid w:val="00F32CA1"/>
    <w:rsid w:val="00F3386F"/>
    <w:rsid w:val="00F3392F"/>
    <w:rsid w:val="00F339A1"/>
    <w:rsid w:val="00F33C99"/>
    <w:rsid w:val="00F340FC"/>
    <w:rsid w:val="00F34234"/>
    <w:rsid w:val="00F34F6A"/>
    <w:rsid w:val="00F3521C"/>
    <w:rsid w:val="00F354CC"/>
    <w:rsid w:val="00F3554D"/>
    <w:rsid w:val="00F35600"/>
    <w:rsid w:val="00F35974"/>
    <w:rsid w:val="00F35D04"/>
    <w:rsid w:val="00F36B25"/>
    <w:rsid w:val="00F36DE9"/>
    <w:rsid w:val="00F3709D"/>
    <w:rsid w:val="00F37C8B"/>
    <w:rsid w:val="00F4068C"/>
    <w:rsid w:val="00F40973"/>
    <w:rsid w:val="00F40DA5"/>
    <w:rsid w:val="00F40DBF"/>
    <w:rsid w:val="00F40F6B"/>
    <w:rsid w:val="00F4154F"/>
    <w:rsid w:val="00F41790"/>
    <w:rsid w:val="00F417D0"/>
    <w:rsid w:val="00F42DCF"/>
    <w:rsid w:val="00F433B2"/>
    <w:rsid w:val="00F4345A"/>
    <w:rsid w:val="00F439DB"/>
    <w:rsid w:val="00F44169"/>
    <w:rsid w:val="00F4465B"/>
    <w:rsid w:val="00F4487A"/>
    <w:rsid w:val="00F44EE0"/>
    <w:rsid w:val="00F4610E"/>
    <w:rsid w:val="00F469F5"/>
    <w:rsid w:val="00F46B41"/>
    <w:rsid w:val="00F46B4E"/>
    <w:rsid w:val="00F46D40"/>
    <w:rsid w:val="00F46EBB"/>
    <w:rsid w:val="00F4759C"/>
    <w:rsid w:val="00F5020A"/>
    <w:rsid w:val="00F50257"/>
    <w:rsid w:val="00F5040B"/>
    <w:rsid w:val="00F5045E"/>
    <w:rsid w:val="00F50DF6"/>
    <w:rsid w:val="00F51892"/>
    <w:rsid w:val="00F518D5"/>
    <w:rsid w:val="00F51EDB"/>
    <w:rsid w:val="00F52D9C"/>
    <w:rsid w:val="00F52FDA"/>
    <w:rsid w:val="00F530DC"/>
    <w:rsid w:val="00F5321A"/>
    <w:rsid w:val="00F53452"/>
    <w:rsid w:val="00F53C45"/>
    <w:rsid w:val="00F541AD"/>
    <w:rsid w:val="00F54AE6"/>
    <w:rsid w:val="00F54E96"/>
    <w:rsid w:val="00F54EFB"/>
    <w:rsid w:val="00F55D8F"/>
    <w:rsid w:val="00F55EEA"/>
    <w:rsid w:val="00F5622E"/>
    <w:rsid w:val="00F56365"/>
    <w:rsid w:val="00F574C5"/>
    <w:rsid w:val="00F576FD"/>
    <w:rsid w:val="00F57ACF"/>
    <w:rsid w:val="00F57BCB"/>
    <w:rsid w:val="00F57CE4"/>
    <w:rsid w:val="00F57DE1"/>
    <w:rsid w:val="00F60C94"/>
    <w:rsid w:val="00F611A8"/>
    <w:rsid w:val="00F6175B"/>
    <w:rsid w:val="00F61EF5"/>
    <w:rsid w:val="00F61EFF"/>
    <w:rsid w:val="00F61F1C"/>
    <w:rsid w:val="00F61FE7"/>
    <w:rsid w:val="00F625A1"/>
    <w:rsid w:val="00F62663"/>
    <w:rsid w:val="00F63B8C"/>
    <w:rsid w:val="00F63BC3"/>
    <w:rsid w:val="00F63F20"/>
    <w:rsid w:val="00F6408D"/>
    <w:rsid w:val="00F6412B"/>
    <w:rsid w:val="00F64250"/>
    <w:rsid w:val="00F645E1"/>
    <w:rsid w:val="00F64D83"/>
    <w:rsid w:val="00F6547A"/>
    <w:rsid w:val="00F65498"/>
    <w:rsid w:val="00F656D9"/>
    <w:rsid w:val="00F658CB"/>
    <w:rsid w:val="00F65C95"/>
    <w:rsid w:val="00F65D26"/>
    <w:rsid w:val="00F66040"/>
    <w:rsid w:val="00F67972"/>
    <w:rsid w:val="00F6798F"/>
    <w:rsid w:val="00F7015D"/>
    <w:rsid w:val="00F70BB0"/>
    <w:rsid w:val="00F70D88"/>
    <w:rsid w:val="00F711A6"/>
    <w:rsid w:val="00F71400"/>
    <w:rsid w:val="00F71F71"/>
    <w:rsid w:val="00F722E1"/>
    <w:rsid w:val="00F72885"/>
    <w:rsid w:val="00F7298E"/>
    <w:rsid w:val="00F72BFF"/>
    <w:rsid w:val="00F72D44"/>
    <w:rsid w:val="00F73507"/>
    <w:rsid w:val="00F738C1"/>
    <w:rsid w:val="00F73B08"/>
    <w:rsid w:val="00F73BA6"/>
    <w:rsid w:val="00F73E7C"/>
    <w:rsid w:val="00F73ECE"/>
    <w:rsid w:val="00F73F09"/>
    <w:rsid w:val="00F73FFA"/>
    <w:rsid w:val="00F7405E"/>
    <w:rsid w:val="00F74814"/>
    <w:rsid w:val="00F75473"/>
    <w:rsid w:val="00F7548A"/>
    <w:rsid w:val="00F75871"/>
    <w:rsid w:val="00F75C70"/>
    <w:rsid w:val="00F760DD"/>
    <w:rsid w:val="00F76A8F"/>
    <w:rsid w:val="00F76B1C"/>
    <w:rsid w:val="00F76C18"/>
    <w:rsid w:val="00F7761D"/>
    <w:rsid w:val="00F77844"/>
    <w:rsid w:val="00F7790C"/>
    <w:rsid w:val="00F77A9F"/>
    <w:rsid w:val="00F80E45"/>
    <w:rsid w:val="00F812A1"/>
    <w:rsid w:val="00F81390"/>
    <w:rsid w:val="00F817B0"/>
    <w:rsid w:val="00F81ED7"/>
    <w:rsid w:val="00F82007"/>
    <w:rsid w:val="00F820C0"/>
    <w:rsid w:val="00F820FF"/>
    <w:rsid w:val="00F82808"/>
    <w:rsid w:val="00F828D7"/>
    <w:rsid w:val="00F8321A"/>
    <w:rsid w:val="00F83642"/>
    <w:rsid w:val="00F8437A"/>
    <w:rsid w:val="00F84396"/>
    <w:rsid w:val="00F843B9"/>
    <w:rsid w:val="00F849B5"/>
    <w:rsid w:val="00F84F6A"/>
    <w:rsid w:val="00F85309"/>
    <w:rsid w:val="00F857A6"/>
    <w:rsid w:val="00F859B7"/>
    <w:rsid w:val="00F85DEB"/>
    <w:rsid w:val="00F85F71"/>
    <w:rsid w:val="00F862E4"/>
    <w:rsid w:val="00F86A91"/>
    <w:rsid w:val="00F86B0F"/>
    <w:rsid w:val="00F876F4"/>
    <w:rsid w:val="00F87963"/>
    <w:rsid w:val="00F879A3"/>
    <w:rsid w:val="00F87CB0"/>
    <w:rsid w:val="00F87D2B"/>
    <w:rsid w:val="00F901DF"/>
    <w:rsid w:val="00F902AB"/>
    <w:rsid w:val="00F90A58"/>
    <w:rsid w:val="00F90E08"/>
    <w:rsid w:val="00F90FFC"/>
    <w:rsid w:val="00F9100D"/>
    <w:rsid w:val="00F9115F"/>
    <w:rsid w:val="00F91228"/>
    <w:rsid w:val="00F91CFE"/>
    <w:rsid w:val="00F91D21"/>
    <w:rsid w:val="00F91D8C"/>
    <w:rsid w:val="00F923F5"/>
    <w:rsid w:val="00F926D6"/>
    <w:rsid w:val="00F92746"/>
    <w:rsid w:val="00F928A5"/>
    <w:rsid w:val="00F93460"/>
    <w:rsid w:val="00F93CCE"/>
    <w:rsid w:val="00F93CDB"/>
    <w:rsid w:val="00F93EC5"/>
    <w:rsid w:val="00F93FB8"/>
    <w:rsid w:val="00F94068"/>
    <w:rsid w:val="00F94426"/>
    <w:rsid w:val="00F94755"/>
    <w:rsid w:val="00F94F3A"/>
    <w:rsid w:val="00F951B6"/>
    <w:rsid w:val="00F95373"/>
    <w:rsid w:val="00F95753"/>
    <w:rsid w:val="00F959F9"/>
    <w:rsid w:val="00F95BA7"/>
    <w:rsid w:val="00F95C18"/>
    <w:rsid w:val="00F961DD"/>
    <w:rsid w:val="00F961E3"/>
    <w:rsid w:val="00F96AE5"/>
    <w:rsid w:val="00F96BCC"/>
    <w:rsid w:val="00F97134"/>
    <w:rsid w:val="00F97299"/>
    <w:rsid w:val="00F97302"/>
    <w:rsid w:val="00F977BC"/>
    <w:rsid w:val="00F97A3F"/>
    <w:rsid w:val="00FA0291"/>
    <w:rsid w:val="00FA0400"/>
    <w:rsid w:val="00FA042B"/>
    <w:rsid w:val="00FA0518"/>
    <w:rsid w:val="00FA081F"/>
    <w:rsid w:val="00FA0D42"/>
    <w:rsid w:val="00FA0E55"/>
    <w:rsid w:val="00FA160E"/>
    <w:rsid w:val="00FA18D4"/>
    <w:rsid w:val="00FA1D6C"/>
    <w:rsid w:val="00FA2616"/>
    <w:rsid w:val="00FA2A1D"/>
    <w:rsid w:val="00FA2ED8"/>
    <w:rsid w:val="00FA30A8"/>
    <w:rsid w:val="00FA3173"/>
    <w:rsid w:val="00FA3A69"/>
    <w:rsid w:val="00FA3C4D"/>
    <w:rsid w:val="00FA3EEF"/>
    <w:rsid w:val="00FA4059"/>
    <w:rsid w:val="00FA41C1"/>
    <w:rsid w:val="00FA4295"/>
    <w:rsid w:val="00FA47CF"/>
    <w:rsid w:val="00FA533D"/>
    <w:rsid w:val="00FA73A9"/>
    <w:rsid w:val="00FA7A5E"/>
    <w:rsid w:val="00FB08CC"/>
    <w:rsid w:val="00FB09AC"/>
    <w:rsid w:val="00FB0B0D"/>
    <w:rsid w:val="00FB0CA5"/>
    <w:rsid w:val="00FB0CE4"/>
    <w:rsid w:val="00FB1067"/>
    <w:rsid w:val="00FB1604"/>
    <w:rsid w:val="00FB1864"/>
    <w:rsid w:val="00FB19C8"/>
    <w:rsid w:val="00FB1B5B"/>
    <w:rsid w:val="00FB1CE4"/>
    <w:rsid w:val="00FB22AC"/>
    <w:rsid w:val="00FB2866"/>
    <w:rsid w:val="00FB28F8"/>
    <w:rsid w:val="00FB2AAE"/>
    <w:rsid w:val="00FB2D9F"/>
    <w:rsid w:val="00FB4009"/>
    <w:rsid w:val="00FB42C3"/>
    <w:rsid w:val="00FB4991"/>
    <w:rsid w:val="00FB6851"/>
    <w:rsid w:val="00FB6B5C"/>
    <w:rsid w:val="00FB70A2"/>
    <w:rsid w:val="00FB7111"/>
    <w:rsid w:val="00FB7490"/>
    <w:rsid w:val="00FB75C3"/>
    <w:rsid w:val="00FB7791"/>
    <w:rsid w:val="00FB7CD6"/>
    <w:rsid w:val="00FC08DC"/>
    <w:rsid w:val="00FC1A26"/>
    <w:rsid w:val="00FC1BDE"/>
    <w:rsid w:val="00FC1D6A"/>
    <w:rsid w:val="00FC1DA3"/>
    <w:rsid w:val="00FC1DF2"/>
    <w:rsid w:val="00FC28B0"/>
    <w:rsid w:val="00FC2A17"/>
    <w:rsid w:val="00FC2B69"/>
    <w:rsid w:val="00FC2C72"/>
    <w:rsid w:val="00FC3192"/>
    <w:rsid w:val="00FC3737"/>
    <w:rsid w:val="00FC387C"/>
    <w:rsid w:val="00FC3BAA"/>
    <w:rsid w:val="00FC3C10"/>
    <w:rsid w:val="00FC428E"/>
    <w:rsid w:val="00FC4400"/>
    <w:rsid w:val="00FC442D"/>
    <w:rsid w:val="00FC4E5B"/>
    <w:rsid w:val="00FC4F8F"/>
    <w:rsid w:val="00FC54C4"/>
    <w:rsid w:val="00FC5701"/>
    <w:rsid w:val="00FC5C17"/>
    <w:rsid w:val="00FC5C68"/>
    <w:rsid w:val="00FC69AF"/>
    <w:rsid w:val="00FC6E85"/>
    <w:rsid w:val="00FC6F44"/>
    <w:rsid w:val="00FC733F"/>
    <w:rsid w:val="00FC74D2"/>
    <w:rsid w:val="00FC7B6E"/>
    <w:rsid w:val="00FD0705"/>
    <w:rsid w:val="00FD0EE1"/>
    <w:rsid w:val="00FD18A4"/>
    <w:rsid w:val="00FD1C40"/>
    <w:rsid w:val="00FD1D0F"/>
    <w:rsid w:val="00FD1E6C"/>
    <w:rsid w:val="00FD1E8C"/>
    <w:rsid w:val="00FD26D1"/>
    <w:rsid w:val="00FD2AB1"/>
    <w:rsid w:val="00FD2DE0"/>
    <w:rsid w:val="00FD2F41"/>
    <w:rsid w:val="00FD318D"/>
    <w:rsid w:val="00FD3C8E"/>
    <w:rsid w:val="00FD44FD"/>
    <w:rsid w:val="00FD46F8"/>
    <w:rsid w:val="00FD4899"/>
    <w:rsid w:val="00FD4B88"/>
    <w:rsid w:val="00FD525E"/>
    <w:rsid w:val="00FD5810"/>
    <w:rsid w:val="00FD659E"/>
    <w:rsid w:val="00FD66FD"/>
    <w:rsid w:val="00FD7996"/>
    <w:rsid w:val="00FD7B95"/>
    <w:rsid w:val="00FD7BF1"/>
    <w:rsid w:val="00FE0136"/>
    <w:rsid w:val="00FE0263"/>
    <w:rsid w:val="00FE0A29"/>
    <w:rsid w:val="00FE0CF7"/>
    <w:rsid w:val="00FE121A"/>
    <w:rsid w:val="00FE131C"/>
    <w:rsid w:val="00FE18F7"/>
    <w:rsid w:val="00FE1B74"/>
    <w:rsid w:val="00FE1ED9"/>
    <w:rsid w:val="00FE20A9"/>
    <w:rsid w:val="00FE225E"/>
    <w:rsid w:val="00FE267E"/>
    <w:rsid w:val="00FE2951"/>
    <w:rsid w:val="00FE2D6B"/>
    <w:rsid w:val="00FE34A5"/>
    <w:rsid w:val="00FE34C9"/>
    <w:rsid w:val="00FE382C"/>
    <w:rsid w:val="00FE3FAC"/>
    <w:rsid w:val="00FE4202"/>
    <w:rsid w:val="00FE453C"/>
    <w:rsid w:val="00FE4924"/>
    <w:rsid w:val="00FE49B1"/>
    <w:rsid w:val="00FE59C1"/>
    <w:rsid w:val="00FE60C2"/>
    <w:rsid w:val="00FE6106"/>
    <w:rsid w:val="00FE62F8"/>
    <w:rsid w:val="00FE6601"/>
    <w:rsid w:val="00FE668E"/>
    <w:rsid w:val="00FE66A5"/>
    <w:rsid w:val="00FE66CA"/>
    <w:rsid w:val="00FF0347"/>
    <w:rsid w:val="00FF03B1"/>
    <w:rsid w:val="00FF03E2"/>
    <w:rsid w:val="00FF0C99"/>
    <w:rsid w:val="00FF120D"/>
    <w:rsid w:val="00FF1C63"/>
    <w:rsid w:val="00FF3031"/>
    <w:rsid w:val="00FF35CE"/>
    <w:rsid w:val="00FF4016"/>
    <w:rsid w:val="00FF406D"/>
    <w:rsid w:val="00FF43FC"/>
    <w:rsid w:val="00FF54A0"/>
    <w:rsid w:val="00FF5804"/>
    <w:rsid w:val="00FF59FB"/>
    <w:rsid w:val="00FF68DC"/>
    <w:rsid w:val="00FF6ABD"/>
    <w:rsid w:val="00FF6C0C"/>
    <w:rsid w:val="00FF741A"/>
    <w:rsid w:val="0E270B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stroke="f">
      <v:fill color="white"/>
      <v:stroke on="f"/>
    </o:shapedefaults>
    <o:shapelayout v:ext="edit">
      <o:idmap v:ext="edit" data="2"/>
    </o:shapelayout>
  </w:shapeDefaults>
  <w:decimalSymbol w:val="."/>
  <w:listSeparator w:val=","/>
  <w14:docId w14:val="775E62AE"/>
  <w15:docId w15:val="{78303F72-9FEA-415D-98EF-564A99434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qFormat="1"/>
    <w:lsdException w:name="page number" w:qFormat="1"/>
    <w:lsdException w:name="Title" w:qFormat="1"/>
    <w:lsdException w:name="Default Paragraph Font" w:semiHidden="1" w:uiPriority="1" w:unhideWhenUsed="1"/>
    <w:lsdException w:name="Subtitle" w:qFormat="1"/>
    <w:lsdException w:name="Date" w:qFormat="1"/>
    <w:lsdException w:name="Hyperlink" w:qFormat="1"/>
    <w:lsdException w:name="Strong" w:qFormat="1"/>
    <w:lsdException w:name="Emphasis" w:qFormat="1"/>
    <w:lsdException w:name="Plain Text" w:uiPriority="99" w:qFormat="1"/>
    <w:lsdException w:name="HTML Top of Form" w:semiHidden="1" w:uiPriority="99" w:unhideWhenUsed="1"/>
    <w:lsdException w:name="HTML Bottom of Form" w:semiHidden="1" w:uiPriority="99" w:unhideWhenUsed="1"/>
    <w:lsdException w:name="Normal (Web)" w:uiPriority="99" w:qFormat="1"/>
    <w:lsdException w:name="HTML Variable"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color w:val="000000"/>
      <w:sz w:val="21"/>
      <w:szCs w:val="21"/>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3">
    <w:name w:val="heading 3"/>
    <w:basedOn w:val="a"/>
    <w:next w:val="a"/>
    <w:qFormat/>
    <w:pPr>
      <w:widowControl/>
      <w:spacing w:before="100" w:beforeAutospacing="1" w:after="100" w:afterAutospacing="1"/>
      <w:jc w:val="left"/>
      <w:outlineLvl w:val="2"/>
    </w:pPr>
    <w:rPr>
      <w:rFonts w:ascii="宋体" w:hAnsi="宋体" w:cs="宋体"/>
      <w:b/>
      <w:b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rPr>
      <w:rFonts w:ascii="Arial" w:eastAsia="黑体" w:hAnsi="Arial" w:cs="Arial"/>
      <w:sz w:val="20"/>
      <w:szCs w:val="20"/>
    </w:rPr>
  </w:style>
  <w:style w:type="paragraph" w:styleId="a4">
    <w:name w:val="Body Text"/>
    <w:basedOn w:val="a"/>
    <w:pPr>
      <w:spacing w:after="120"/>
    </w:pPr>
  </w:style>
  <w:style w:type="paragraph" w:styleId="a5">
    <w:name w:val="Plain Text"/>
    <w:aliases w:val="标题1,普通文字 Char,纯文本 Char Char,Char Char Char,Char Char,Char,标题1 Char Char,纯文本 Char Char Char,纯文本 Char Char1,标题1 Char Char Char Char Char,标题1 Char Char Char Char,纯文本 Char Char1 Char Char Char,游数的,游数的格式,Plain Te, Char,标题1 Char,普通文字 Char Char,普通文字,普,普通"/>
    <w:basedOn w:val="a"/>
    <w:link w:val="10"/>
    <w:uiPriority w:val="99"/>
    <w:qFormat/>
    <w:rPr>
      <w:rFonts w:ascii="宋体" w:hAnsi="Courier New" w:cs="Courier New"/>
    </w:rPr>
  </w:style>
  <w:style w:type="paragraph" w:styleId="a6">
    <w:name w:val="Date"/>
    <w:basedOn w:val="a"/>
    <w:next w:val="a"/>
    <w:qFormat/>
    <w:pPr>
      <w:ind w:leftChars="2500" w:left="100"/>
    </w:pPr>
  </w:style>
  <w:style w:type="paragraph" w:styleId="a7">
    <w:name w:val="Balloon Text"/>
    <w:basedOn w:val="a"/>
    <w:link w:val="a8"/>
    <w:qFormat/>
    <w:rPr>
      <w:sz w:val="18"/>
      <w:szCs w:val="18"/>
    </w:rPr>
  </w:style>
  <w:style w:type="paragraph" w:styleId="a9">
    <w:name w:val="footer"/>
    <w:basedOn w:val="a"/>
    <w:qFormat/>
    <w:pPr>
      <w:tabs>
        <w:tab w:val="center" w:pos="4153"/>
        <w:tab w:val="right" w:pos="8306"/>
      </w:tabs>
      <w:snapToGrid w:val="0"/>
      <w:jc w:val="left"/>
    </w:pPr>
    <w:rPr>
      <w:sz w:val="18"/>
      <w:szCs w:val="18"/>
    </w:rPr>
  </w:style>
  <w:style w:type="paragraph" w:styleId="aa">
    <w:name w:val="header"/>
    <w:basedOn w:val="a"/>
    <w:qFormat/>
    <w:pPr>
      <w:pBdr>
        <w:bottom w:val="single" w:sz="6" w:space="1" w:color="auto"/>
      </w:pBdr>
      <w:tabs>
        <w:tab w:val="center" w:pos="4153"/>
        <w:tab w:val="right" w:pos="8306"/>
      </w:tabs>
      <w:snapToGrid w:val="0"/>
      <w:jc w:val="center"/>
    </w:pPr>
    <w:rPr>
      <w:sz w:val="18"/>
      <w:szCs w:val="18"/>
    </w:rPr>
  </w:style>
  <w:style w:type="paragraph" w:styleId="ab">
    <w:name w:val="Normal (Web)"/>
    <w:aliases w:val="普通(Web) Char,普通(Web) Char Char Char Char,普通(Web) Char Char,普通(网站)1,普通 (Web)1,普通(Web) Char Char Char Char Char Char Char Char,普通(Web) Char Char Char Char Char Char Char Char Char,普通(Web) Char Char Char Char Char Char Char,普通(Web),普通 (Web),123"/>
    <w:basedOn w:val="a"/>
    <w:link w:val="ac"/>
    <w:uiPriority w:val="99"/>
    <w:qFormat/>
    <w:pPr>
      <w:widowControl/>
      <w:spacing w:before="100" w:beforeAutospacing="1" w:after="100" w:afterAutospacing="1" w:line="312" w:lineRule="auto"/>
      <w:jc w:val="left"/>
    </w:pPr>
    <w:rPr>
      <w:rFonts w:ascii="宋体" w:hAnsi="宋体"/>
      <w:sz w:val="22"/>
      <w:szCs w:val="22"/>
    </w:rPr>
  </w:style>
  <w:style w:type="character" w:styleId="ad">
    <w:name w:val="Strong"/>
    <w:qFormat/>
    <w:rPr>
      <w:rFonts w:ascii="Times New Roman" w:eastAsia="宋体" w:hAnsi="Times New Roman"/>
      <w:b/>
      <w:bCs/>
    </w:rPr>
  </w:style>
  <w:style w:type="character" w:styleId="ae">
    <w:name w:val="page number"/>
    <w:basedOn w:val="a0"/>
    <w:qFormat/>
  </w:style>
  <w:style w:type="character" w:styleId="af">
    <w:name w:val="Emphasis"/>
    <w:qFormat/>
    <w:rPr>
      <w:i/>
      <w:iCs/>
    </w:rPr>
  </w:style>
  <w:style w:type="character" w:styleId="af0">
    <w:name w:val="Hyperlink"/>
    <w:qFormat/>
    <w:rPr>
      <w:color w:val="136EC2"/>
      <w:u w:val="single"/>
    </w:rPr>
  </w:style>
  <w:style w:type="table" w:styleId="af1">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xl26">
    <w:name w:val="xl26"/>
    <w:basedOn w:val="a0"/>
    <w:qFormat/>
  </w:style>
  <w:style w:type="paragraph" w:customStyle="1" w:styleId="CharCharCharCharCharCharCharCharCharCharCharCharCharCharCharCharCharCharChar">
    <w:name w:val="Char Char Char Char Char Char Char Char Char Char Char Char Char Char Char Char Char Char Char"/>
    <w:basedOn w:val="a"/>
    <w:qFormat/>
    <w:pPr>
      <w:widowControl/>
      <w:spacing w:line="300" w:lineRule="auto"/>
      <w:ind w:firstLineChars="200" w:firstLine="200"/>
    </w:pPr>
    <w:rPr>
      <w:rFonts w:ascii="Verdana" w:hAnsi="Verdana"/>
      <w:szCs w:val="20"/>
      <w:lang w:eastAsia="en-US"/>
    </w:rPr>
  </w:style>
  <w:style w:type="character" w:customStyle="1" w:styleId="10">
    <w:name w:val="纯文本 字符1"/>
    <w:aliases w:val="标题1 字符,普通文字 Char 字符,纯文本 Char Char 字符,Char Char Char 字符,Char Char 字符,Char 字符,标题1 Char Char 字符,纯文本 Char Char Char 字符,纯文本 Char Char1 字符,标题1 Char Char Char Char Char 字符,标题1 Char Char Char Char 字符,纯文本 Char Char1 Char Char Char 字符,游数的 字符,游数的格式 字符,普 字符"/>
    <w:link w:val="a5"/>
    <w:qFormat/>
    <w:rPr>
      <w:rFonts w:ascii="宋体" w:eastAsia="宋体" w:hAnsi="Courier New" w:cs="Courier New"/>
      <w:kern w:val="2"/>
      <w:sz w:val="21"/>
      <w:szCs w:val="21"/>
      <w:lang w:val="en-US" w:eastAsia="zh-CN" w:bidi="ar-SA"/>
    </w:rPr>
  </w:style>
  <w:style w:type="paragraph" w:customStyle="1" w:styleId="Char3Char">
    <w:name w:val="Char3 Char"/>
    <w:basedOn w:val="a"/>
    <w:qFormat/>
    <w:pPr>
      <w:widowControl/>
      <w:spacing w:line="300" w:lineRule="auto"/>
      <w:ind w:firstLineChars="200" w:firstLine="200"/>
    </w:pPr>
    <w:rPr>
      <w:szCs w:val="20"/>
    </w:rPr>
  </w:style>
  <w:style w:type="character" w:customStyle="1" w:styleId="CharChar">
    <w:name w:val="游数的格式 Char Char"/>
    <w:qFormat/>
    <w:rPr>
      <w:rFonts w:ascii="宋体" w:eastAsia="宋体" w:hAnsi="Courier New" w:cs="Courier New"/>
      <w:kern w:val="2"/>
      <w:sz w:val="21"/>
      <w:szCs w:val="21"/>
      <w:lang w:val="en-US" w:eastAsia="zh-CN" w:bidi="ar-SA"/>
    </w:rPr>
  </w:style>
  <w:style w:type="character" w:customStyle="1" w:styleId="headline-content2">
    <w:name w:val="headline-content2"/>
    <w:basedOn w:val="a0"/>
    <w:qFormat/>
  </w:style>
  <w:style w:type="character" w:customStyle="1" w:styleId="apple-converted-space">
    <w:name w:val="apple-converted-space"/>
    <w:basedOn w:val="a0"/>
    <w:qFormat/>
  </w:style>
  <w:style w:type="character" w:customStyle="1" w:styleId="26">
    <w:name w:val="正文文本 + 黑体26"/>
    <w:qFormat/>
    <w:rPr>
      <w:rFonts w:ascii="黑体" w:eastAsia="黑体" w:hAnsi="宋体" w:cs="黑体"/>
      <w:spacing w:val="-10"/>
      <w:sz w:val="20"/>
      <w:szCs w:val="20"/>
      <w:shd w:val="clear" w:color="auto" w:fill="FFFFFF"/>
      <w:lang w:eastAsia="en-US" w:bidi="ar-SA"/>
    </w:rPr>
  </w:style>
  <w:style w:type="paragraph" w:customStyle="1" w:styleId="p15">
    <w:name w:val="p15"/>
    <w:basedOn w:val="a"/>
    <w:qFormat/>
    <w:pPr>
      <w:widowControl/>
    </w:pPr>
    <w:rPr>
      <w:rFonts w:ascii="宋体" w:hAnsi="宋体" w:cs="宋体"/>
      <w:color w:val="auto"/>
    </w:rPr>
  </w:style>
  <w:style w:type="paragraph" w:customStyle="1" w:styleId="p0">
    <w:name w:val="p0"/>
    <w:basedOn w:val="a"/>
    <w:pPr>
      <w:widowControl/>
    </w:pPr>
    <w:rPr>
      <w:color w:val="auto"/>
    </w:rPr>
  </w:style>
  <w:style w:type="paragraph" w:customStyle="1" w:styleId="11">
    <w:name w:val="正文首行缩进1"/>
    <w:basedOn w:val="a"/>
    <w:pPr>
      <w:widowControl/>
      <w:spacing w:after="120"/>
      <w:ind w:firstLine="420"/>
    </w:pPr>
    <w:rPr>
      <w:color w:val="auto"/>
    </w:rPr>
  </w:style>
  <w:style w:type="paragraph" w:customStyle="1" w:styleId="DefaultParagraph">
    <w:name w:val="DefaultParagraph"/>
    <w:link w:val="DefaultParagraphChar"/>
    <w:rPr>
      <w:rFonts w:hAnsi="Calibri"/>
      <w:kern w:val="2"/>
      <w:sz w:val="21"/>
      <w:szCs w:val="22"/>
      <w:lang w:bidi="he-IL"/>
    </w:rPr>
  </w:style>
  <w:style w:type="paragraph" w:customStyle="1" w:styleId="Char3CharCharCharCharCharChar">
    <w:name w:val="Char3 Char Char Char Char Char Char"/>
    <w:basedOn w:val="a"/>
    <w:pPr>
      <w:widowControl/>
      <w:spacing w:line="300" w:lineRule="auto"/>
      <w:ind w:firstLineChars="200" w:firstLine="200"/>
    </w:pPr>
    <w:rPr>
      <w:rFonts w:ascii="Verdana" w:hAnsi="Verdana" w:cs="宋体"/>
      <w:szCs w:val="20"/>
      <w:lang w:eastAsia="en-US"/>
    </w:rPr>
  </w:style>
  <w:style w:type="paragraph" w:customStyle="1" w:styleId="0">
    <w:name w:val="正文_0"/>
    <w:basedOn w:val="a"/>
    <w:qFormat/>
    <w:rPr>
      <w:rFonts w:ascii="Calibri" w:hAnsi="Calibri"/>
      <w:color w:val="auto"/>
      <w:kern w:val="2"/>
    </w:rPr>
  </w:style>
  <w:style w:type="character" w:customStyle="1" w:styleId="DefaultParagraphChar">
    <w:name w:val="DefaultParagraph Char"/>
    <w:link w:val="DefaultParagraph"/>
    <w:locked/>
    <w:rPr>
      <w:rFonts w:hAnsi="Calibri"/>
      <w:kern w:val="2"/>
      <w:sz w:val="21"/>
      <w:szCs w:val="22"/>
      <w:lang w:val="en-US" w:eastAsia="zh-CN" w:bidi="he-IL"/>
    </w:rPr>
  </w:style>
  <w:style w:type="paragraph" w:customStyle="1" w:styleId="reader-word-layerreader-word-s1-15">
    <w:name w:val="reader-word-layer reader-word-s1-15"/>
    <w:basedOn w:val="a"/>
    <w:pPr>
      <w:widowControl/>
      <w:spacing w:before="100" w:beforeAutospacing="1" w:after="100" w:afterAutospacing="1"/>
      <w:jc w:val="left"/>
    </w:pPr>
    <w:rPr>
      <w:rFonts w:ascii="宋体" w:hAnsi="宋体" w:cs="宋体"/>
      <w:color w:val="auto"/>
      <w:sz w:val="24"/>
      <w:szCs w:val="24"/>
    </w:rPr>
  </w:style>
  <w:style w:type="paragraph" w:customStyle="1" w:styleId="reader-word-layerreader-word-s1-6">
    <w:name w:val="reader-word-layer reader-word-s1-6"/>
    <w:basedOn w:val="a"/>
    <w:pPr>
      <w:widowControl/>
      <w:spacing w:before="100" w:beforeAutospacing="1" w:after="100" w:afterAutospacing="1"/>
      <w:jc w:val="left"/>
    </w:pPr>
    <w:rPr>
      <w:rFonts w:ascii="宋体" w:hAnsi="宋体" w:cs="宋体"/>
      <w:color w:val="auto"/>
      <w:sz w:val="24"/>
      <w:szCs w:val="24"/>
    </w:rPr>
  </w:style>
  <w:style w:type="paragraph" w:customStyle="1" w:styleId="reader-word-layerreader-word-s1-29">
    <w:name w:val="reader-word-layer reader-word-s1-29"/>
    <w:basedOn w:val="a"/>
    <w:qFormat/>
    <w:pPr>
      <w:widowControl/>
      <w:spacing w:before="100" w:beforeAutospacing="1" w:after="100" w:afterAutospacing="1"/>
      <w:jc w:val="left"/>
    </w:pPr>
    <w:rPr>
      <w:rFonts w:ascii="宋体" w:hAnsi="宋体" w:cs="宋体"/>
      <w:color w:val="auto"/>
      <w:sz w:val="24"/>
      <w:szCs w:val="24"/>
    </w:rPr>
  </w:style>
  <w:style w:type="paragraph" w:customStyle="1" w:styleId="reader-word-layerreader-word-s1-31">
    <w:name w:val="reader-word-layer reader-word-s1-31"/>
    <w:basedOn w:val="a"/>
    <w:pPr>
      <w:widowControl/>
      <w:spacing w:before="100" w:beforeAutospacing="1" w:after="100" w:afterAutospacing="1"/>
      <w:jc w:val="left"/>
    </w:pPr>
    <w:rPr>
      <w:rFonts w:ascii="宋体" w:hAnsi="宋体" w:cs="宋体"/>
      <w:color w:val="auto"/>
      <w:sz w:val="24"/>
      <w:szCs w:val="24"/>
    </w:rPr>
  </w:style>
  <w:style w:type="paragraph" w:customStyle="1" w:styleId="reader-word-layerreader-word-s1-32">
    <w:name w:val="reader-word-layer reader-word-s1-32"/>
    <w:basedOn w:val="a"/>
    <w:pPr>
      <w:widowControl/>
      <w:spacing w:before="100" w:beforeAutospacing="1" w:after="100" w:afterAutospacing="1"/>
      <w:jc w:val="left"/>
    </w:pPr>
    <w:rPr>
      <w:rFonts w:ascii="宋体" w:hAnsi="宋体" w:cs="宋体"/>
      <w:color w:val="auto"/>
      <w:sz w:val="24"/>
      <w:szCs w:val="24"/>
    </w:rPr>
  </w:style>
  <w:style w:type="paragraph" w:customStyle="1" w:styleId="Char29">
    <w:name w:val="Char29"/>
    <w:basedOn w:val="a"/>
    <w:pPr>
      <w:widowControl/>
      <w:spacing w:line="300" w:lineRule="auto"/>
      <w:ind w:firstLineChars="200" w:firstLine="200"/>
    </w:pPr>
    <w:rPr>
      <w:color w:val="auto"/>
      <w:szCs w:val="20"/>
    </w:rPr>
  </w:style>
  <w:style w:type="character" w:customStyle="1" w:styleId="CharChar1">
    <w:name w:val="Char Char1"/>
    <w:aliases w:val="纯文本 Char1,标题1 Char1,普通文字 Char Char1,纯文本 Char Char Char1,Char Char Char Char,Char Char Char1,标题1 Char Char Char,纯文本 Char Char Char Char,纯文本 Char Char1 Char,标题1 Char Char Char Char Char Char,标题1 Char Char Char Char Char1,游数的 Char,游数的格式 Char"/>
    <w:qFormat/>
    <w:rPr>
      <w:rFonts w:ascii="宋体" w:hAnsi="Courier New" w:cs="Courier New"/>
      <w:szCs w:val="21"/>
    </w:rPr>
  </w:style>
  <w:style w:type="paragraph" w:customStyle="1" w:styleId="12">
    <w:name w:val="正文_1"/>
    <w:qFormat/>
    <w:pPr>
      <w:widowControl w:val="0"/>
      <w:jc w:val="both"/>
    </w:pPr>
    <w:rPr>
      <w:kern w:val="2"/>
      <w:sz w:val="21"/>
      <w:szCs w:val="24"/>
    </w:rPr>
  </w:style>
  <w:style w:type="character" w:customStyle="1" w:styleId="ac">
    <w:name w:val="普通(网站) 字符"/>
    <w:aliases w:val="普通(Web) Char 字符,普通(Web) Char Char Char Char 字符,普通(Web) Char Char 字符,普通(网站)1 字符,普通 (Web)1 字符,普通(Web) Char Char Char Char Char Char Char Char 字符,普通(Web) Char Char Char Char Char Char Char Char Char 字符,普通(Web) 字符,普通 (Web) 字符,123 字符"/>
    <w:link w:val="ab"/>
    <w:rPr>
      <w:rFonts w:ascii="宋体" w:eastAsia="宋体" w:hAnsi="宋体"/>
      <w:color w:val="000000"/>
      <w:sz w:val="22"/>
      <w:szCs w:val="22"/>
      <w:lang w:val="en-US" w:eastAsia="zh-CN" w:bidi="ar-SA"/>
    </w:rPr>
  </w:style>
  <w:style w:type="paragraph" w:customStyle="1" w:styleId="00">
    <w:name w:val="正文_0_0"/>
    <w:qFormat/>
    <w:pPr>
      <w:widowControl w:val="0"/>
      <w:jc w:val="both"/>
    </w:pPr>
    <w:rPr>
      <w:rFonts w:ascii="Calibri" w:hAnsi="Calibri"/>
      <w:kern w:val="2"/>
      <w:sz w:val="21"/>
      <w:szCs w:val="22"/>
    </w:rPr>
  </w:style>
  <w:style w:type="character" w:customStyle="1" w:styleId="100">
    <w:name w:val="10"/>
    <w:rPr>
      <w:rFonts w:ascii="Times New Roman" w:hAnsi="Times New Roman" w:cs="Times New Roman" w:hint="default"/>
    </w:rPr>
  </w:style>
  <w:style w:type="character" w:customStyle="1" w:styleId="CharChar3">
    <w:name w:val="Char Char3"/>
    <w:rPr>
      <w:rFonts w:ascii="宋体" w:eastAsia="宋体" w:hAnsi="宋体" w:cs="宋体"/>
      <w:kern w:val="0"/>
      <w:sz w:val="24"/>
      <w:szCs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con-all1">
    <w:name w:val="con-all1"/>
    <w:qFormat/>
    <w:rPr>
      <w:sz w:val="22"/>
      <w:szCs w:val="22"/>
    </w:rPr>
  </w:style>
  <w:style w:type="character" w:customStyle="1" w:styleId="0pt">
    <w:name w:val="正文文本 + 间距 0 pt"/>
    <w:rPr>
      <w:rFonts w:ascii="Arial Unicode MS" w:eastAsia="Arial Unicode MS" w:hAnsi="Arial Unicode MS" w:cs="Courier New"/>
      <w:color w:val="000000"/>
      <w:spacing w:val="-2"/>
      <w:w w:val="100"/>
      <w:kern w:val="2"/>
      <w:position w:val="0"/>
      <w:sz w:val="12"/>
      <w:szCs w:val="12"/>
      <w:lang w:val="en-US" w:bidi="ar-SA"/>
    </w:rPr>
  </w:style>
  <w:style w:type="paragraph" w:customStyle="1" w:styleId="af2">
    <w:name w:val="列出段落"/>
    <w:basedOn w:val="a"/>
    <w:qFormat/>
    <w:pPr>
      <w:ind w:firstLineChars="200" w:firstLine="420"/>
    </w:pPr>
    <w:rPr>
      <w:color w:val="auto"/>
      <w:kern w:val="2"/>
      <w:szCs w:val="24"/>
    </w:rPr>
  </w:style>
  <w:style w:type="paragraph" w:customStyle="1" w:styleId="13">
    <w:name w:val="列出段落1"/>
    <w:basedOn w:val="a"/>
    <w:pPr>
      <w:ind w:firstLineChars="200" w:firstLine="420"/>
    </w:pPr>
    <w:rPr>
      <w:color w:val="auto"/>
      <w:kern w:val="2"/>
    </w:rPr>
  </w:style>
  <w:style w:type="paragraph" w:customStyle="1" w:styleId="artp">
    <w:name w:val="art_p"/>
    <w:basedOn w:val="a"/>
    <w:pPr>
      <w:widowControl/>
      <w:spacing w:before="100" w:beforeAutospacing="1" w:after="100" w:afterAutospacing="1"/>
      <w:jc w:val="left"/>
    </w:pPr>
    <w:rPr>
      <w:rFonts w:ascii="宋体" w:hAnsi="宋体" w:cs="宋体"/>
      <w:color w:val="auto"/>
      <w:sz w:val="24"/>
      <w:szCs w:val="24"/>
    </w:rPr>
  </w:style>
  <w:style w:type="paragraph" w:customStyle="1" w:styleId="Char3Char1">
    <w:name w:val="Char3 Char1"/>
    <w:basedOn w:val="a"/>
    <w:pPr>
      <w:widowControl/>
      <w:spacing w:line="300" w:lineRule="auto"/>
      <w:ind w:firstLineChars="200" w:firstLine="200"/>
    </w:pPr>
    <w:rPr>
      <w:color w:val="auto"/>
      <w:kern w:val="2"/>
      <w:szCs w:val="20"/>
    </w:rPr>
  </w:style>
  <w:style w:type="character" w:customStyle="1" w:styleId="af3">
    <w:name w:val="纯文本 字符"/>
    <w:qFormat/>
    <w:rPr>
      <w:rFonts w:ascii="宋体" w:hAnsi="Courier New" w:cs="Courier New"/>
      <w:kern w:val="2"/>
      <w:sz w:val="21"/>
      <w:szCs w:val="21"/>
    </w:rPr>
  </w:style>
  <w:style w:type="paragraph" w:styleId="af4">
    <w:name w:val="List Paragraph"/>
    <w:basedOn w:val="a"/>
    <w:uiPriority w:val="34"/>
    <w:qFormat/>
    <w:rsid w:val="000B592B"/>
    <w:pPr>
      <w:ind w:firstLineChars="200" w:firstLine="420"/>
    </w:pPr>
    <w:rPr>
      <w:rFonts w:ascii="Calibri" w:hAnsi="Calibri"/>
      <w:color w:val="auto"/>
      <w:kern w:val="2"/>
      <w:szCs w:val="24"/>
    </w:rPr>
  </w:style>
  <w:style w:type="character" w:customStyle="1" w:styleId="a8">
    <w:name w:val="批注框文本 字符"/>
    <w:basedOn w:val="a0"/>
    <w:link w:val="a7"/>
    <w:rsid w:val="00AD2462"/>
    <w:rPr>
      <w:color w:val="000000"/>
      <w:sz w:val="18"/>
      <w:szCs w:val="18"/>
    </w:rPr>
  </w:style>
  <w:style w:type="paragraph" w:customStyle="1" w:styleId="Normal1">
    <w:name w:val="Normal_1"/>
    <w:qFormat/>
    <w:rsid w:val="00AF2F5A"/>
    <w:pPr>
      <w:widowControl w:val="0"/>
      <w:jc w:val="both"/>
    </w:pPr>
    <w:rPr>
      <w:rFonts w:ascii="Time New Romans" w:hAnsi="Time New Romans" w:cs="宋体"/>
      <w:kern w:val="2"/>
      <w:sz w:val="21"/>
      <w:szCs w:val="22"/>
    </w:rPr>
  </w:style>
  <w:style w:type="paragraph" w:styleId="af5">
    <w:name w:val="Body Text Indent"/>
    <w:basedOn w:val="a"/>
    <w:link w:val="af6"/>
    <w:rsid w:val="009918CD"/>
    <w:pPr>
      <w:spacing w:after="120"/>
      <w:ind w:leftChars="200" w:left="420"/>
    </w:pPr>
  </w:style>
  <w:style w:type="character" w:customStyle="1" w:styleId="af6">
    <w:name w:val="正文文本缩进 字符"/>
    <w:basedOn w:val="a0"/>
    <w:link w:val="af5"/>
    <w:rsid w:val="009918CD"/>
    <w:rPr>
      <w:color w:val="000000"/>
      <w:sz w:val="21"/>
      <w:szCs w:val="21"/>
    </w:rPr>
  </w:style>
  <w:style w:type="paragraph" w:customStyle="1" w:styleId="Normal0">
    <w:name w:val="Normal_0"/>
    <w:qFormat/>
    <w:rsid w:val="004127F3"/>
    <w:pPr>
      <w:widowControl w:val="0"/>
      <w:jc w:val="both"/>
    </w:pPr>
    <w:rPr>
      <w:rFonts w:ascii="Time New Romans" w:hAnsi="Time New Romans" w:cs="宋体"/>
      <w:kern w:val="2"/>
      <w:sz w:val="24"/>
      <w:szCs w:val="22"/>
    </w:rPr>
  </w:style>
  <w:style w:type="paragraph" w:customStyle="1" w:styleId="reader-word-layer">
    <w:name w:val="reader-word-layer"/>
    <w:basedOn w:val="a"/>
    <w:rsid w:val="009E024D"/>
    <w:pPr>
      <w:widowControl/>
      <w:spacing w:before="100" w:beforeAutospacing="1" w:after="100" w:afterAutospacing="1"/>
      <w:jc w:val="left"/>
    </w:pPr>
    <w:rPr>
      <w:rFonts w:ascii="宋体" w:hAnsi="宋体" w:cs="宋体"/>
      <w:color w:val="auto"/>
      <w:sz w:val="24"/>
      <w:szCs w:val="24"/>
    </w:rPr>
  </w:style>
  <w:style w:type="paragraph" w:customStyle="1" w:styleId="14">
    <w:name w:val="无间隔1"/>
    <w:qFormat/>
    <w:rsid w:val="00A3721B"/>
    <w:rPr>
      <w:rFonts w:ascii="NEU-BZ-S92" w:eastAsia="方正书宋_GBK" w:hAnsi="NEU-BZ-S92"/>
      <w:color w:val="000000"/>
      <w:sz w:val="18"/>
      <w:szCs w:val="22"/>
    </w:rPr>
  </w:style>
  <w:style w:type="character" w:customStyle="1" w:styleId="fontstyle01">
    <w:name w:val="fontstyle01"/>
    <w:rsid w:val="00D3614A"/>
    <w:rPr>
      <w:rFonts w:ascii="FZSSK--GBK1-0" w:hAnsi="FZSSK--GBK1-0" w:hint="default"/>
      <w:b w:val="0"/>
      <w:bCs w:val="0"/>
      <w:i w:val="0"/>
      <w:iCs w:val="0"/>
      <w:color w:val="242021"/>
      <w:sz w:val="22"/>
      <w:szCs w:val="22"/>
    </w:rPr>
  </w:style>
  <w:style w:type="character" w:customStyle="1" w:styleId="fontstyle21">
    <w:name w:val="fontstyle21"/>
    <w:rsid w:val="00D3614A"/>
    <w:rPr>
      <w:rFonts w:ascii="NEU-BZ-Regular" w:hAnsi="NEU-BZ-Regular" w:hint="default"/>
      <w:b w:val="0"/>
      <w:bCs w:val="0"/>
      <w:i w:val="0"/>
      <w:iCs w:val="0"/>
      <w:color w:val="242021"/>
      <w:sz w:val="22"/>
      <w:szCs w:val="22"/>
    </w:rPr>
  </w:style>
  <w:style w:type="character" w:customStyle="1" w:styleId="NormalCharacter">
    <w:name w:val="NormalCharacter"/>
    <w:semiHidden/>
    <w:qFormat/>
    <w:rsid w:val="00212A72"/>
  </w:style>
  <w:style w:type="paragraph" w:customStyle="1" w:styleId="Char3CharCharCharCharCharChar0">
    <w:name w:val="Char3 Char Char Char Char Char Char"/>
    <w:basedOn w:val="a"/>
    <w:rsid w:val="007E2BD5"/>
    <w:pPr>
      <w:widowControl/>
      <w:spacing w:line="300" w:lineRule="auto"/>
      <w:ind w:firstLineChars="200" w:firstLine="200"/>
    </w:pPr>
    <w:rPr>
      <w:rFonts w:ascii="Verdana" w:hAnsi="Verdana" w:cs="宋体"/>
      <w:szCs w:val="20"/>
      <w:lang w:eastAsia="en-US"/>
    </w:rPr>
  </w:style>
  <w:style w:type="character" w:customStyle="1" w:styleId="cf01">
    <w:name w:val="cf01"/>
    <w:basedOn w:val="a0"/>
    <w:rsid w:val="0018046A"/>
    <w:rPr>
      <w:rFonts w:ascii="Microsoft YaHei UI" w:eastAsia="Microsoft YaHei UI" w:hAnsi="Microsoft YaHei UI" w:hint="eastAsia"/>
      <w:sz w:val="18"/>
      <w:szCs w:val="18"/>
    </w:rPr>
  </w:style>
  <w:style w:type="character" w:customStyle="1" w:styleId="ref">
    <w:name w:val="ref"/>
    <w:basedOn w:val="a0"/>
    <w:rsid w:val="007F6069"/>
  </w:style>
  <w:style w:type="paragraph" w:customStyle="1" w:styleId="15">
    <w:name w:val="列表段落1"/>
    <w:basedOn w:val="a"/>
    <w:rsid w:val="007024F5"/>
    <w:pPr>
      <w:ind w:firstLineChars="200" w:firstLine="420"/>
    </w:pPr>
    <w:rPr>
      <w:rFonts w:ascii="Calibri" w:hAnsi="Calibri" w:cs="宋体"/>
      <w:color w:val="auto"/>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6936811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6" Type="http://schemas.openxmlformats.org/officeDocument/2006/relationships/oleObject" Target="embeddings/oleObject4.bin"/><Relationship Id="rId107" Type="http://schemas.openxmlformats.org/officeDocument/2006/relationships/header" Target="header2.xml"/><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oleObject" Target="embeddings/oleObject48.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image" Target="media/image28.wmf"/><Relationship Id="rId69" Type="http://schemas.openxmlformats.org/officeDocument/2006/relationships/oleObject" Target="embeddings/oleObject31.bin"/><Relationship Id="rId80" Type="http://schemas.openxmlformats.org/officeDocument/2006/relationships/image" Target="media/image36.wmf"/><Relationship Id="rId85" Type="http://schemas.openxmlformats.org/officeDocument/2006/relationships/oleObject" Target="embeddings/oleObject39.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7.wmf"/><Relationship Id="rId108" Type="http://schemas.openxmlformats.org/officeDocument/2006/relationships/footer" Target="footer1.xml"/><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5.bin"/><Relationship Id="rId106"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footer" Target="footer2.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oleObject" Target="embeddings/oleObject49.bin"/><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5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1"/>
        </a:solidFill>
        <a:ln>
          <a:solidFill>
            <a:schemeClr val="bg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a:headEnd type="stealth" w="sm" len="sm"/>
          <a:tailEnd type="none" w="sm" len="sm"/>
        </a:ln>
      </a:spPr>
      <a:bodyPr/>
      <a:lstStyle/>
      <a:style>
        <a:lnRef idx="1">
          <a:schemeClr val="dk1"/>
        </a:lnRef>
        <a:fillRef idx="0">
          <a:schemeClr val="dk1"/>
        </a:fillRef>
        <a:effectRef idx="0">
          <a:schemeClr val="dk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AE5E83D4-65F5-4BFB-BACD-47613780B041}">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891</TotalTime>
  <Pages>4</Pages>
  <Words>599</Words>
  <Characters>3420</Characters>
  <Application>Microsoft Office Word</Application>
  <DocSecurity>0</DocSecurity>
  <Lines>28</Lines>
  <Paragraphs>8</Paragraphs>
  <ScaleCrop>false</ScaleCrop>
  <Company>kxcyz</Company>
  <LinksUpToDate>false</LinksUpToDate>
  <CharactersWithSpaces>40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选择题（包括8道题，共48分）</dc:title>
  <dc:creator>dzs</dc:creator>
  <cp:lastModifiedBy>jf</cp:lastModifiedBy>
  <cp:revision>3402</cp:revision>
  <cp:lastPrinted>2022-10-20T08:58:00Z</cp:lastPrinted>
  <dcterms:created xsi:type="dcterms:W3CDTF">2018-10-22T03:01:00Z</dcterms:created>
  <dcterms:modified xsi:type="dcterms:W3CDTF">2022-11-02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2</vt:lpwstr>
  </property>
  <property fmtid="{D5CDD505-2E9C-101B-9397-08002B2CF9AE}" pid="3" name="MTWinEqns">
    <vt:bool>true</vt:bool>
  </property>
</Properties>
</file>